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ppt/ink/ink21.xml" ContentType="application/inkml+xml"/>
  <Override PartName="/ppt/ink/ink22.xml" ContentType="application/inkml+xml"/>
  <Override PartName="/ppt/ink/ink23.xml" ContentType="application/inkml+xml"/>
  <Override PartName="/ppt/ink/ink24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522" r:id="rId2"/>
    <p:sldId id="545" r:id="rId3"/>
    <p:sldId id="526" r:id="rId4"/>
    <p:sldId id="555" r:id="rId5"/>
    <p:sldId id="554" r:id="rId6"/>
    <p:sldId id="553" r:id="rId7"/>
    <p:sldId id="552" r:id="rId8"/>
    <p:sldId id="556" r:id="rId9"/>
    <p:sldId id="494" r:id="rId10"/>
    <p:sldId id="495" r:id="rId11"/>
    <p:sldId id="301" r:id="rId12"/>
    <p:sldId id="531" r:id="rId13"/>
    <p:sldId id="496" r:id="rId14"/>
    <p:sldId id="497" r:id="rId15"/>
    <p:sldId id="502" r:id="rId16"/>
    <p:sldId id="498" r:id="rId17"/>
    <p:sldId id="499" r:id="rId18"/>
    <p:sldId id="500" r:id="rId19"/>
    <p:sldId id="541" r:id="rId20"/>
    <p:sldId id="501" r:id="rId21"/>
    <p:sldId id="296" r:id="rId22"/>
    <p:sldId id="297" r:id="rId23"/>
    <p:sldId id="298" r:id="rId2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853" autoAdjust="0"/>
    <p:restoredTop sz="94660"/>
  </p:normalViewPr>
  <p:slideViewPr>
    <p:cSldViewPr snapToGrid="0">
      <p:cViewPr varScale="1">
        <p:scale>
          <a:sx n="77" d="100"/>
          <a:sy n="77" d="100"/>
        </p:scale>
        <p:origin x="172" y="40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</inkml:traceFormat>
        <inkml:channelProperties>
          <inkml:channelProperty channel="X" name="resolution" value="6301.34619" units="1/cm"/>
          <inkml:channelProperty channel="Y" name="resolution" value="6301.34619" units="1/cm"/>
          <inkml:channelProperty channel="F" name="resolution" value="1999.5116" units="1/in"/>
        </inkml:channelProperties>
      </inkml:inkSource>
      <inkml:timestamp xml:id="ts0" timeString="2024-03-11T10:56:58.552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20883 5029 365,'0'-7'249,"0"3"-98,-6 1-54,6 0-25,0-2-15,0 2-10,0-1-6,0 1-4,0-1 2,0 4-4,0-4-1,0 4-6,0-3-2,0 3-2,0-4-3,0 4-4,6-4-4,-6 4 0,0-3 1,0 3 1,0-4-2,0 4-1,7 0 4,-7 0-3,0 0 0,6 0-6,-6 0-2,7 4 0,0-1 1,-1 5 1,0-5-5,8 8 3,-8-4 2,7 8 1,0-3 1,-6 3-1,5-1-1,2 3 0,5 2 0,-6-1-2,0 1 1,7-1-1,0 0 0,-8-3-1,8 4-2,-7-1-1,7 0-1,-8-3 1,2 2-1,5 0 1,-6 0-1,0-3 0,1 1 0,-2 0 1,1-4 1,-6 4 0,6-4 2,-1 0-1,2 0-1,-1-4 3,0 0 7,0-3 8,0 0 6,0-4 8,0 0 12,6-8 16,1 1 18,-1-4 15,7-4 10,7-7 13,-1-3 20,15-12 12,-2-3 9,7-12 11,13-2 7,0-13 2,14-2 2,-1-8-12,14-7-19,-1-4-21,13-11-22,-1-4-28,9-3-27,5-4-19,0-7-18,1 4-15,6-8 0,6 8-1,0-6-5,1 10-2,-8-1 1,1 4-5,0 3-7,-13 4 2,-1 4-10,1 8-1,-13 2 0,-7 8 0,-6 7-14,-14 8-25,-6 7-34,-19 7-50,-7 8-55,-6 7-57,-14 4-57,-6 7-83,-13 7-171,-13 11-57,-13 4-20</inkml:trace>
  <inkml:trace contextRef="#ctx0" brushRef="#br0" timeOffset="3507.04">25555 1802 182,'-6'-14'297,"-1"3"-112,0-4-70,1 1-33,6 2-16,-6-3-13,0 4-6,-2 4-1,8-4 1,-6 0-2,0 3-2,6 2-5,-7-2-4,7 1-1,-7 3-2,7 0-3,0 2-4,-6 2-3,6-5-1,0 5-2,-7-3-3,7 3-2,0 0-6,0 3-4,0 2-1,-6-3-2,6 6-1,-6 3 0,6-1-1,-7 9 0,7-1 0,0 1 1,-7 3 0,7 4 1,0-1 0,7 1 1,-7 3 2,0 0 1,7 8 1,-7-4 1,6-1 0,0 9 1,-6-5-1,7 5 0,-1 0 0,-6 3 0,7-5 0,0 7 1,-7-3-1,6 1-2,-6-1 0,6 2 1,2-5-3,-8 0 0,6-3 0,0 0 0,0-5-1,1 1 0,0-3-1,-1-5 1,7 0 2,-7-2-1,2-1-2,4-4-1,-6-4 0,2 1 1,-2-3 2,0-2-1,7 1 1,-6-3 3,6-4 2,-7-1 6,8-3 3,-2 0 3,2-3 2,-1-1 5,7-4 2,-2-3 0,2 1 1,0-5-2,-1-3-2,1-1 0,-7-3-2,7 0-2,-8 1 0,2-2 0,-2 1 6,2 0 2,-8-3 6,1 7 8,-1-4 10,1 7 11,-7 1 16,0-2 9,0 5 3,0 4-3,-7 0-5,7-1-12,-6 1-11,-1 4-15,1 3-20,-8 0-14,2 0-8,5 7-5,-6-4-3,0 9-2,0-2-1,6 1 0,-5 0-3,4 1-2,2 2-5,6-3-2,-6 0-3,6 0-4,0 0-1,0-4-1,6-3-1,-6 4 1,0-5 3,6 1 5,-6-1 5,8-3 5,4 0 3,-5 0 3,0 0 3,6-7 2,-1 4 0,-5-5 1,6 1 1,0-1-1,-6 1 1,-1-4 0,1 4 2,-1 0-1,1-1 2,-1 4 2,-6-4-1,0 2 1,7 3-2,-7-2 0,0 5-1,0-3-2,0 3-2,0 0-6,0 0 0,0 0 0,0 3-1,0-3-2,0 8-1,0-4 2,0 3 1,6 4 2,-6-4 0,0 1-1,6 3-1,-6-4-3,8 4 0,-2 0-4,0 0-4,-6-4-7,13 4-8,-6 0-8,-1-1-3,1 2-7,-1-5-9,8 5-4,-8-6-4,7 1-6,0 1 0,0 0-5,0-1-9,0-3-7,7 3-11,-7-3-14,6-4-26,0 0-47,-5 0-106,-1 0-81,0-4-49</inkml:trace>
  <inkml:trace contextRef="#ctx0" brushRef="#br0" timeOffset="3920.66">26253 2464 189,'0'-2'335,"0"-2"-124,0 1-85,6-1-49,0 4-28,-6-4-18,7 8-6,0-4-8,5 4-6,-5-1-3,6 3 0,-6 2-2,5 4-1,-4-1 0,-2 0-2,0 3 1,0 5 0,1-4-1,-7 2-2,0 2 0,0-1 0,-7 4-1,7-4 1,0-3-1,0 3 0,-6-3 1,6-5 2,-6 2 3,6-5 8,0 1 7,0-4 12,0-1 12,-6 0 6,6-3 9,0 0 4,0-3-1,0 0-4,-8-5-5,8-3-11,0 3-10,-6-6-8,6-1-6,0 4-5,0-7-3,0 0-1,6 0-3,-6 3 2,0-3 1,8-1 0,-2 1 3,0 3-1,0 1 1,1-2-3,6 6-1,-6 0 0,6-2-2,-6 5-3,5 3-2,-6 1-2,8-1 0,-1 8-1,0-1-1,0 1 0,0 6 0,6 2 2,-5-1 0,-1 4 0,6 2 0,-6 2 1,1-1 1,5 3-1,-6 2 0,0-1-1,-1-4 1,2 4 0,-1 0 0,0-4-1,0 1-5,0 0-8,0-5-10,-7 1-12,2-4-15,4-1-15,-5-2-17,-1-1-19,1-3-27,-1 0-58,-6-8-123,0 0-77,-6-3-47</inkml:trace>
  <inkml:trace contextRef="#ctx0" brushRef="#br0" timeOffset="4172.64">25041 2435 315,'6'0'335,"0"-2"-132,14-5-80,-7 2-44,7-2-27,6-1-12,6 1-9,-5-3-5,11-2-6,1 1-5,7 0-4,-1-3-9,1 3-18,7-5-29,-8 3-54,7-6-142,1 5-99,-8-1-66</inkml:trace>
  <inkml:trace contextRef="#ctx0" brushRef="#br0" timeOffset="4587.01">27021 1714 34,'-26'-11'486,"0"4"-135,7-4-144,-7 4-83,6 0-44,1 3-21,-1 4-16,14 0-12,-8 0-7,8 6-7,-1 6-9,1 3-1,6 4-2,0 2 0,6 1-1,7 8 3,1-1 2,-2 7 2,8 1 0,6-1-1,1 5 2,-2 2-3,1 6 0,0-3-2,7 6-1,-7 3 1,0 5 0,-6-2-1,-1-3-1,1 7 0,-8-7-1,-4 3 2,-2-3-3,0 0-2,-6-4 0,-6-3 1,6-4-2,-6-7 1,-2-4 2,-4-1 8,6-5 10,-8-6 8,1-3 13,0-3 18,-6-3 15,-1-3 20,0 0 13,1-6 7,-1 1 8,-6-4 14,7-4 6,-1 1-4,8-6-8,-8 7-14,7-5-15,6-5-13,0 4-22,1-2-34,0-1-40,12-4-51,-6 0-51,13-3-45,7-5-41,0-2-46,12 0-54,7-4-96,0-1-124,7 1-50,-1 4-13</inkml:trace>
  <inkml:trace contextRef="#ctx0" brushRef="#br0" timeOffset="4970.57">27477 3096 58,'0'2'512,"0"-2"-94,7-2-163,0-2-98,5-4-55,1 1-22,1-3-3,6-5-4,5-4 4,-5 5 1,6-5 5,0-4 6,0 2 7,0-1-4,-7 0-2,8-3-5,-7 0 0,-2-2-2,-4 2-5,-1-1-3,-7 0-6,1 1-4,0-2-10,-7 2-12,-7 0-13,7 3-9,-7 4-2,1 3-6,-7-3-3,6 6-6,0 1-3,-5 5-1,6 1-3,-8 2-1,1 3-3,0 3 0,0 4-1,0 5-1,0 3 2,-7 3 0,14 3 0,-7 2 2,7 2 0,-1 1 4,0-1-1,1 4 1,6 1-1,0 0 0,0-1 2,6 0 0,1 1 1,6-5-1,0 4 0,0-6-1,6-2 3,1 2-1,6-5 0,7-3 2,-7 0 1,7-5 4,-1 1 0,7-3 1,0-6-1,0 3 1,0-5-2,6-5-3,-5 5-11,-1-6-25,0-2-38,-7 1-47,2-1-53,-9 1-51,1-7-79,-12 3-162,-2-1-87,-5-1-44</inkml:trace>
  <inkml:trace contextRef="#ctx0" brushRef="#br0" timeOffset="7786.01">26786 6986 90,'-6'-7'281,"0"3"-98,-1-4-71,7 5-39,-6-1-25,-1 1-11,1-5-7,-1 5-3,7-1-4,-6 0-3,0 1-5,6-1 1,-8 0-3,8 1 1,-6-1 0,6 0-1,-6 0 0,6 1-1,-7-4 3,0 3 0,-5 1 2,5-5 1,1 0-1,-8 2 1,2 2-1,-2-4 1,-5 1-2,-1 3-3,-6-3-4,6 3-3,-5-3-2,-1 3-1,0 1-1,-7-5-2,7 5 0,-7-1 0,1 0 1,6-3-2,-7 3 1,1-3 0,-1 4 1,1-5 0,-8 5 4,1-5 0,0 4 2,0-4 4,0 2 1,0 3 1,0-5 4,-1 0 4,1 1-2,1 3 3,-9-3 0,9 4 0,-1-1-2,-1 0-2,1 0-3,0 1-5,1-1-3,-2 4 1,-5-4-4,5 4-4,1 0-1,0 0 0,-7 4 1,7-4 0,-6 4 0,-1-4-3,7 3 2,-7 1 1,7 0 0,-6-4-1,5 4-1,-5-1 1,6 1-1,-7-1 1,0 1-1,1-1 0,-1 5 0,1-4 2,-7 7-1,0-5 0,0 2 1,-1 0-1,1 7 1,1-5 0,-2 1 0,-6 0-1,7 4 0,1-1 0,-8 1 0,6-1 1,-5 6-2,5-6 0,-5 1 0,6 3-2,-7-3 0,7-1 1,-7 4 0,7 1 2,1-2 1,-8 3-1,6 2 0,-5-1 3,-1 1 1,7 4 2,-7-1 0,0 2-2,1-2 0,-8 4 0,9-4 1,-2 5-2,-7 0 0,1 0-3,6-1-1,-6 0-1,0 3-1,0-1-2,0 1 2,0 1 1,-1 0-1,1 4 0,6-5 0,-6 5 2,7 3-1,-1-4 3,-6 5-1,6 3-1,1 0 1,-1 0-1,0 4 0,8 0 1,-2-1 1,8 1 0,-1 3 0,1 0 1,5 0 0,1 1 1,1-1-1,-2 4 0,7 0-1,1 0-1,6 0 1,7 4 0,-8-1 0,14 5-1,0-5 0,1 0 2,4 5 0,8-5-1,0 1 0,8 3-2,-2-3 0,7 3 2,-7 5 6,14-6-3,-7 6-1,6-1-1,1-3 1,-1 2 1,7 0-1,0-2 0,1 3-6,-1-4 1,6 1 0,1-2 3,6-1 0,-7-6-2,14 4 1,-1-5 2,8-3 1,-1 2 3,7-4-3,6-5 3,0 1 0,14 0 1,-2 0 1,8 0-2,6-7 2,1 3-3,-1-4-1,0-2 0,0-1 0,7-4 2,-1-4 1,-4 1-1,4-4 1,1 0 0,-1 0 1,1-4 0,6-3 0,0 3-2,1-3-2,5-4-3,-5 1 1,-1-3-2,1-1 3,5 0 2,1-4-1,0-1-2,5-6 1,9-1 0,-1-4-2,0-2 6,6-5-2,0-4 2,1-3 4,-8-4 6,7 1 7,-6-8 6,0 0 7,-7-7 8,7 4 5,0-8 2,0-1-1,-7 1-4,0-4-6,1-3-6,-8 0-6,1 0-12,0-5-11,-1-2-11,1-5-7,1 2-6,-9-1-5,8-8-5,-7 4-3,1-7-2,-1 4 2,-7-9 7,1-2 2,-7-4 5,0-1 5,-6-7 8,0-2 5,0-10 6,-7 2 9,-6-7 3,-7-2 9,0-3 11,-12-3 13,-8 0 15,-6 4 22,-13-1 12,-6 0 6,-14 4 5,-12 4 2,-14 4-8,-13-1-12,-6 11-12,-19 1-19,-14 7-16,-13 7-12,-12 4-7,-21 10-15,-12 8-17,-13 8-28,-20 10-32,-7 7-39,-12 8-38,-13 13-42,-7 9-53,-1 6-97,-5 13-124,-7 6-77,13 1-33</inkml:trace>
  <inkml:trace contextRef="#ctx0" brushRef="#br0" timeOffset="26000.75">27940 9056 235,'-7'7'184,"1"-3"-65,6-1-36,-6 1-16,-1 0-5,7 0-1,-7-1-2,7-3 2,0 4-2,-6-4-3,6 3-6,0-3-6,0 0-3,0 0-2,-6 5 1,6-5-6,0 0-1,0 0-5,0 0-2,0 0-2,0 2-3,6-2-2,-6 0-3,6 4 0,-6 0 4,7-4 2,0 4 10,-1-1 5,7 1 1,0-4 2,0 4 3,7-4 2,0 0 1,-1 0 1,0 0-6,14 0 5,-7-4 2,7 0 4,-1 4 0,1-3 1,-1-1-2,7 0-1,7 0-1,-7-3-4,7 4-3,-1-4-7,8-1-5,-8-3-6,7 4-4,1-4-4,-1 0-4,-1 1-5,2-6-4,-1 5-1,0-8 0,6 5-2,-5-1 0,-1-2-2,-7-2 1,1 0 0,-1 1 0,-5-1-1,-7 5 2,-8-4 13,-5 7 22,0-4 21,-8 8 13,-5-3 5,-7-2 5,-7 5 1,-12 0 0,0-1-10,-8 8-24,-5-4-19,-7 8-15,-1-1-5,-5 5-5,-1 0-2,1-2 1,6 6-1,7-5 0,5 0 0,1 1 0,6-4 0,8 3-2,-2-4-1,8 4-2,6-3-1,0 4 0,6-1 0,8 1 1,-2-6 2,8 6 1,-1-4-1,7 3-2,0-3-3,1 0-14,5 0-21,-6-1-35,1 0-36,-1 1-38,0 1-37,-7 1-36,1 2-48,-8-1-76,2 4-137,-8 0-52,-6 4-13</inkml:trace>
  <inkml:trace contextRef="#ctx0" brushRef="#br0" timeOffset="26821.62">27047 11298 264,'-12'-4'324,"-8"0"-114,6 0-84,2 2-46,-1-3-21,-1 5-11,2-3-4,6 3 1,-2 0-1,2 0-2,0-4-5,6 4-6,-7 0-6,7-4-7,7 4-3,-1 0-2,0-7-2,8 3 2,5 1 3,1-4 6,6-1 4,6 0 8,7-2 1,1-1 5,5 1 6,8-2 9,12-3 4,0 0 4,13-3 7,6 0 8,7-4 9,8-5 10,11 6 8,1-8-7,6 0 4,1-1-2,12-3-8,-6 1-11,13-2-11,-7 2-18,6 2-16,2-3-9,-2 0-9,-5 4-8,-1-4-5,-6 3-4,0 2-2,-1-2 1,-5 1-1,-7 0 1,-1-1-2,-5 1 0,-8-1 1,-6 1 1,-6 4-2,-7-6-2,-6 6 5,-7 0 6,-6 0 6,-14-2 9,-5 6 12,-8-1 16,-5 4 16,-15-1 12,1 1 1,-6-1 0,-14 5-4,-6-1-5,-7 4-12,-12 1-18,-7 2-13,-13 4-13,-7 4-7,-6 4-3,-6 4-4,-2 2-3,2 5-1,0 4-1,6-5 2,6 3 1,7-2 1,13 4-2,-1-4-1,15-1-2,5 1-6,6-3-4,8 2-5,0 1-4,12-5-4,-6 5-6,14-1-3,-2-3-3,8 1-4,-1-1-1,7 0-3,0-3-1,1-6 3,-1 6 1,6-1-1,-6-3-1,1 0-1,-8 2-9,0-1-9,-6-2-7,7 1-10,-14-1-4,1 1-1,0 4-6,-1-5-1,-6 4-2,0 4-2,-6 0-10,-1 1-12,0-1-17,-5 3-25,-2-3-33,1 3-59,0 1-112,-6 0-63</inkml:trace>
  <inkml:trace contextRef="#ctx0" brushRef="#br0" timeOffset="34486.75">14673 15441 179,'-6'0'205,"6"-4"-72,-6 1-43,6-1-22,0 4-12,0-4-3,-7 1 0,7-4-2,-6 3-4,6-3-5,0-4-5,0 3-5,0-3 0,0-1 1,-7 3-2,7 1 3,0-4-4,0 3 2,0 0-1,0 2 1,0 0-3,7 3-1,-7-3-3,0 3-1,0 1-2,0-5-2,0 8 1,0-3-5,0 3 1,0-4-4,0 4-3,0 0-3,0 0-1,6 0 2,1 0 0,-7 4 4,6-4 1,7 6 4,-6-1 3,5 6 6,2-4 0,-1 7-1,6-3 1,-6 8-2,1-2-1,5 3-3,-6-3-1,0 6-2,7-1 1,-8-4 5,2 3-2,-2 2 0,8-1-1,-7-3 2,1-1 2,-2 0 6,1-3 4,7-1-3,-8 1 5,2-3 6,6-5 10,-1 0 8,7-4 12,-6-3 10,12-7 11,1-3 8,-1-10 9,7-5 3,7-12 0,6-2-3,6-13-8,7-7-10,1-11-12,6-6-10,6-9-7,6-6-13,1-8-10,6-4-7,1-3-4,5-4-6,8 0-5,-1 3-6,1-2-7,-2-1-8,2 8-9,-1-5-23,-6 13-33,-7 2-45,-6 7-49,-14 8-44,-5 11-40,-8 8-41,-12 7-47,-7 6-93,-13 13-100,-6 10-41,-8 3-1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6301.34619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4-02-23T10:43:41.29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8454 1169 89 0,'0'0'104'15,"6"0"-4"-15,-6 0-3 0,0 0-6 0,0-5-6 0,7 5-7 16,-7 0-2-16,0 0-5 0,7 0-2 0,-7-3-5 0,0 3-5 16,0 0-6-16,0 0-7 0,0-3-4 0,0 3-4 0,0 0-7 15,0 0-5-15,0 0-3 0,0 0-4 0,0 0-3 0,0 0-2 16,0 0-3-16,0 0-4 0,0 0 0 0,0 0-2 15,0 0-4-15,0 0-1 0,0 3 0 0,0-3-1 0,0 0-1 16,-7 0 0-16,7 3 1 0,0-3-2 0,0 5 3 0,-7 2 0 16,7-3 0-16,-6 3 2 0,6 0-2 0,-6 4 1 0,-2 0 0 15,8 0 2-15,-6 7-1 0,0 0-1 0,0 1 3 16,-1 3-2-16,7-4 1 0,-7 8 1 0,1-4-2 0,-1 3 2 16,7-3 1-16,-6 4-2 0,0 0-1 0,6-1 1 15,-8 5 0-15,2-5-2 0,6 1 0 0,-6 3 0 0,0-3-2 16,6 3 3-16,-7-3 1 0,7 3-2 0,0-3 0 0,-7 0 0 15,7-4 1-15,0 3-1 0,0-3-2 0,0 0 1 0,0-3 0 16,0-1 0-16,0 0 0 0,0-3 0 0,7-1 0 16,-7 1 0-16,0 0 1 0,0-8-1 0,7 4-2 15,-7-4-3-15,6 0-5 0,-6-3-7 0,6 0-13 0,-6-1-24 0,6-3-32 16,-6-3-47-16,8-1-72 0,-2 0-117 16,0-3-61-16</inkml:trace>
  <inkml:trace contextRef="#ctx0" brushRef="#br0" timeOffset="512.87">28375 1198 235 0,'0'-8'313'0,"0"1"-105"0,-6 0-77 16,6 0-49-16,0 2-25 0,0-1-13 0,6 1-9 0,-6 2-3 0,8-1-3 16,-8-3-2-16,12 3-2 0,-5 1-2 15,6-1-4-15,0-3-6 0,-1 3-2 0,8 0-2 0,-6 1-1 0,5-1-1 16,1 0 0-16,6 1 0 0,-7 3-1 16,1-4 1-16,0 0 0 0,-1 4-2 0,1 0 1 0,-2 0-1 0,-4 0-2 0,6 0 1 15,-7 4-2-15,-1 0 0 0,2-1 0 0,-8 5 0 0,7-1 0 0,-6 0 1 16,-1 1-2-16,-6 3-1 0,7-1 2 15,-7 1 0-15,0 5-1 0,0-2-1 0,-7 1 1 0,1-1-1 0,6-3 1 16,-7 4-1-16,0-1 0 0,-5 1 0 16,5-4 0-16,0 4 1 0,-5-4-1 0,5 0 1 0,-6-4 3 15,0 4-3-15,7 0 0 0,-8-3 0 16,2-1 0-16,-2 0-1 0,8-3 0 0,-7 3 0 0,7-3-2 16,-2-4 2-16,-4 3 2 0,12 1 0 0,-6-4-1 15,-1 0 0-15,7 4 0 0,-7-4 0 0,7 0-1 0,0 0 1 0,0 3-1 0,0-3-1 16,0 0 0-16,0 4 0 0,7 0 1 0,-7-1 0 0,7 1 0 15,-1 0-1-15,0-1 0 16,8 5 1-16,-8-1 0 0,7-3-1 0,0 3 1 0,6 1-1 0,-5-1 2 16,5 0 0-16,-6 4 1 0,6-4-2 0,1 1 0 15,0 3 2-15,-1-4-1 0,-6 4-1 0,6 0-5 0,1 0-6 0,0-4-5 16,-7 4-9-16,7 1-8 16,-8-1-13-16,8-4-11 0,-7 4-17 0,0-4-28 0,6 0-38 0,-5-3-64 15,-2 3-112-15,1-3-53 0</inkml:trace>
  <inkml:trace contextRef="#ctx0" brushRef="#br0" timeOffset="1113.24">28962 835 163 0,'-7'-7'205'0,"7"-1"-61"0,0 1-46 0,0 3-30 16,0-3-16-16,0 0-11 0,0 3-7 0,7-3-7 0,-7 3-4 16,0 0-3-16,0 1 1 0,7-5-1 0,-7 5 0 15,6-1-1-15,-6 1 0 0,6-1-2 0,1 0-2 0,-7 1-1 0,6-1-2 16,1 0-1-16,6 4-4 0,-7-3 1 0,2 3 0 0,4-5-1 0,-5 5-3 15,6 0-3-15,-7 0 1 0,7 0-1 0,1 0-1 16,-8 5-1-16,0-2-1 0,1 1-2 0,-1 0 2 0,1-1 2 16,-7 5-1-16,6-1 1 0,-6 0 0 0,0 4 0 15,-6-4 0-15,6 4 3 0,-7 0 0 0,1 0-2 0,-7 0 2 0,-1 0-2 16,8 4 0-16,-7-4 0 0,0 0 0 16,0 0 1-16,-7 0 0 0,14 0 0 0,-7-4-1 0,0 1 1 15,0-1 0-15,7 0 1 0,-8 1 0 0,14-1-1 0,-6-4-2 0,0 1 1 16,6 0 0-16,-7-1-1 0,7-3 2 0,0 4 1 15,-7-4-1-15,7 0 1 0,0 0 2 0,7 0 2 0,-7 0 1 0,0 0 1 16,7 0 0-16,-1 0-1 0,0 0 2 0,8 0-1 16,-2 0-6-16,8 0 1 0,-1-4-4 0,1 4-2 0,6 0-11 15,1-3-22-15,5-1-35 0,1 0-51 0,-1-3-79 16,1 4-113-16,-7-5-65 0</inkml:trace>
  <inkml:trace contextRef="#ctx0" brushRef="#br0" timeOffset="13430.84">27907 677 111 0,'0'-3'230'0,"6"3"-49"0,-6-4-44 15,0 0-35-15,7 1-23 0,-7-1-13 0,0 0-8 0,0 1-11 16,0 3-6-16,0-4-3 0,0 1-5 0,-7 3-2 0,7-4-5 15,0 4-5-15,0-4-6 0,0 4-3 0,0 0-3 0,0 0-3 16,0 4-1-16,-6 0-3 0,6-1-3 0,-7 1 0 0,7 7 1 16,-6-4-2-16,0 4 2 0,-1 4 0 0,-6-1 1 0,7 1 1 15,-8 7 1-15,1 0-1 0,-6 0 2 0,6 7 3 0,-7 0-4 16,-6 5 1-16,7-1 0 0,-7 3 2 0,0-3 1 16,6 8 3-16,-7-1-1 0,9 4-1 0,-9-4 3 0,7 4-1 15,-5 4 1-15,5-5 0 0,0 5 1 0,-6 3-3 0,7 1 2 16,-1-1-2-16,0 4 3 0,2 4-1 0,-2-1 1 0,1 1-2 15,-1 3 1-15,0 4-2 0,1-3 0 0,-1 6 0 0,0-3-2 16,1 7 3-16,-7-3 0 0,6 7 1 0,-6-4 0 16,1 4-2-16,-1 4 1 0,-1-5-2 0,1 5 0 15,0-1-5-15,0 1 0 0,-7 0-2 0,7-4-2 16,1 0 1-16,-8 0 0 0,7-4 0 0,-6 0 0 0,5-3 2 16,1-4 0-16,0 0 0 0,0-8 1 0,7 1-1 15,-1-8 0-15,0-3 1 0,8 0-3 0,-1-8-1 0,6 0-3 0,-6-7-5 16,7 0-5-16,6-7-8 0,-8-1-12 0,8-6-19 0,8-1-23 15,-2-7-38-15,0-8-56 0,8-3-96 0,-1-3-86 16,-1-5-42-16</inkml:trace>
  <inkml:trace contextRef="#ctx0" brushRef="#br0" timeOffset="13899.56">29399 1150 80 0,'0'3'162'0,"-8"8"-21"0,8 1-13 16,-6-1-10-16,-6 3-13 0,5 8-23 15,-6 0-16-15,-7 0-10 0,1 11-5 0,-7 0-4 0,-1 11-5 16,-5 0-2-16,-7 11-5 0,-7 4-3 16,-5 10-2-16,-2 1-2 0,-6 7-4 0,1 7-4 0,-7 4-1 0,-7 3 1 15,7 5 0-15,-7 7-1 0,1-1 0 0,6 4-3 0,-8 0-2 16,16 1 0-16,-9-4-4 0,8-1-3 0,-1-7-3 15,7 1-1-15,0-9-1 0,6 1 0 0,0-7-2 0,1-1 2 16,6-7 0-16,0-3-1 0,6-4 0 0,-6-7 0 16,13-4-1-16,0-7-1 0,0-1 1 0,7-7 1 0,-1 0-1 15,7-6 0-15,0-5-3 0,0-3-1 0,7-8-7 16,-2 4-8-16,8-8-9 0,-6-3-7 0,6 1-10 16,6-5-11-16,-6 0-10 0,8-3-16 0,4-4-18 0,2-7-30 0,5-1-35 15,1-3-75-15,-1-7-73 0</inkml:trace>
  <inkml:trace contextRef="#ctx0" brushRef="#br0" timeOffset="14229.9">29711 1806 286 0,'13'-15'333'0,"0"1"-144"15,-6 3-101-15,-1 3-56 0,0 5-32 0,1-1-17 0,0 8-5 0,6-1 0 16,-13 5 4-16,6-1 9 0,-6 4 11 16,0 3 8-16,-6 8 8 0,-1 0 8 0,-6 7 8 0,0 5 3 0,-7 6 5 15,-5 4 2-15,-1 11-2 0,-14 7 0 16,1 8-3-16,-6 10-4 0,-7 8-6 0,-13 7-5 0,0 12-5 16,-8 3-4-16,-4 7-4 0,5 4-7 0,-6 4-4 0,-1-1-4 15,8 0-2-15,6-3-1 0,0-3 0 0,6-5-1 0,0-7 1 16,14-3 2-16,-7-8 1 0,13-7 1 0,-1-7 1 0,8-5 2 15,-1-6 0-15,7-3 1 0,1-5 0 16,5-8 1-16,0-6 0 0,7 0-1 0,0-8-1 0,6-4 0 0,1-2-3 16,0-9-5-16,6-3-5 0,0-3-9 15,0-5-12-15,6-7-21 0,0 1-33 0,1-8-41 0,6-8-80 32,0 1-93-32,7-7-51 0</inkml:trace>
  <inkml:trace contextRef="#ctx0" brushRef="#br0" timeOffset="14649.71">30512 2007 45 0,'-26'41'327'0,"0"3"-84"16,-13 7-83-16,0 8-52 0,-7 6-29 0,-6 9-17 15,0 10-12-15,-13 8-11 0,-1 3-4 0,-11 11-6 0,-2 4-4 16,-5 7-9-16,-1 4-5 0,-6 7-4 0,6 1-2 0,-6 3-4 15,6-5-6-15,1 2-2 0,5-12-1 0,8 0 1 16,6-7 0-16,0-7 2 0,6-8 0 0,7-3 4 0,0-5 4 16,6-6 2-16,0-4 0 0,8-7-1 0,-1 0 2 0,6-8-1 15,1-4 1-15,-1-6-1 0,7-5-2 0,0 1-1 16,0-8 0-16,6-3 5 0,1-8-3 0,5 0-1 0,2-7-2 16,-1 0-6-16,6-3-4 0,0-8-10 0,7 0-9 0,0-4-19 15,0-3-18-15,7-1-25 0,0-6-41 0,-1-5-55 0,7 1-97 16,7-8-56-16</inkml:trace>
  <inkml:trace contextRef="#ctx0" brushRef="#br0" timeOffset="14964.84">30687 2993 33 0,'20'-15'415'0,"-6"0"-96"0,-1 4-135 0,-7 8-90 16,7-1-51-16,-6 0-26 0,-7 8-15 16,6 3-4-16,-6 4-4 0,-6 4 6 0,-1 3 5 0,-6 8 8 0,-6 4 9 15,-7 10 6-15,-7 3 5 0,-7 13 4 16,-11 6 0-16,-1 8 0 0,-13 10-3 0,0 12-6 0,-8 3-8 16,-4 7-5-16,-2 8-5 0,-5 4-9 0,6 0-6 15,0-1-5-15,-1 1-3 0,8-1 0 0,6-6-2 0,6-2-3 0,7-9 0 16,-1-4 3-16,8-5 3 0,5-10 3 0,8-4 0 15,-1-3 0-15,8-8 0 0,-1-3 4 0,6-8 0 16,0 1 0-16,8-12 0 0,-1 0-2 0,6-7-6 0,0-4-7 16,1-3-15-16,6-7-18 0,0-5-27 0,6-3-42 15,1-7-65-15,6 0-108 0,0-8-56 0</inkml:trace>
  <inkml:trace contextRef="#ctx0" brushRef="#br0" timeOffset="15659.82">26402 883 173 0,'0'0'190'0,"0"-4"-68"0,0 4-54 16,0 0-33-16,0 0-14 0,0 0-11 0,6 4-5 0,-6-1-1 0,8 1-4 15,4 0 5-15,-5 7 5 0,13-4 5 0,-8 4 4 16,8 0 2-16,6 4 2 0,0-1 5 0,1 8 6 0,5 0-1 15,-7 4-1-15,9 3 2 0,-9 8-1 0,1-1 4 0,1 9 3 16,-1 6-1-16,0 7 0 0,-13 5-2 0,6 6 1 0,-6 8-5 16,1 8-1-16,-8 6-4 0,0 4-4 0,-6 7-6 15,0 9-4-15,7-1-2 0,-7 3-2 0,0 5-1 16,0-5-2-16,7 4-4 0,-1-7-2 0,7-4 1 0,0-7 1 0,0-7-4 16,7-8 0-16,-1-3-1 0,1-12 0 15,6-3-4-15,-7-7-7 0,7-8-8 0,-6-7-15 0,6-8-14 0,0-2-19 16,0-12-32-16,0-4-45 0,0-7-59 0,0-7-98 15,0-4-49-15</inkml:trace>
  <inkml:trace contextRef="#ctx0" brushRef="#br0" timeOffset="16029.71">25607 2403 259 0,'-6'-4'340'0,"0"1"-122"16,-1 3-99-16,7 0-55 0,0 0-30 0,0 3-14 15,7 4-4-15,-1 4-1 0,8 0 5 0,-2 8 6 0,8 3 5 0,-7 0 2 16,13 7 5-16,0 4 3 0,0 8 1 0,1 2-2 15,-2 9-3-15,7 3-3 0,2 7-5 0,-2 4-3 16,7 3-5-16,-6 5-5 0,5 3-4 0,1 3-4 0,7 1-2 0,0 3-4 16,6 0 2-16,0 1-1 0,1-1-2 15,4 0 1-15,-4-7 0 0,6 0-1 0,-1-4-4 0,-5-7-1 0,4-3-4 16,-4-1-4-16,-1-11-4 0,1 1-5 16,-8-9-6-16,7-6-11 0,0-1-13 0,-6-6-18 0,-1-8-30 15,7-4-40-15,-13-7-66 0,7-4-106 0,-7-3-56 0</inkml:trace>
  <inkml:trace contextRef="#ctx0" brushRef="#br0" timeOffset="16359.69">26735 1469 329 0,'38'25'264'0,"2"5"-92"0,-1 3-61 0,0 7-33 15,13 4-21-15,-7 3-14 0,8 9-9 0,-1-2-4 0,0 5-4 0,6 0-3 16,-5 7-5-16,5 0-1 0,1-1-3 15,0 5-2-15,6 3-1 0,-7-3-2 0,1 0-4 0,0-1 0 0,-1 1-1 16,0-8-1-16,1 4-3 16,-7-8-4-16,1 1-3 0,-8-4-4 0,1-3-5 0,-1-8-5 0,-6-1-8 15,1-10-10-15,-8-3-13 0,1-5-13 0,-7-6-19 16,-1-8-28-16,1-4-41 0,-6-3-77 0,-7-8-77 0</inkml:trace>
  <inkml:trace contextRef="#ctx0" brushRef="#br0" timeOffset="16689.84">26878 890 223 0,'59'22'302'16,"12"4"-84"-16,-6-1-79 0,14 8-48 0,-8 0-30 0,7 7-19 15,7 1-12-15,0 7-9 0,-1-1-3 0,0 1-2 16,1 7-3-16,0-4-3 0,0 7-1 0,-7-2-1 0,7-2-2 16,-7 2 1-16,0-2-1 0,1 1-1 0,-2-7 0 15,-6 0 0-15,2-1-1 0,-8-6-1 0,0-5 1 0,-6-3-3 0,-7-4-4 16,-1 0-6-16,-5-6-8 0,-7-5-10 0,0 0-14 15,-13-7-16-15,7 0-22 0,-13-7-37 0,0-4-48 16,-1-4-85-16,-6-7-75 0</inkml:trace>
  <inkml:trace contextRef="#ctx0" brushRef="#br0" timeOffset="16980.04">27308 538 30 0,'6'-4'367'0,"7"1"-139"0,1 3-108 0,12 3-60 0,6 1-31 15,1 3-16-15,12 1-8 0,1 3-4 16,13 0 0-16,-2 4 0 0,2-1 5 0,13 5 5 0,-7-1 2 0,7 4 5 16,-1 0 3-16,1 3-1 0,0 5 2 15,6-1 0-15,0 0-2 0,1 4-4 0,-2 1-3 0,2-2-4 0,-2 1-2 16,8 4 0-16,-6-1-2 0,5 1-2 0,-6-4-1 0,7 4-1 15,-7-4 1-15,7-4-2 0,-14 0 0 0,8-3 0 16,-8 0-1-16,-6-5 1 0,0-2-1 0,-6-1-1 0,0-3-7 0,-13-4-8 16,-1 0-13-16,-6-7-23 0,-13-1-35 15,0-3-59-15,-6-3-122 0,-7-5-69 0</inkml:trace>
  <inkml:trace contextRef="#ctx0" brushRef="#br0" timeOffset="17199.59">28337 513 171 0,'0'-4'459'0,"0"0"-126"15,13 4-151-15,6 0-89 0,7 4-48 0,1 3-26 16,11-3-14-16,8 3-9 0,6 4-2 0,7-4-3 0,6 4 1 0,7 0 1 16,6-3 1-16,6 3 3 0,1 0 2 15,-1 0 2-15,8 0 0 0,-1 4 1 0,7-4 0 0,0-1 3 0,-1 5-1 16,1 0-1-16,-1-4-10 0,-5 3-15 0,-1 1-26 0,-6 0-43 0,0-4-65 0,-14-4-134 15,-6 4-79-15</inkml:trace>
  <inkml:trace contextRef="#ctx0" brushRef="#br0" timeOffset="17719.8">25094 498 249 0,'12'0'169'0,"8"0"-70"0,-7 4-47 15,7-1-19-15,6 1-11 0,0 3-5 16,-1-3 0-16,9 3 2 0,-2 4 3 0,7-4 3 0,6 4 8 16,1 4-2-16,6 0-1 0,0 0-1 0,7-1-2 15,0 5-5-15,6-5-4 0,0 8-4 0,0-4-6 0,0 4-2 0,7 1-2 16,-1 2 0-16,1-3-2 0,6 4-2 0,1-1 0 0,-8 1 0 0,7 0 7 15,-6 3-2-15,6-3-3 0,-6-1-3 16,-1 1 0-16,1 0 3 0,0-4-1 0,-1-4-2 0,-6 0-13 0,6 0-9 0,-12-3-14 16,6-4-19-16,-6 0-34 0,-7 0-56 15,-7-7-89-15,2-1-73 0</inkml:trace>
  <inkml:trace contextRef="#ctx0" brushRef="#br0" timeOffset="18001.93">25719 798 23 0,'38'8'236'0,"15"-5"-73"0,-7 5-63 0,5-1-35 0,8 0-23 16,6 1-15-16,0-1-14 0,7 4-1 15,0 0-4-15,6-3-3 0,-6 2-2 0,-1 1-1 16,7 0-2-16,-6 0 0 0,-7 0 0 0,0 4-13 0,0-4-22 16,-6 0-40-16,-7 0-59 0,-7 0-117 0</inkml:trace>
  <inkml:trace contextRef="#ctx0" brushRef="#br0" timeOffset="18200.55">25465 1494 357 0,'-20'0'391'0,"14"4"-178"0,-1 3-104 0,7-3-59 16,7 3-34-16,5 1-18 0,2 3-12 0,12-4-4 15,0 4-1-15,13-4 0 0,6 0 5 0,1 1 0 16,13 0 2-16,6-2-3 0,0-1-7 0,6-2-15 0,2 4-24 16,4-7-43-16,8 4-67 0,-7 0-117 0</inkml:trace>
  <inkml:trace contextRef="#ctx0" brushRef="#br0" timeOffset="32761.05">18671 15243 95 0,'0'-3'143'15,"0"3"-36"-15,0 0-24 0,0 0-12 0,0-4-9 0,0 4-4 16,8 0-3-16,-8 0-4 0,0 0-4 0,0-4-1 0,0 4-5 0,0 0-4 16,6-3-8-16,-6 3-2 0,0 0-6 15,0 0-1-15,0-4-1 0,0 4-2 0,0 0 3 0,0 0 0 16,0 0 2-16,0 0 2 0,0 4 2 16,0-4 1-16,0 0 0 0,0 0 2 0,0 0-3 0,-6 0-2 15,6 0-2-15,0 0-2 0,0 0 1 0,-8 0-3 0,8 0-1 0,-6-4-3 0,6 4 2 16,-6 0 0-16,6-3 1 0,-6 3-1 15,6-4 0-15,-8 4 1 0,8-4 1 0,0 4 3 16,-6-3 2-16,6 3 2 0,0 0 1 0,0-4 1 0,-6 4-2 16,6-4-2-16,0 4-7 0,-7-3-2 0,7 3-2 0,-6-5-4 0,6 2-3 15,0-1-3-15,-7 4 0 0,7-3 1 16,-7-1 2-16,7 0 2 0,-6 1 0 0,6 3 2 0,-6-4 1 0,6 0 3 16,-6 1 2-16,6-1 1 0,-8 0 0 15,8 1 0-15,-6-1-1 0,6 0 2 0,-6 1-1 0,6-1-3 16,-7-3-3-16,0 3 3 0,1 0 0 0,6 1 1 0,-7-4-2 0,1 3-2 15,6 0-2-15,-6 1 2 0,-1-5-2 16,0 5-1-16,1-5-4 0,0 5 0 0,-1-1-2 16,0 0-1-16,1-3 1 0,-7 3-1 0,7-3 0 0,-1 3 0 15,0-3 0-15,1 3 0 0,-8-3 0 0,8 3 0 0,0-3 1 0,-1-1-1 16,1 1 0-16,-1 4 0 0,-6-5 1 16,7 5-1-16,0-5 2 0,-2 5 0 0,2-5 0 0,-7 1 0 0,6 3 0 15,1-3 1-15,-7 3-2 0,7 1 1 0,-1-1-1 16,-6 0 0-16,7 1-2 0,-8-1 1 0,8 0 0 15,-7 1-1-15,7-4 1 0,-8 2 1 0,8 2 1 16,0 0 0-16,-2-2 2 0,-4-2-2 0,5 3 2 0,1 1 1 16,-1-1 0-16,1 1-1 0,-1-1-2 0,-5 0-1 15,4 1-1-15,2-5 2 0,0 5-1 0,-7-1-1 0,6 0-2 16,1 1 1-16,-1-5 1 0,1 5 0 0,-1-1 0 0,-6 0 0 16,7 1 0-16,-1-5 1 0,-6 8 1 0,7-7 1 15,-1 4 2-15,1-1 0 0,-8 0 1 0,8 1 0 0,0-1-1 16,-8 0-1-16,8 1 1 0,-7-1-4 0,6 4 0 15,-6-4-1-15,1 4 0 0,-2-3 1 0,2-1-1 0,-2 4 0 16,1 0 0-16,0-4 0 0,0 4-2 0,0-3 2 16,0 3 0-16,7 0 0 0,-14 0 0 0,13-4 0 0,-5 4 0 15,-2 0 2-15,2 0 1 0,-2 0-2 0,1 0-1 0,-7 0 0 0,8 0 0 16,-1 0-1-16,0 0 1 0,0 0 0 16,-1 0 0-16,2 0 1 0,-2 0-1 0,2 0 1 0,-1 0 2 0,6 0 1 15,-6 0 0-15,1 0 0 0,4 0-1 0,-4 0-1 0,-2 4-1 16,1-4 1-16,1 0-2 0,-2 3-1 15,-5 1-1-15,-1 0-1 0,8-1-1 0,-8 1 1 0,0 0-1 16,7 3 2-16,-7-3 1 0,2-1-1 0,-2-3 1 0,0 4 0 16,7 0 0-16,-7-1 0 0,1 1 1 0,6-1 0 0,-6-3 0 0,5 4 0 15,-6-4 0-15,8 4 0 16,-1-1 1-16,0-3 0 0,0 4-1 0,-1-4 0 0,2 4-3 0,-1-1 1 16,0 1 1-16,0 0 0 0,-1-1 1 15,2 1-2-15,-2 0 1 0,8-1 1 0,-7 1 2 0,0 0-1 0,6-1-1 16,1 1 0-16,-8 0 0 0,8-1-1 0,0 1 1 0,0-1-1 15,-8 1-1-15,8 0 0 0,-7 4 1 0,7-2 1 16,-8 6 0-16,1-1-1 0,0 0 1 0,0 0-1 0,1 3-1 0,-2-3 1 16,1 4 1-16,0-4 0 15,0 3-1-15,0 1 0 0,0 0 1 0,0 0 0 0,0 3 0 0,0-3-2 16,0 3-2-16,6 0 2 0,-5 0-2 0,-2 1 2 16,8 2 0-16,-7-2-1 0,0 3-1 0,6-4 2 0,1 4 2 0,0 0 1 15,-2-4-1-15,2 4 0 0,0 1-1 0,6-1 1 16,0-4 3-16,0 4-2 0,0 0-1 0,0-4 0 15,0 4 0-15,6-3-3 0,-6 3 1 0,6-4 0 0,2 0 0 0,-2 0-2 16,0 1 2-16,7-1 0 0,-6-3 0 16,6 0 1-16,-1 3-1 0,8-4 0 0,-7 1-2 0,1 0 1 0,5-1-1 15,0-3 0-15,-5 4 1 0,11-4 1 16,-5 0 2-16,0 0-4 0,6 0 2 16,-1 0-1-16,-5 0 2 0,7-4 0 0,5 4-1 0,-6-3 0 0,7-1-3 15,-7 0 3-15,6-3 0 0,1 3 2 0,-1-3-1 0,1-1 0 0,-1 1-3 16,7 0 0-16,1-1 0 0,-1 1-2 15,0-4-1-15,0 0-2 0,7 4-1 0,-8-4-2 0,1 0 0 16,7 3 2-16,-7-3-2 0,0 0 1 0,1 0 0 0,-1 0 1 16,-7 0 3-16,7 0 0 0,0 0 1 0,1 0 0 15,-2 0 1-15,-5 0 2 0,6 0-1 0,0-3 3 0,-6-1-1 0,-1 4 0 16,7-4 1-16,-6 1 0 0,-1-1 0 16,1 0 1-16,6 1 0 0,-7-5 0 0,2 1-1 0,-2 0 1 15,-7 3 0-15,9-3 1 0,-9 0-1 0,1 3 0 0,0-3 0 16,1 3 0-16,-1-3 0 0,-7-1 0 0,1 5-1 0,0-5 0 15,-8 5 0-15,8-5 0 0,-7 1 1 0,0 3 0 16,0-3-1-16,-7-4 0 0,8 3 1 0,-8-3 0 0,0 1 0 16,7-5 0-16,-6 4 0 0,0-4 0 0,-1 1 1 15,0-1 1-15,8 1 0 0,-8-5-1 0,0 4-1 16,1 1 0-16,0-5 0 0,-1 5 0 0,1-1 1 0,-1 1 0 0,0-1-1 16,1 0 0-16,-7 1 1 0,7 2-1 15,-7-2 1-15,6 3 0 0,-6 0-1 0,0-4 0 0,0 4 1 0,0 0 0 16,0 0-1-16,0 0 2 0,0 0 1 0,-6 0-1 0,6 1-2 0,-7 2 1 15,0-3 1-15,1 0 0 16,6 4 0-16,-13-1-2 0,7-3 0 0,-1 0 0 16,-6 4 1-16,-1-4 1 0,8 4-2 0,-6-4 0 0,-2 0-3 0,1 0 2 15,1 4 0-15,-8-4 0 0,7-1-2 0,0 5 2 16,-6-4-1-16,5 4 1 0,-6-1 1 0,8 1-4 0,-1 0-4 16,-7-1-12-16,8 5-10 0,-8-1-19 0,6-3-32 15,1 3-63-15,-6-3-120 0,6 0-104 0,-7 3-54 0,7-3-26 16</inkml:trace>
  <inkml:trace contextRef="#ctx0" brushRef="#br0" timeOffset="43600.01">18209 15386 39 0,'-6'-3'319'16,"-1"3"-62"-16,1 0-63 0,6 0-54 0,-7-4-42 0,7 4-29 15,-6 0-19-15,-1-4-13 0,7 4-10 0,0 0-4 16,0 0-5-16,-6 0-2 0,6 0-3 0,0 0 1 16,0 0-4-16,0 0-2 0,0 0 0 0,0 0-2 0,0 0-1 15,0-3-1-15,0 3 0 0,0 0 0 0,0 0 1 0,0 0 1 0,0 0 2 16,0 0 2-16,0 0 0 0,0 0 2 16,0 0-1-16,0 0 0 0,0 0 0 0,0 0-2 0,0-4-2 15,0 4 0-15,-6 0-1 0,6 0-4 0,0-4 0 0,-8 4-3 16,8 0-1-16,-6 0 0 0,0 4 0 0,-1-4-1 0,1 4-5 15,-1-4 2-15,7 3 4 0,-6 1 1 0,-1 0 0 16,1-4 1-16,-1 3-1 0,7 1-1 0,-7-4 4 16,7 4-5-16,0-4-5 0,0 0-2 0,0 0-1 0,7-4-2 0,-7 4 0 15,7-4-1-15,-1 1 0 0,1-1 3 16,-1-3 3-16,7-1 0 0,0 1 1 0,-7 0-1 0,8-5 1 0,-1 6 0 16,-7-2 1-16,7 0 2 0,-6 1 0 15,-7 0 2-15,6 3 3 0,-6 1 3 0,0-1 0 0,0 0 2 0,0 1-1 16,0 3-2-16,-6 0 2 0,-1 0-2 15,1 0-1-15,-1 0-2 0,-6 3 0 0,1 1 0 0,4 3 1 16,-4-3 0-16,5 3 1 0,-6-3-2 0,7 3 0 0,-1-3 0 16,1 4 1-16,-1-5 1 0,7 0 0 0,-7 2 0 15,7-2 0-15,-6 1 2 0,6-4 0 0,0 0 1 0,0 3 0 16,0-3-2-16,6 0-1 0,1 0 1 0,-7-3-2 16,7 3 0-16,-1-4-1 0,1 4 1 0,-1-3 1 0,1-2 0 15,-1 2 0-15,1 0 1 0,-1-2 1 0,0 2-1 0,2-1-1 16,-8 0-1-16,6 4 0 0,-6-3 2 0,0 3 1 0,0 0 0 15,0 0-3-15,0-4 1 0,-6 4-2 0,6-3 0 16,-8 3-2-16,2-4-3 0,0 4-1 0,-1 0-3 0,-6 0 1 16,7 0-3-16,-7 0-3 0,-1 0-10 0,2 4-15 0,5-1-27 15,-6 1-49-15,7-1-75 0,-7 1-110 0,6 3-62 16</inkml:trace>
  <inkml:trace contextRef="#ctx0" brushRef="#br0" timeOffset="44815.81">18131 15287 183 0,'-6'-3'312'0,"6"-5"-81"0,0 5-76 0,0-1-60 0,0 0-37 16,-7 1-20-16,7-1-10 0,0 4-2 0,0-4-4 15,0 4 2-15,0 0 0 0,0-3 0 0,0 3 1 0,0 0-2 0,0 0 1 16,0 0-3-16,0 0-2 0,0 3-3 0,-6-3-3 0,6 4-2 0,-7 0-4 15,1 3 0-15,-1 0-2 16,-6 4-2-16,7 4 2 0,-1-4 0 0,-6 3 0 0,7 2 1 16,-1 2 1-16,1-4-2 0,-1 5-1 0,0-5 0 15,1 1 0-15,6-1 0 0,0 1 1 0,0-4-2 0,0 4-1 0,6-8 0 16,1 4-1-16,0-7 3 0,-1 3-1 16,7-3-3-16,0-4 2 0,-6 0 1 0,5 0-1 0,2-4 1 0,-1-3 1 15,0 0-3-15,0-1 3 0,-1-3-2 16,2 0-1-16,-1 0 2 0,0-4 2 0,-7 4 2 0,7-3 1 0,-7-1 3 15,2 1 3-15,-2-1 3 0,-6 0 3 0,0 0 0 0,0 1-1 0,0-1-2 16,-6 1-1-16,-2-1-2 0,2 0-3 16,0 1 1-16,-1 3 3 0,1 0 5 0,-1 4-1 0,-6-1 1 15,7 1-1-15,-8 3-1 0,8 1 1 16,-7 3-2-16,0 0-7 0,7 3-4 0,-7 5-3 0,-1-5-1 16,2 8-1-16,-2 0-1 0,8 0-1 0,-7 4-1 15,0-4 0-15,6 3 0 0,-5 1 5 0,4-1-1 0,2 2-2 16,6-5 0-16,0-1 0 0,0-2-2 0,0 3-1 0,6-8 0 15,2 5-5-15,-2-8 1 0,0 3 1 0,8-6 0 0,-1 3 1 16,-1-8 1-16,2 5 1 0,-2-8 3 0,2 3-2 0,5-2 1 16,-6-6 1-16,0 5 0 0,1-3-1 0,-8 3 1 15,0-4 1-15,7 4-1 0,-13-3 2 0,7 3-1 16,-7-4 1-16,0 4-2 0,0 0 2 0,-7 0-1 16,1 0 0-16,-1 4 0 0,1-1 0 0,0 5 0 0,-2-5 0 0,2 5 1 15,0 3-1-15,-7 0 0 0,0 7 0 0,0-3 0 16,6 3 1-16,-6 0-5 0,0 4 2 0,6 1 1 0,-5-1-1 15,5 0 0-15,1-1 1 0,-1 5 0 0,0-4-1 0,1 4 3 16,6-4-1-16,-6 0 1 0,6 0 1 0,0-4-1 16,6 0-2-16,-6 0-2 0,6-2 0 0,1-2 1 0,6 0 0 15,-6-3-2-15,5 0 0 0,-5-3 0 0,6 0 0 16,0-2 2-16,0-2 1 0,-6 3 0 0,6-3 0 0,-7 0 0 16,1 3 0-16,-7-3 1 0,6 0 1 0,-6 3-1 15,0-3-2-15,0-1-1 0,0 1 0 0,-6-4 0 0,6 4-2 0,-7 3 0 16,1-3-1-16,-1 0 0 0,1 3 1 0,-1 0 1 15,1 4 0-15,-8 0 1 0,2 4 1 0,5 0-1 16,-6-1 1-16,7 1 1 0,-7 3 0 0,6-3 0 0,-6 3 0 0,7 0 0 16,-2 1 0-16,2-5 0 0,0 1 1 15,0 3-2-15,6-3 0 0,0 0 0 0,0-4-1 0,0 0-1 0,0 3 1 16,6-3-2-16,-6 4-2 0,6-4 0 16,8 0-1-16,-8 0-1 0,0-4-2 0,1 4-2 0,0-3 0 0,6 3-1 15,-7 0-2-15,0-4-4 0,1 0-3 0,0 4-4 0,-7 0-4 16,6-3-2-16,-6 3-5 0,0 0-3 0,0 0-5 15,0 0-3-15,0 0-7 0,0 0-11 0,0 0-12 0,0 0-18 16,0 0-29-16,0 3-41 0,0-3-62 16,0 8-83-16</inkml:trace>
  <inkml:trace contextRef="#ctx0" brushRef="#br0" timeOffset="45699.78">18496 16013 130 0,'0'-4'339'0,"0"4"-58"0,0 0-59 0,-7-4-58 16,7 4-47-16,0-3-32 0,-6 3-15 0,6-4-8 15,0 4-5-15,-7-4-4 0,7 4-2 0,-6 0 3 0,6-3 4 16,-6-1 2-16,6 4-2 0,-7 0-5 0,7-4-3 0,-7 4-1 15,1-3-3-15,0 3-4 0,-2 0-8 0,2 0-5 0,0 0-1 16,-7 0-2-16,0 3 0 0,0-3 1 0,-1 4 1 16,2 3 3-16,-2 1 2 0,-5-1 4 0,-1 4-1 0,1 3 1 15,-1 2 0-15,1-2-3 0,6 4-1 0,-7 1-2 16,1-1-1-16,-1 4-5 0,8 3-1 0,-8-3-3 0,7 4-3 16,0-4-3-16,6 4-3 0,-6-4-2 0,13 0-4 15,-7-4-3-15,1 4-3 0,6-3 1 0,0-1 0 0,6 0 0 0,1-3-1 16,0-1 0-16,-1 1-1 0,1-4 1 0,6 0 0 15,0-4-2-15,-1 0-2 0,2-2 0 0,-1-2-1 16,0 1 3-16,6-8 1 0,1 4 0 0,-7-8 0 0,6 1 2 16,1 0 2-16,-1-4 4 0,1 4-2 0,-7-8-1 15,7 4 1-15,-8 0-3 0,2 0 1 0,-1-4-1 0,-7 1 2 16,7-4-3-16,-6 3 1 0,-1 0 0 0,0-3 0 16,2-1 1-16,-2 5-2 0,-6-4 1 0,6-1 0 0,-6-3 0 0,7 8-2 15,-7-5 2-15,7 1 2 0,-7 3 0 0,0-3 5 0,6 7 3 16,-6-4 1-16,0 4 4 0,6 0-1 0,-6 1 4 15,0 2 0-15,0 0 0 0,0 5-9 0,0 0 1 16,7-2-3-16,-7 5-1 0,0-3-3 0,0 3-1 16,0 0-2-16,0 0-3 0,6 3 6 0,1-3-2 0,-7 5-1 15,7 1 2-15,-1 2 2 0,0 0 0 0,1 2-1 16,6 1 1-16,-7 0 1 0,1 0-4 0,6 0-1 0,0 4-2 0,1-4 0 16,-2 0 7-16,1 0-4 0,0 0-1 15,6 0-4-15,-5-4 1 0,6 1 1 0,-1-1 0 0,1 0-1 0,-2-3-7 16,9 0 2-16,-7-4 1 0,6 0 1 0,0 0-7 15,-1-4-16-15,8-3-17 0,-7-1-26 0,6-3-32 0,-5 0-33 16,5 0-33-16,1-4-36 0,-7 1-56 0,6-1-80 0,-5-3-106 0,-1 3-49 16,-6 1-7-16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</inkml:traceFormat>
        <inkml:channelProperties>
          <inkml:channelProperty channel="X" name="resolution" value="6301.34619" units="1/cm"/>
          <inkml:channelProperty channel="Y" name="resolution" value="6301.34619" units="1/cm"/>
          <inkml:channelProperty channel="F" name="resolution" value="1999.5116" units="1/in"/>
        </inkml:channelProperties>
      </inkml:inkSource>
      <inkml:timestamp xml:id="ts0" timeString="2024-03-11T11:00:23.638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23835 15837 209,'-19'-7'446,"5"-1"-142,-6 1-126,8 0-66,-1-1-31,6-2-17,-6 2-9,1-4-9,4 3-7,2-3 0,6 4-2,-6-3-4,6 5-5,0 2-5,-7-4-2,7 8-4,7-3-2,-7 3-2,6 3 7,0 1 10,2 7 11,11 3 18,-6 6 15,6 9 11,7 7 7,1 4 2,-1 12-5,0-1-6,6 7-8,-5 2-16,5 1-16,1 2-9,-1 2-9,1 2-7,-1-2-1,1-3-6,-7 1-4,6-1-2,-5-7-1,-7-3-1,-2-5 0,2-2 2,-7-9 1,-7 0 11,2-7 22,-2-7 26,-6 1 31,0-9 24,6 1 17,-12-4 9,6-4 3,-6-4-10,-2 1-21,-4-4-23,-1-4-32,-1-2-24,-4-2-18,4-3-10,-6 0-4,7 1-4,-7-5 1,8 3-5,-2 2 2,2 2 3,5 1 0,1-1 1,-1 5-1,0 0 0,7 3-3,-6 0 3,6 0-2,6 0-2,-6 3-1,7 0-1,0 5 0,-1-1-1,7 1-1,1 0-3,-2-2-6,8-3-5,-1 5-3,1-8-8,0 0-11,-1-3-4,1-5-11,0 2-14,6-2-24,-7-7-31,1 1-41,-2 2-36,9-6-38,-7 0-45,-1-1-59,0 2-83,1-3-116,0 3-46,-7 2 0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</inkml:traceFormat>
        <inkml:channelProperties>
          <inkml:channelProperty channel="X" name="resolution" value="6301.34619" units="1/cm"/>
          <inkml:channelProperty channel="Y" name="resolution" value="6301.34619" units="1/cm"/>
          <inkml:channelProperty channel="F" name="resolution" value="1999.5116" units="1/in"/>
        </inkml:channelProperties>
      </inkml:inkSource>
      <inkml:timestamp xml:id="ts0" timeString="2024-03-11T11:00:36.682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7606 7224 28,'-7'4'245,"7"-4"-80,-6 0-61,-1 0-32,7 0-17,-6 0-5,6 0-1,-7 0-1,7-4-1,0 4-1,0 0-7,-6 0-2,6 0-2,0 0-3,0 0-4,0-4-2,6 4-3,-6 0-2,0 0 0,0 0 2,0-3 1,7 3-2,-7-4 0,6 4-2,-6-3-2,13-5-2,-6-4-3,13 3-4,-8-7-2,8 3-1,-1-3 1,7-3 0,0 2 1,7-5 1,-1 0 0,1-1 0,7-2 0,-1 3-1,-1-4-3,9 1 0,-9-1-4,1 4-4,1 0-8,-1 3-11,-7 1-14,1 4-20,-7 3-24,-7-1-37,7 2-62,-12 3-131,-2 3-80</inkml:trace>
  <inkml:trace contextRef="#ctx0" brushRef="#br0" timeOffset="172.1">17612 7396 5,'-6'11'419,"6"-3"-164,0-5-108,0 1-60,6-4-33,8-4-14,5-3-8,0-1-4,8-6-2,5-1 1,7-2-5,0-6-2,13 0-4,-6-6-6,13 0-3,0 0-5,6-5-6,0 2-9,6-5-19,-6 4-28,0-3-55,1 3-139,-7 0-89</inkml:trace>
  <inkml:trace contextRef="#ctx0" brushRef="#br0" timeOffset="438.34">18824 6583 29,'-20'12'427,"8"-3"-173,-8 3-116,7 6-64,7-3-35,-8 3-17,14 0-11,-6 1-5,6 2-2,6-1-1,1-3 0,6 2 0,7-1-1,-7 0 0,13-3 2,0-4-2,0 0 2,7-7 2,-7-1 1,13-6 3,-7-1 4,7-7 4,0 0 6,-6-7 9,0-1 11,-1-2 12,1-5 18,-7 3 17,-7-2 18,1-5 17,-8 5 13,-4 4 5,-2-6-1,-6 5-10,-6 1-17,-14 2-21,0 4-20,-6 1-27,-13 11-32,0-1-32,-13 8-38,-7 6-41,7 9-43,-6-2-53,-1 9-79,0 1-177,7-2-84,6 4-32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</inkml:traceFormat>
        <inkml:channelProperties>
          <inkml:channelProperty channel="X" name="resolution" value="6301.34619" units="1/cm"/>
          <inkml:channelProperty channel="Y" name="resolution" value="6301.34619" units="1/cm"/>
          <inkml:channelProperty channel="F" name="resolution" value="1999.5116" units="1/in"/>
        </inkml:channelProperties>
      </inkml:inkSource>
      <inkml:timestamp xml:id="ts0" timeString="2024-03-14T07:07:41.952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20186 11928 162,'-6'-7'440,"6"4"-133,-7-6-129,7 3-73,-7 1-40,7-2-20,-6 3-4,6-3-2,-6 3-3,6-3 0,-7 0 1,7 3 3,0-3-1,-7 3-2,7-3 1,0 0 1,0 3 0,-6-3-3,6 3 1,-7-3 7,7 3 5,-6-3 1,6 4-1,-6-5-2,-2 1-2,2-1-2,0 1-6,0-1-11,-8 0-4,1 2-2,0-5-5,0 3-2,-7-3 4,8 1 6,-15-2 12,8 1 10,-7-3 5,6-1 9,-6 1 11,-6-1 13,5 0 3,-5-2 1,-1-3-8,1 6-4,-7-8 0,-1 4-15,2 0-11,-1-2-12,-7-1-9,7-2-5,-6 2-5,5-1-6,-5 0-4,-1-3 4,1 2-1,5 1-4,-5-3 2,-8 3 2,8-3 3,-1-2 0,-6 5-2,7-3-1,-8 3 1,8-1 4,-7 2 0,6-1 0,-6-1-2,6 2-2,1 3 2,-1-4-1,-6 3 0,0 1-1,6-4-2,-6 4-3,0-1 0,0 5 2,0-8-1,6 4-4,-6-1 0,0 1-2,0-4-2,-1 4 0,-5-5-1,5 2 0,-4-2-2,-9 2 4,7-2-3,-6 2 0,6-1-1,-6 3 1,6-3-1,1 0-1,-1 5 1,1-2-3,0 1 2,-1-5 0,0 8 2,0-2-2,1-2 2,-7 1-1,6-1 0,0 5 0,-6-4 1,0 2 3,-1-1 0,1-2 2,0 5-2,0-1 3,-6 0-2,5 1 4,-5-1-3,6 1-2,-7 3 1,0-5-6,1 6 3,-8-1 0,8 0-1,-1 3-2,0-3 4,7 1-1,-6-2-3,6 5 4,-1-3-2,1-2 1,0 5-1,6-4 2,-6 0-2,0 0-2,0 0 4,6-1 2,-6 2 2,0-1-1,-1 3 1,-5-2-2,6 3-1,-8-1 4,8 1-3,-6-1-2,0 2-1,-1 1-2,0 1-1,-6 4 0,6 0-1,-6 0 1,6 0 2,-6 0 1,0 4 1,0-4-1,0 5 2,6-2 1,-6 4 3,6-3-2,0-1 0,7 1 0,-6 0-1,5 0 1,1-1 0,6 4 0,1-3-3,-1 3-3,1 1-1,-1-5-1,1 4 0,-1 4-1,7-3-1,-7 0 2,0 1 2,-6-1 6,6 0 0,1 3 0,-1-4 2,0 1-1,-6-1 0,7 4 1,-1-4-2,-6 1-3,0 2 0,6 1 1,0-3-1,1 3 0,-1-5-1,8 6 0,-2-4 0,1 3-1,-1 0-1,8-4 0,-7 4-1,7 3-1,-1-3 1,-7 4 1,8 0 2,-7-4 1,0 7 3,6-4-1,-6 2-2,0 2 3,0-4 0,0 5-1,-1-4 0,2-1-2,-2 4-2,1-4 1,0 1 1,0 4 1,6-5-1,-5 1-2,4 4 1,-5-1 0,7-4-3,6 8 1,-7-3 1,1 3 1,-1-1 2,7 2 2,-7 2-2,1 0 2,6 1 1,-7 0 2,1 0-3,-1 0 0,0 3-3,7-7 0,-6 4 1,5-1-2,-5 1 1,6-4-2,-1 3 0,1 1 1,7 0 1,-7-2 0,6 7 0,-6-2 0,6 1 0,1 1 3,-7 6 0,6-3-2,1 2-3,-8 5 0,7-4-3,1 3 1,-1-4 1,1 9-3,-1-9 0,7 8 0,0-3 5,-7-1-2,7 4 3,1-4 0,5 0 0,-6 4 2,6-4 1,1 4 0,-1-3-3,1 2 1,-1 1 0,1 0 0,6 0-2,-7 4 2,7 0-2,0-1 2,0 4 1,0-3 2,0 0-2,7 0 2,-1-1 2,0 1-3,1-1 3,0-2 1,6 1 1,-7 6 3,7-4 4,7 3 0,-7 1 1,6-1 3,7 4 0,-6-1-1,12-2-1,-6 7-4,0-4-5,7 3 0,0 5-4,-1-1-1,0 3-1,-6-3 0,7 5 1,0-5-3,-8 3 3,8 2 1,-7-4 0,7-1-1,-1 0-3,1 1 1,0-5-1,-2 0 1,2-3 2,0 0-2,6-3 1,-7-1 1,8 0 3,-7-3-1,5 3 2,8-3-1,-8-1 0,8 1 2,7 0-1,-1-2 0,-1 3-8,2-2 3,5 1 3,1 0-2,6-1 0,0-3 1,1 4 1,-1-4-2,6 3 7,-6-2-3,7-2-2,0 6 1,-1-3 0,-5-1-3,5 2 0,1 1-1,-7-1-2,0 0 3,-7 2-3,1-2 0,-1 1-2,1 0-1,-7 0 3,1-2-1,-1-1 1,-7 2-3,7-3 0,0-3-2,-6-1 3,6 0 1,0-3 5,0-4 1,1 3 4,5-7 7,7 5 5,-7-5 4,8-3 2,-1 4 0,1-9-6,5 5 0,-6-1-5,0-3-4,0 5-5,0-2-4,0 0-6,1 1-3,-8-1-5,7 5-8,-13-4-8,7-1-10,-7 1-6,0 0-7,1-1-2,-8 1-1,1-1 1,-1-3 6,-6 4 6,7-4 7,-1-1 6,-5-1 8,5 1 6,1-2 3,-1-1 16,7-4-4,1 1 4,-2-1-2,8-2 3,0-2 2,6 2 1,-7-1 0,8 0-11,-1-1 3,-7 2-1,8-1-1,-8 4-3,1-1-8,-1 1-6,-5 0-7,-2 3-6,1-5-3,-6 7-3,6-3 0,-6 2 0,0-4 3,-8 4 7,8-5 4,0 1 6,-1-1 5,-5 1 5,5 0 3,1-1 2,-1 1 2,1-4 2,5-1-1,-5 2 0,7-5 3,-1 3 0,-1-2-1,1 4 2,7-9-2,-1 5-1,-5-2 0,5 3-1,8-6-1,-8 4-1,1-3 1,6-1 4,0 1 0,0 0 1,1 0 0,-8 3 1,7-4 0,-7 2-1,1-3-5,-1 6-2,-5-4-1,5-1-1,-5 5 1,-1-4-3,-7-2 3,7 6 2,1-4 1,-1-1 5,0 5-2,-1-4 2,2-1 1,-1 4 3,0-2-1,7-3 1,-1 6 3,1-4 4,6 0 5,-6 3 3,6-3 3,7-1 9,0 1 6,-8 0 6,8-1 0,-7 1-4,7-1-5,-7 5-6,0-4-6,0-1-9,-7 5-11,1-4-8,-1 3-8,-5 0-5,-1 0-2,0 1-1,1-1-1,-8 0 0,1 4 3,-1-4 1,1 1 0,-1-2 5,1 3 3,5-2 3,-5 4 2,7-4 0,-1 5 1,7 2-1,-1-3 6,7-4 2,7 4-2,-8-4 3,15 1 2,-8-5 1,8 5 1,-7-2 0,0 3 1,-2-3-5,2-2 0,0 4 0,-1-1-1,-5 0-1,-1 0-4,7 1-2,-8-4-1,2 3 1,-1-3 2,7 3-3,-8-3-2,8 3-1,0-4 2,-1 1 0,7 0 1,0 0 3,8-4 0,-2 3 1,1-3-1,0-3-2,5 3 0,-4-4 0,4 4 0,2-8-2,-1 5-2,-6 3-2,6-4 3,-6 1 0,-1-1 1,1 1 0,-7 3-2,7-4 2,-7 0 1,0 0 0,7 1 0,-7-5 1,0 2 1,0-6 4,7 1 3,-7 0-1,7-7 1,-1-1 3,1-2-1,0-2 0,6-2-2,-6 3-3,6-4-2,6 4 1,-5 0-4,-1-3-3,6-1-3,1 4-2,6-7-1,-6 2-2,7 2-3,-8-4-2,1-1 2,-1 1 4,-5-4 2,-2 0 4,-4 1 7,-8-5 8,0 0 6,0-4 8,-6 4 5,-7-1 5,0-8 7,0 3 1,-6-1 0,6-4-2,-7 4-2,8-2-6,-8 0-2,7 0-5,1-3-6,-2-2-3,2 1-6,5-6-2,1-2-2,6-1-2,0-3-4,1-1-2,5-6-5,1 3 1,0-8 1,-1 5 0,-6 3-3,0-4 0,-6 4 3,0 4 1,-13-1 1,-1 2 4,-6-1-1,-7 3 2,2 0 2,-2-3 2,-13 7-2,7-3 1,-6 2 2,-7-2 0,7-1 3,-8 0-1,2-3 1,-1 0 2,-7-3 3,8 2-1,-8 1-3,-6-5-5,6 5-1,-6-3 0,0 2-2,0-6-4,-6 2-1,0 2-1,-8-5 1,1 4 1,1 0-3,-8-3 0,-6-1-2,-1 0 1,-5 0-2,-1 1 2,-5-1-1,-2 5 2,1-5 1,-13 8 0,6 0 0,-6 3 1,-7 0-1,8 1 1,-8 2 2,1 1 2,-8 4-1,0 0-1,1-1 3,-6 2 11,-7-2-4,-6 0-5,-9-3-5,-4 5-4,-7-6-2,-13 2-5,-7-2-11,-6 1-25,-7 5-36,0-2-74,0 5-100,13 2-105,0 6-215,21 5-124,10 5-60,22 8-29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</inkml:traceFormat>
        <inkml:channelProperties>
          <inkml:channelProperty channel="X" name="resolution" value="6301.34619" units="1/cm"/>
          <inkml:channelProperty channel="Y" name="resolution" value="6301.34619" units="1/cm"/>
          <inkml:channelProperty channel="F" name="resolution" value="1999.5116" units="1/in"/>
        </inkml:channelProperties>
      </inkml:inkSource>
      <inkml:timestamp xml:id="ts0" timeString="2024-03-11T11:00:47.700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3357 13939 27,'0'-3'117,"-6"3"-38,6-4-25,0 1-15,0 3-8,-6-4-5,6 0-4,0 4-2,0-4-2,0 1-3,0-2-1,0-2-4,0 5-2,0-2-4,0 0 0,0 0 0,0 4 2,0-4 4,0 4 4,0-4 8,0 4 7,0 0 8,0-3 7,0 3 4,0 0 2,0 0 1,-8-4-4,8 4 0,0-4-8,-6 4-10,6-3-7,0 0-2,-6-6-3,6 6-2,0 0 1,0-1-7,0 0 1,0 4 0,0 0-2,0 0 0,0 0-2,6 0 1,0 8-1,2-2 2,-2 6 4,0 2 1,7 8 3,-6 1 2,6 2 0,0 4-3,0 5-1,-7-1-1,8 3-5,-2-3 1,1 3-1,-6 1 0,6 0-1,-7 0 0,8-5 1,-8 2-2,7-5-1,-6 0-1,-1-3-2,1-4-1,5 3 0,-4-6 0,-2-2-3,0-1 2,-6-5-1,7 0-5,0-8-9,-1-3-15,7-3-29,-7-5-36,1-6-47,0-4-74,-1-5-112,-6 2-64</inkml:trace>
  <inkml:trace contextRef="#ctx0" brushRef="#br0" timeOffset="238.37">13728 13888 18,'-6'4'309,"-6"0"-89,4 2-74,-4 1-49,-1 5-29,-1-4-16,8 6-14,-7-3-8,0 0-3,0 3-4,6 1-8,-6 0-1,1-1 5,5 1-3,0-1-1,-5 5 3,4-4-2,8 4 2,-6-5 6,6 4-5,-6 0-3,6 0-2,6 1-1,-6-4-3,6 3-1,2 0-4,-2-3-1,0-1 0,8 1 0,-8-3-1,7 2 1,0-3-3,6-5 1,1 2 0,-7-1-2,13-2-1,-6-5-2,6 0-4,0-5-11,7 2-19,-1-9-42,1 2-78,-1-5-148,-6 1-81</inkml:trace>
  <inkml:trace contextRef="#ctx0" brushRef="#br0" timeOffset="637.64">14008 14200 216,'-6'3'455,"6"3"-178,0 2-123,0-4-70,6 4-43,8-1-20,-1 0-10,0-4-8,13 2-1,-7-2 1,8-3-3,5 0-1,-6-3 2,7-2-1,-1 2 0,1-4 0,7 0-1,-8-5 0,1 2 0,-1-5-1,1 1 0,5-5 1,-5 1 1,-1-4 0,1-4 1,-7 0 0,7 5 4,-13-4 0,6 2 0,-7 0 2,1 6-1,-7-2 0,-7 5 1,7 3 0,-13-1-1,0 6 1,0-2 0,-6 0 0,-1 5-1,-6-1 1,7 4 0,-14 0-1,7 4-1,-7-1-1,8 1-3,-8 4 1,1-4-1,5 2-2,2-2 1,-2 4 1,8-5-1,-1-3 0,1 4 1,6 0 1,0-4-1,6 0-1,1 0 1,6 0-1,0 0-1,-1 0 1,2 0 0,6 0-1,-7 0-1,-1 0 2,2 4-2,-2-1 2,2 4 2,-8 0 1,1 5 2,-1-1 0,-6 7 0,7-4 1,-7 6 0,0 1-3,0-4-1,0 6-1,0-5-4,0 4-9,6-3-16,-6-1-25,0 1-45,7-9-70,-1 2-133,-6-5-92</inkml:trace>
  <inkml:trace contextRef="#ctx0" brushRef="#br0" timeOffset="885.43">14973 13961 203,'0'8'489,"0"7"-166,0-1-138,6 1-83,2 2-49,-2-1-25,7 2-11,0 0-8,6-4-3,1 1-3,0-1-3,6 2 1,-1-6-1,1-2 0,1 3-1,-1-8 1,0 2 0,0-5 0,-7-5 0,1 2 2,0-4 8,-7-1 11,-7-3 12,0-3 15,-6-1 20,0 0 27,0-3 27,-6 3 19,-7 0 11,0 1 6,-6-1-3,-1 5-8,0-2-17,1 5-27,-7 0-25,0 4-23,-7-2-23,7 5-33,-7 5-46,7-5-44,-6 3-43,6 0-43,7 1-49,-1 0-81,0-4-162,13 0-85,1 0-24</inkml:trace>
  <inkml:trace contextRef="#ctx0" brushRef="#br0" timeOffset="1768.26">20225 7132 269,'0'37'282,"-6"0"-105,6-5-57,0-3-34,0 1-22,6-7-14,0-5-5,1 1 0,6-9 2,7-6 2,-1-4 3,13-4-1,2-11 1,5-3 1,13-8-5,0-10-2,13 0-7,1-10-4,5 0-4,6-6-6,8 0-5,0-2-5,0-1-2,0-3-5,-1-1-5,7-1-3,-6-1 1,-6 2-1,6 0-4,-14 1-13,0 3-22,-12 4-34,6 3-56,-19 4-116,-1 7-122,-11 4-82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</inkml:traceFormat>
        <inkml:channelProperties>
          <inkml:channelProperty channel="X" name="resolution" value="6301.34619" units="1/cm"/>
          <inkml:channelProperty channel="Y" name="resolution" value="6301.34619" units="1/cm"/>
          <inkml:channelProperty channel="F" name="resolution" value="1999.5116" units="1/in"/>
        </inkml:channelProperties>
      </inkml:inkSource>
      <inkml:timestamp xml:id="ts0" timeString="2024-03-11T11:01:16.770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8056 7188 57,'0'0'222,"0"-5"-60,-7 5-50,7-2-38,0-2-22,-7 4-15,7-4-4,0 4-7,-6-4-4,6 4-4,0-4-2,-7 4-3,7-4-4,-6 4-1,6 0 1,-6-3 1,6 3-1,0 0-2,-8-4 0,2 4-4,0 0 1,0 4-2,-2-4-1,2 0 1,0 3 0,-1-3 5,1 4 5,-1-4 2,-6 4 4,7-4 7,0 0 3,6 0 3,-8 0 5,2 0 2,6 0-1,-6-4 0,6 4-4,0-7-5,6 3-3,-6-4-6,14-2-6,-8-1-6,6-4-2,8-3-3,-1 0 1,1-8-2,13 3-1,-7-2 0,13-4-1,-7 4 1,8-9-1,5 5 1,1-4-2,-1-3 0,1 3 2,0-3 0,-8-1 0,8-1 0,-7 6 0,-6-2 0,7 5 2,-15 0 2,1 7 2,-6 4 3,-8 0 5,-4 6 0,-2 2-1,-6 6 0,0 1 0,-6-2-1,-8 10-3,2-2-2,-8 5-4,0 3-2,1-1 2,-7 2-3,6 2-1,1 1 0,-1-1-1,0 1 0,1-4-1,6 4 2,6-5-2,1 2-1,0-5-2,-2 1-5,8-1-8,8 0-11,-2 0-15,0-3-19,8 0-22,5-1-32,1-6-57,-8-1-115,14 4-81</inkml:trace>
  <inkml:trace contextRef="#ctx0" brushRef="#br0" timeOffset="486.04">19371 5975 164,'0'-8'298,"-6"2"-119,6-2-66,0 1-35,-6-1-21,6 4-6,0 1-8,-8-1-4,8 4-8,0 0-2,-6 0-3,6 4-6,-6 3-6,0 1-5,-8 7-3,8-1-1,-7 8 2,7 0-1,-8 0 1,8 7-2,-8-3 2,8 3-1,6-4 0,0 5 1,0-5-2,0 2 2,6-2-2,8-4 2,-2-2-1,8 0-2,0-5 1,-1-3-2,7-3 2,1-2-2,5-6 1,-6-2-1,13-2 1,-6-7 3,6-3 0,-6-6 6,6-2 2,-7-7 3,1 4 6,-1-5 11,-6-2 8,1 2 8,-7-3 4,-8 0 4,1-1 4,0 5 2,-13 0-6,0 4-9,-6-1-9,-8 4-7,-4 0-7,-9 8-9,-5 2-15,-8 5-17,1 7-15,-13 4-19,0 7-27,-6 3-33,-1 5-46,7 3-73,-1 4-158,2 3-75</inkml:trace>
  <inkml:trace contextRef="#ctx0" brushRef="#br0" timeOffset="1569.35">22525 7708 185,'-6'0'263,"0"-5"-108,-2 5-69,2 0-35,0 0-21,-1 5-9,1 2-6,-1 0 0,1 4 0,-1 1-2,1 1 1,6 7-1,-7-3-2,7 2-2,0-1-3,0 0-1,7 4-1,-7-3 2,6-2 1,1 3-1,-1-5 2,1-1 2,-1 1 1,7-5 3,-7-2 2,8-1 3,-1 0 3,0-3 4,0-4-2,7-4 0,-8 0 2,8-3-2,6 0-4,-7-4-4,7-4-3,1 0-4,-1 1 2,0-4-1,0 0 1,1 2 1,5-2 1,-7 4 1,1-1 1,-6 1 2,7 3-1,-9-1 1,2 2-3,0 3-3,-1-1-1,-5 4-2,-2 4-2,2 0-3,-1 0-3,-1 4 0,2 4-4,-2-1-3,-4 0-10,4 4-12,-5 0-18,-1-1-21,7 5-30,-6 0-48,-1 1-80,-6-3-121,6 3-58</inkml:trace>
  <inkml:trace contextRef="#ctx0" brushRef="#br0" timeOffset="1812.01">22688 8335 270,'-13'14'276,"7"1"-122,0-5-67,-2 1-32,8-3-15,-6-1-5,12 0 0,-6 1 3,8-4 3,-2-4 3,6 0 0,2-4-3,5-4-2,1 1 1,0-3-3,5-6-4,1-2-1,7 4 1,-1-8 1,-6 3 7,7-3 2,-1 0 1,1 4-1,-7 0 3,7 3 1,-13 0-1,6 1-2,-6 7-7,-1-5-3,-6 8-8,-7-2-5,7 1-5,-7 5-6,8 0-4,-8 0-3,1 5-4,0-2-9,-1 4-16,0-3-17,7 4-21,-6 1-21,6 3-28,7-4-30,-1 3-34,7-5-45,0 2-93,7 3-72</inkml:trace>
  <inkml:trace contextRef="#ctx0" brushRef="#br0" timeOffset="2490.07">25249 8070 2,'0'4'327,"0"-4"-117,0 4-83,0-1-45,7-3-24,-1 4-10,0-4-3,8 0 1,-2 0-2,8-4-1,0 1-4,-1-1-7,7 0-7,-6 0-4,13-4-4,-7 6-6,6-5-5,-5-1-4,5 0-6,1 4-12,5-3-15,-5 0-25,6 0-40,1-4-71,-2 0-129,-5 4-81</inkml:trace>
  <inkml:trace contextRef="#ctx0" brushRef="#br0" timeOffset="3010.59">26709 7323 142,'-7'0'123,"7"0"-39,-7-3-32,7 3-19,0 0-14,0 0-9,-6 0-3,6 0-3,0 0-3,0 0 0,0 0-1,0 0 0,0 0-2,0 0-1,0 0 3,0 0 5,0 0 5,0 0 6,-6 0 7,6 0 7,-7-5 7,7 5 9,-6 0 6,6 0 1,0-4 1,-7 4-4,7 0-3,0 0-5,-7-3-3,7 3-5,0 0-6,0 0-1,0 0-6,0 0-5,0 0 1,0 0-4,0 3-4,7 1-2,-7 1-1,0 2-2,7 4 2,-7 0 2,6 7 0,1 1 2,-1 2 2,0 4 2,1 9-3,0-5 2,-7 8 1,6-1-1,0 4-2,2 1 3,-2 3 2,-6-4 0,6 5 2,1-5-1,-1 3-3,1-5 0,-1 2 0,1 0-7,5 1-2,-4-3-3,-2-1-1,0 0-1,1 1-1,0-6 1,5-2-3,-5-1 0,-1 0-6,1-7-11,0-3-12,-1-1-13,7-7-18,-6 0-25,-1-8-41,0 1-76,1-8-126,0-3-64</inkml:trace>
  <inkml:trace contextRef="#ctx0" brushRef="#br0" timeOffset="3266.64">27250 7582 108,'0'-10'470,"0"6"-158,-8 1-142,2-1-81,0 4-43,0 0-22,-8 0-11,1 4-4,1 3-4,-8 3 0,6 2-2,-5 2 0,6 6-1,-6-3-1,5 5-1,2-3 0,-2 3 0,1 3 0,7-3 2,0 1 2,-8-2-2,14 1 0,-6 0 0,6-4 0,0 4 1,0 1 0,0-5-1,6 1 0,0-2 2,2 2 1,-2-1-1,7-3 0,0 0 2,0-1 0,7 1-1,-1-5 0,7-2-5,0 3-9,7-7-11,-1 2-14,1-6-22,6 5-34,7-10-54,0 3-96,-1-2-118</inkml:trace>
  <inkml:trace contextRef="#ctx0" brushRef="#br0" timeOffset="3597.65">28071 7645 105,'-8'-21'504,"-4"2"-120,-8 4-143,1 4-81,-1 0-37,-12 4-9,5 3-1,-5 4 4,-1 0-4,7 8-7,-6-1-5,5 0-7,1 8-7,1-1-21,5 6-18,0-3-15,8 5-13,-2 4-10,1-4-8,7 3-3,0 1-7,6-4-11,6 4-10,0-4-15,1-4-14,13 0-7,-8-3-7,8 0-2,6-4 3,1-4 8,-9-7 12,9 0 14,-1-4 13,0-4 12,-7-1 5,7-7 6,-6 3 3,0-3 5,-1-2 4,-6 0 10,0-1 11,1 5 13,-2-1 13,1 0 15,-6 5 13,-1-2 5,1 5 0,-1-1-8,0 5-12,2-1-11,-2 1-15,0 3-17,8 3-14,-1 1-7,-1 3-5,8 0 0,0 4-2,-1 1-3,7 2 1,0-2-7,-6 2-16,6 1-17,7-1-17,-7-3-18,-1 0-16,8 0-11,0 0-13,-8-4-6,8-3-2,-7-1-2,7 1-7,-7-8-6,-6 1-19,0-8-45,-8 0-86,1-7-98,-6 0-49</inkml:trace>
  <inkml:trace contextRef="#ctx0" brushRef="#br0" timeOffset="3902.57">26729 6700 73,'-40'-4'447,"1"-3"-177,6 7-125,1 0-57,-8 4-26,8 3-11,6 1-5,-7 2-3,8 9 4,-1-2 1,6 6 2,0 10-5,1 0-5,-1 7-4,7 8 2,0 7 0,0 7-2,0 5-1,0 6-5,7 6-4,-8 3-4,8 10-2,6-1-8,-7-3-4,14 3-7,-7 1-1,13-4 0,0 0 0,7-3 0,6-1 0,-1-8 0,8 1-2,7-4-5,-2-7-8,8-4-12,6 1-13,0-8-19,7-4-19,0-3-24,12-8-30,1-7-40,0-7-71,-1-8-122,8-7-58</inkml:trace>
  <inkml:trace contextRef="#ctx0" brushRef="#br0" timeOffset="4125.76">28318 7231 309,'39'-11'538,"-7"4"-97,8 7-197,-1 0-96,6 7-35,1 1-3,-7 2 13,7 5 16,-7 7 13,0 5 8,-7 2 1,8 3-13,-7 5-20,-8 7-25,1 4-27,-6-1-28,0 8-19,-14 4-13,0 3-14,-6 1-24,0 2-41,-12 5-43,-8-1-42,0 5-47,-6-1-47,1 0-62,-15 0-92,7 1-124,-12-8-47,-1 0-2</inkml:trace>
  <inkml:trace contextRef="#ctx0" brushRef="#br0" timeOffset="4449.89">25797 9921 343,'-20'10'494,"1"-2"-195,5-1-133,8-3-68,0 3-29,6-7-13,12 0 1,2 0 8,5-4 12,13-3 7,14 0 10,13-5 0,6 2-1,20-5-4,6 1-5,13-5-7,13-3-6,7 4 2,6-8 4,1 0 2,12 1 2,7-4 7,0 0 3,6-1-4,7-3-5,-6 0-11,-1-1-11,0 2-7,-6-1-14,-6 0-12,-1 4-17,-13-1-10,0 1-8,-6 0-9,-13 4-17,-7-6-15,-13 10-20,0-4-23,-18-2-28,-2 6-28,-19 3-24,-6-1-20,-8 4-21,-11 1-23,-7 3-28,-14 0-50,-12-1-109,-7 10-57</inkml:trace>
  <inkml:trace contextRef="#ctx0" brushRef="#br0" timeOffset="4892.17">27641 10019 28,'-14'-10'441,"8"2"-126,0-3-125,-2 3-64,2 5-39,0-1-21,6-3-17,-7 7-9,7 0-7,0 0-1,0 4-1,0 3 1,7 4 9,-1 8 9,0 3 7,8 7 9,6 4 9,-8 6 7,8 2 5,6 7 4,0-1 4,0 4 3,0 4 11,0 1 5,7 2 6,-7 5 2,0-5-1,7 5-10,-7-2-12,-1 2-16,-5-1-19,0-3-13,6 3-21,-7-6-28,1 2-41,-7-4-46,0-1-53,0-3-49,0-2-56,-6-8-76,-1 1-165,-6-5-83,0-3-38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</inkml:traceFormat>
        <inkml:channelProperties>
          <inkml:channelProperty channel="X" name="resolution" value="6301.34619" units="1/cm"/>
          <inkml:channelProperty channel="Y" name="resolution" value="6301.34619" units="1/cm"/>
          <inkml:channelProperty channel="F" name="resolution" value="1999.5116" units="1/in"/>
        </inkml:channelProperties>
      </inkml:inkSource>
      <inkml:timestamp xml:id="ts0" timeString="2024-03-11T11:01:12.308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8444 3169 42,'0'-7'59,"0"-1"-13,6-4-6,-6 5-6,0-3-2,0 2 1,0-3-1,0 3 0,0-2 1,8-1 6,-8 3 4,0 1 0,6-3-1,-6 2-2,0 1-5,0 3-2,0-4-2,0 4-7,0 4-6,0-2-4,0 2-3,0-4-1,0 4-2,6 4-4,-6-4-2,0 2-2,0 2-1,7 4 1,-7-1 2,0 5 0,6 3 1,-6 2 2,7 2 2,-1 3-1,1-1-2,-1 9 0,1-1 0,0 0-1,-1 9 1,7-1-1,-6 2-1,-1 1 3,7 2 0,0 4 0,-6-2 1,5 4-1,2 0-1,-8 3 0,7-4 2,-6 1-3,-1 0-1,1 2-2,-7-5 0,6 3 2,-6-8-2,-6 0 1,6-3-1,-7-4-1,1 1 1,-8-9 2,8-4 0,-6 1 0,-2-3 5,1-5 8,0-2 6,0-2 1,0-6 3,0-1 1,0 1 3,0-4 5,0 0-3,0-4-6,-6 1-5,11-4 0,-4 0 0,-1-1 0,0-3-4,6 4-2,-6-4 3,6 3 1,1-2 2,0 2 0,6 1-2,0 0 0,0-4 1,0-1-3,6 5-7,7-4-4,0-4-3,7 4-1,5-3-2,2-1-3,12-3-1,6 0-6,2-1-11,10 1-18,2-5-27,13-2-45,6 3-107,1-3-120,5-1-80</inkml:trace>
  <inkml:trace contextRef="#ctx0" brushRef="#br0" timeOffset="844.34">13807 2831 43,'-14'-4'80,"8"2"-14,-6 2-7,5-4-6,-6 0-6,6 0-1,-6 1 0,0 3 4,7-4 2,-8 0 1,8 0-4,0 1-5,-1-1-4,1 1-3,-1-1-4,0 0-3,1 4-2,6-3-2,-6-1 0,6 4 0,-7-4-2,7 4-1,0 0-3,0 0-5,-7 0-4,7 0-4,0 0-4,0 0-1,7 0-1,-7 4-2,0 3 0,7 1 0,-1 2 0,0 5 1,1 3 1,6 1 0,-6 6 1,5 0 1,2 9 0,-2-1 0,2 0-1,-1 7-1,0 1-1,0 3 1,-1 2-1,2 7-2,-8 1 1,7 2 3,-6 6 1,6 1-1,-7 2 3,1 0-2,0 6 2,-1-1 0,0-5-1,1 4-3,-7-2 0,7-2 2,-7-6-3,0-4 1,0 1-1,-7-9 0,7-7 0,-7-4 1,1-2 2,-7-5-1,6-7 0,-5 0 4,-2-8 4,1 1 6,-7-8 2,-5 1 1,5-5-2,-6-3 0,0 0 0,-7-3 0,1-5-3,6 1-2,-7-1 1,1-2 3,5-1 7,1 0 2,7 0 3,-1-4 4,8 8-1,-2-3-2,2 1-3,5 1-2,7 6-6,0-5-5,0 2-2,13-2-6,0-1-3,6 5-1,1-4 0,7 3-1,5-3 0,1 3 0,-1-3 0,7 3 0,0-3 0,1 0 0,-2 3-4,-5 0 1,6-3-2,-7 3 1,-6 1-1,7 0 1,-13-2-3,0 5-3,-8-3-4,1 3-5,0 0-3,-6 0-5,-7 0-9,0 3-11,0-3-12,-13 5-17,6-2-16,-6 4-24,1-3-51,-8 3-123,0-3-87</inkml:trace>
  <inkml:trace contextRef="#ctx0" brushRef="#br0" timeOffset="15104.89">22089 8686 15,'-7'-4'302,"7"4"-109,0 0-80,0 0-43,0 0-23,0 0-12,0 0-3,0 0 0,0 0 0,0 0 1,0 0-1,0 0-3,0 0-2,0 0 3,0 0-2,0 0-1,0 0-1,0 0-2,-7 0 2,7 0-3,0 0 1,0 0-5,0 0-3,0 0 0,-6 0-3,6-4-1,-6 4 0,6-3 2,-6 3-3,6-4 2,-8 0 4,2 1-1,6 0 4,-6-1 3,-1-1 2,7-1-2,-6 2-1,6-3-1,0-5-3,0 4-4,0-6-2,0 3-6,6 0-2,1-7-1,-7 4 1,6-2-1,8-1-1,-8-5 0,6 0 0,2 0 3,5-4 2,7-3 1,0 0-1,1-8 2,11 0 2,1-3 3,7-4 0,7 0 1,-2-4-2,8-2 1,0-2 0,6-3 0,1-3 0,5 2 0,0-2 0,2-5-2,4 5-1,2-1 2,-2 0-3,8 1-1,0-1-2,0 4-3,6 1-1,-6-1-2,6 3 0,-7 0 0,8-2-2,-7 3 0,-1 3-2,-6 0 0,7 0 0,-6 1-1,-2 3 0,-4 0-5,-2 0 0,1 4-4,-7 0 0,-6 3-3,-8 4-2,2 4-1,-7-1 0,-7 5 5,-7 2 1,-12 1 6,-1 8 0,-5 2 2,-14 2 1,0 0 1,-8 5 0,-11 1-1,-1 1-1,-12 6-1,6-3 0,-13 9 1,6-3 2,1 2 1,-1-2-1,7 6 3,0-5 0,6 5-1,7-5 0,0 3-1,13 2 1,-6 3-1,12-5 1,1 5-1,-1 0-2,7 0 3,7-1 1,-7 1-2,6 0-2,1 3 1,-1-4-2,1 1 1,0 3 2,-1-3-2,-5 3 0,5-3 3,-12-1 2,5 2-1,-5-2-1,-1 1 1,-6 2 0,0-2 1,-6 0 0,-1 0-1,1-1-1,-7 1 2,0 3 1,-1-3 1,-5 3-2,0 1-1,0-1-3,-1-4-8,0 5-15,7-1-18,-7-3-20,8-1-30,-2 1-41,1-4-74,7-3-142,-1 3-70</inkml:trace>
  <inkml:trace contextRef="#ctx0" brushRef="#br0" timeOffset="17242.43">17156 8456 159,'-13'2'144,"7"-2"-50,-8 0-29,8 5-15,0-5-9,-1 0 1,0-5-2,1 5-3,6-2-7,0-3-4,0 2-2,0-1-2,0 0 0,6-3-1,-6 0-4,7-4 2,0 0 0,-1 0 1,0 0 2,1 0 2,0-4 0,-1 4-2,-6-3 0,7 3-2,-1-3 3,0-2-1,2 1-1,4 1 0,-6-4-6,1-1-1,6 1 1,-6-3 2,6-6-2,6 1 0,-5 1 0,5-4 1,1-4 1,-1 0-1,14-4 0,-8-7 0,9 0 0,5-7-1,6 0-1,1-8-1,6-3 1,6-8 0,14-3-2,6-4 0,7-7-1,6-4-1,6-1-5,8-2 0,6-1-3,-7 1-1,7-1 4,-1-3-4,8 4-2,-7 3 0,6-1 2,-6 5 0,0 4 2,0 7 2,-14-1-4,-5 8 1,-8 4 2,-12 8-1,-7 6-1,-13 7 2,-13 5 2,-7 6-1,-5 8 2,-7 8-1,-8-1 1,-5 4 0,-7 3 0,-7 5-4,-5 3-1,-2 0-1,-5 3-1,-1 2 0,8 2 0,-8 0 0,0 1 0,7 2 1,0-2 0,6 3 0,-5 0-1,5-1-2,7 2 2,0 3-1,0-5-2,0 5 1,0-1 0,0 1 0,7 0 0,-1 3 3,-6-3-1,6 4-3,-6-2-2,0 2-7,0-1-6,0 1-7,0-1-11,-6 4-20,6 0-22,0-5-33,0 6-55,0-5-147,6 0-77</inkml:trace>
  <inkml:trace contextRef="#ctx0" brushRef="#br0" timeOffset="17555.41">20603 5487 377,'-20'4'230,"-6"1"-108,7 1-57,-7 5-32,13 1-14,-6-2-10,5-3-2,8 5-1,-1-5-4,7 3 0,7-2 0,5-4 2,8 4 0,0-5 3,-1-3 2,14 0 3,-7 0 5,6-3 2,1-5 2,-1 0 2,2 2 2,5-6 1,-7-3 1,1 1 2,5-4 4,-5-1 5,-7 1 5,7-5 3,-13 6 6,6-5 0,-14 0 4,2 3-1,-8 1-4,-6 0-6,-6 4-9,-1 2-6,-12-3-8,-1 8-7,-13 0-8,1 7-5,-1 0-3,-13 4-11,7 6-8,-6 5-12,5-1-16,-5 5-24,7 3-30,5 4-57,0-4-143,14 3-84,5-3-57</inkml:trace>
  <inkml:trace contextRef="#ctx0" brushRef="#br0" timeOffset="18687.56">25060 5201 91,'0'-6'171,"0"2"-56,7 0-31,-7-4-15,0 5-6,0-1-4,6 2-3,-6-3-5,0 2-6,0-1-4,0 4-6,0-4-6,0 4-7,0 0-8,0 0-5,0 0-3,0 0 0,0 0 0,0 4-5,0 0 1,0-1-1,6 4 5,1 5 2,-7-1 2,7 0 4,-1 7 1,7 0 4,-7 4 0,8 0 1,-8 4 0,8-1 0,-2 1-4,1 0-2,1 3 1,-8-4-1,6 5-1,2-1-1,-1 4-3,0-4 1,-6 5-1,5-5-2,2-4-1,-8 5-2,7-5 0,-6 1 1,-1-1-2,-6-2 1,7-1-1,-1 0 5,-6-5-2,7 2-1,-7-4-4,0 0-1,0-4 1,6 0-1,-6 0-1,0-4-8,0 0-3,0-3-8,0 0-10,0-4-21,0 0-37,0-8-55,0 1-84,0-7-115</inkml:trace>
  <inkml:trace contextRef="#ctx0" brushRef="#br0" timeOffset="19012.68">25600 5320 245,'-12'-4'194,"6"4"-87,-8 4-49,8-4-21,-7 0-13,-1 2-6,8 3-3,0-3-2,-8 3-3,8 2-3,0-3 0,-1 3 0,0 4 0,1-4 1,-1 4 3,1 0 2,6 1 1,-6-2 2,6 5 1,0-1 1,0-3 0,0 5 0,6-2-1,0 1-1,-6-1 0,7 1 0,-1-1 0,1 1 1,6-1-2,-7 1-2,8-1 0,-8 2-3,7-1 2,7 0-2,-8-5 1,2 1-3,6 0 3,-1-4 1,1 0 0,0 1 0,-2-4-3,2-1 0,-1 1-1,1 0 1,0 0-2,-1-4-3,1 0-4,0 0-5,-1-4-9,1 0-9,-8 0-10,8 1-14,-7-5-21,0 1-21,-6-4-31,-1 0-61,1-4-98</inkml:trace>
  <inkml:trace contextRef="#ctx0" brushRef="#br0" timeOffset="19286.66">25633 5049 218,'-6'-15'284,"6"-1"-126,0 5-65,6-3-33,1-1-18,0 4-8,5-3-3,2 3-6,-2-1-2,2 2-2,-1 3 1,7-1-3,-2 4-4,-4 1-5,5-1-1,-5 4 0,4 4-2,-4-1-1,-1 5-4,0 3 0,0-1 0,-7 5 0,1 4 1,0-1-1,-7-3 1,6 6-1,-6-2 0,0-5 1,0 5 1,0-4 1,0-1 2,0 1 2,0-1 1,0-3 1,0 0-1,6 1 1,-6-4-1,0 1 1,0-1-1,7 0-2,0-2-1,-1-1 0,1 2 0,6 0-2,0-3 0,7 0-3,-1-1-2,7 1-9,6-1-17,-6-3-20,13-3-34,7 3-57,-7-4-129,7 1-90</inkml:trace>
  <inkml:trace contextRef="#ctx0" brushRef="#br0" timeOffset="19636.75">26480 5147 162,'-32'7'402,"5"1"-175,2 2-101,-8 5-50,8-1-25,5-2-11,0 6-10,1-4-6,5 5-1,2 3-3,5 0-1,7-1-4,-7 2-3,7 0-1,7-6-5,0 5-1,5-3-2,-5-4-1,12-1 4,-5 1-1,5-5 1,-5-1 0,11-3 3,-5-2 2,0-4 3,-2 0 0,9-4 4,-7-2 2,-1-3 3,0-1 2,-5-5 1,-1 3 3,6-2 1,-12-4 2,5 4 3,-4-5 1,-8 0-1,6 2 0,-6-3-1,0 3 1,-6 2 1,6 1 2,0-1-4,-8 4-4,8 3-2,-6-3-2,6 4-3,-6 4-7,6-1-4,0 0-6,0 4-6,0 0 0,0 4-2,0 3-1,6 0 0,-6 4 1,6 0 0,2 3 1,4 3-1,-5 0-2,12 2-3,-6-1-5,7 0-9,6 0-13,0 1-14,1-5-20,5 1-22,1 4-26,-1-9-40,1 2-69,5-3-144,-5-1-74</inkml:trace>
  <inkml:trace contextRef="#ctx0" brushRef="#br0" timeOffset="19884.03">26820 4843 413,'6'-7'259,"0"3"-112,1-4-63,6 8-31,-6 0-23,-1 8-12,7-4-7,0 6-1,-7 1 2,8 4 1,-1-1 3,-1 9-1,-4-4 0,4 2 1,-6 1-1,8 4 6,-1-5 0,-7 2 1,8-5 1,-8 1 2,6-2 2,-4-2 0,-2 0 1,7-4-2,-7-4-2,1 0-2,0-3-1,5 4-3,2-5-2,-2-3-3,8 5-3,-1-5-5,-5 0-15,6 0-21,-1 0-23,1-5-34,-2 5-55,2-3-111,-6 3-110,-1-8-64</inkml:trace>
  <inkml:trace contextRef="#ctx0" brushRef="#br0" timeOffset="21608.4">19809 15826 94,'0'-4'365,"-8"1"-116,8-1-96,-6 0-55,6-3-28,-6 3-15,6-3-6,0 0-6,0-4-3,0 3 1,0 2 0,0-2-3,0 0-5,0 4-2,6 1-4,-6-1 2,0 0 0,0 1-2,0 0 0,0-1-1,0 4 0,6-4 0,-6 4 0,8-4 2,-8 4 5,6 4 6,0 0 8,7 3 8,-6 0 6,-1 0 5,7 5 6,1 5-1,-2-1-1,2 6-4,-2 0-7,1 3-10,-6 1-9,6-1-5,0-3-7,0 4-5,0 0-2,0-4 3,0 0 3,1-1 5,-2-2 4,1-5 5,0 1 12,7-7 16,-1-1 17,1-7 15,6-7 11,13-7 8,0-12 5,7-8-4,5-10-6,15-11-16,-1-7-22,13-7-20,7-8-11,0-11-15,12-4-21,1-7-21,0-8-35,6-2-37,-6-8-42,7-4-40,-2-4-39,2 0-22,-7 8-17,6 4-15,-7 7-7,-12 6-16,0 13-55,-14 10-122,-5 4-55,-14 14-25</inkml:trace>
  <inkml:trace contextRef="#ctx0" brushRef="#br0" timeOffset="29157.89">24285 14645 65,'-7'-2'367,"7"-2"-112,-6 1-95,-1-1-56,7 0-26,-7 4-14,7-4-9,0 4-9,-6 0-7,6 0-5,0 0-9,0 0-5,0 0-9,6 4-3,-6 4-2,7-1 1,0 0 4,6 4 6,-7 4 5,8 7 8,-2-4 5,2 7 2,-2 5 1,1-1 1,7 8-1,-8-4-2,2 4-4,-1-1-7,0 0-5,0 1-3,0 1-4,0-2-3,0 0-5,0 1-3,-6 0-1,6-4 0,-7-1-2,7 5 0,-7-5-13,2-3-19,4-2-28,-5-1-41,6-8-69,0 1-150,0-5-94,-6-6-61</inkml:trace>
  <inkml:trace contextRef="#ctx0" brushRef="#br0" timeOffset="29413.36">24715 14826 327,'-19'3'374,"-1"5"-154,0 3-98,1-1-50,-1 2-24,0 2-11,7 4-7,0-2-3,0 2-1,7 0-3,-8 4-3,8-4-5,6 4-4,0 0-2,0 0-2,6-3-2,2 2 1,-2-2-2,7-1 1,0 0 1,0-3 1,7 3 0,-1-6 0,7-1 2,0-1-2,0 2 0,0-5-2,7-4 0,6 1-4,-7-1-3,8-6-10,-1 3-11,0-4-13,7-3-13,-1-4-21,7-1-42,1-1-73,-2-6-127,2 1-80</inkml:trace>
  <inkml:trace contextRef="#ctx0" brushRef="#br0" timeOffset="29831.71">25529 15042 73,'-12'7'502,"4"-2"-87,2-2-167,6 0-114,0 0-60,0-3-30,0 5-19,14-2-7,-8-3-4,13 0-1,1 4 0,6-8-1,6 4-1,1-3-1,6-5 0,1 2-2,-2-6-1,7 1 0,2-4 1,-2 1 1,1-1-2,-1 0-3,7-3 2,-6 0-2,0-5-1,6 6-1,-7-6-2,1 1 0,-1 0 0,-5-3-1,-1 7 1,-7-4 0,-5 7 3,-8 0 4,0 1 8,-12 2 5,0 2 5,-1 3 2,-12-1-1,-1 1 1,-12-1-1,-1 4-4,0 1-7,-5 3-4,-8 0-4,7 3 0,0 1 0,0 0 0,-1 0-1,8-1 0,0 1 0,5-4-3,1 4 1,13 0-3,0-4 0,0 2-1,7 3-1,6-2 0,6-3 1,1 4-2,6-4 0,7 0 2,-7 0-2,7 0-1,-1 0 3,1 0-1,-1 3 0,1-3 1,-7 4 2,0 0-2,-7-4 1,1 4 0,-8-1-1,2 4-1,-14 0 0,6 5-1,-12 3 0,0 3 2,-8 8-2,1-5-1,-6 5-3,-8 3-9,8-3-13,-7 3-17,6-3-18,-6 0-26,7-5-36,6 1-61,0-2-119,-1-3-100,14-2-57</inkml:trace>
  <inkml:trace contextRef="#ctx0" brushRef="#br0" timeOffset="30148.38">27250 14459 126,'-33'7'501,"-7"5"-103,8 3-168,6 3-99,-7 4-53,14-4-30,-1 3-18,8 2-8,4-2-5,8 6-4,0-2-3,14 0-4,-1-2 0,13 2-3,0-2 0,7-5-1,-1 0-2,7-3-4,1-4-1,-1-4-2,-1 1-2,2-8-1,5-4 3,-12-4 0,13-3 7,-14-3 16,7-8 22,0 0 32,-6-4 51,-1-3 59,-6-4 50,0 4 37,-6-5 24,-7 2 7,1-2-10,-14 5-23,0-3-48,-14 1-58,-5 6-51,-7 0-39,-14-1-32,1 4-22,-13 4-13,0 3-13,-6 4-15,-7 7-23,-1 0-51,-6 8-75,7 0-74,-6 7-69,-1 4-95,7 3-183,0 8-94,0-1-44,0-3 13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</inkml:traceFormat>
        <inkml:channelProperties>
          <inkml:channelProperty channel="X" name="resolution" value="6301.34619" units="1/cm"/>
          <inkml:channelProperty channel="Y" name="resolution" value="6301.34619" units="1/cm"/>
          <inkml:channelProperty channel="F" name="resolution" value="1999.5116" units="1/in"/>
        </inkml:channelProperties>
      </inkml:inkSource>
      <inkml:timestamp xml:id="ts0" timeString="2024-03-14T07:07:53.846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6947 15899 161,'0'-4'413,"-6"0"-130,6 1-121,-6-1-68,6 1-35,0 3-20,0-4-11,6 1-7,-6-1-4,6-4-1,2 1-2,4 0-1,-5-4-1,-1 4 0,7-1 2,0 1 0,-7-4 1,8 4 0,-8 0 5,8-1 0,-8 1 1,0-1 1,-6 4 2,7 2 0,-1-3 2,-6 5-1,0-3-6,0 3-1,0 0-1,0 0-1,7 0-4,-7 0 2,0 0-3,0 0 2,7 8 13,-7-6 15,6 5 12,0 5 7,1-1 6,0 0 0,-1 4 2,0-1-3,1 1-13,0 3-14,-1 0-12,7 4-7,-7 0-5,8 1-2,-8 2-2,0-3 1,8 0-2,-8 3 1,7-6-1,1 4 0,-2-6 6,2-2 17,-2 3 23,1-7 30,7-4 27,6 0 32,7-7 27,5-7 20,9-3 10,18-16-5,6-6-18,20-14-21,20-8-23,13-8-28,13-4-26,13-11-18,13-4-9,13-3-11,6-4-8,13 0-9,8 1-8,5-5-6,7 0-2,-6 1-5,12 3-17,-6-4-11,6 8-9,-12 3-32,-7 4-67,-13 7-97,-13 5-102,-13 6-153,-20 8-135,-25 11-101,-21 6-50,-18 9-5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</inkml:traceFormat>
        <inkml:channelProperties>
          <inkml:channelProperty channel="X" name="resolution" value="6301.34619" units="1/cm"/>
          <inkml:channelProperty channel="Y" name="resolution" value="6301.34619" units="1/cm"/>
          <inkml:channelProperty channel="F" name="resolution" value="1999.5116" units="1/in"/>
        </inkml:channelProperties>
      </inkml:inkSource>
      <inkml:timestamp xml:id="ts0" timeString="2024-03-11T11:01:48.796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2250 13466 380,'-7'-7'277,"7"3"-114,-7 1-64,7-1-35,0 1-19,-6 3-13,6-4-10,6 4-8,-6 4-7,7-1-4,-7 4-3,13 0 0,-6 5-1,5 3 1,2 4 0,5-2 0,-6 2 1,0 3 0,7-1 2,0 1 4,-8 0 10,8-3 4,-1-1 5,1 1 3,0-5 7,-1-3 7,7 0 7,0-4-1,0 1-6,7-4 0,0-8-1,5-7 0,8 0-8,0-11-5,6 0-6,7-11-6,6-4-2,0-7-5,7-4-6,-1-7-5,8 1 0,-1-8-8,6-1-22,-6-3-28,7 3-45,-6-2-91,-8 2-141,-6 9-94,-6-2-52</inkml:trace>
  <inkml:trace contextRef="#ctx0" brushRef="#br0" timeOffset="493.61">13019 16397 112,'-20'-7'325,"7"0"-125,-1 3-81,2-3-41,-2 0-16,8 3-9,-7-3-4,0-1-3,6 5-5,1-1-9,0 0-2,0 4-4,-2 0-7,8 0-8,-6 4-5,6 3-4,-6 8 0,6-1-2,-7 8-2,7 4 2,0 3-2,7 8 1,-7-3 1,6 2 0,8-4-1,-2 1 7,8-7 6,-1-1 5,7-6 8,0-8 9,7-4 4,6-7 3,1-7 5,11-8-4,-5-10-5,13-4-3,-1-8-6,14-8-9,-7-5-6,13-9-2,0-7-6,1-7-3,12-8-3,0-3-2,0-8-4,1 0-14,5-6-16,-6 2-22,-6 2-35,0 2-62,-7-1-141,-6 9-92,-13 9-61</inkml:trace>
  <inkml:trace contextRef="#ctx0" brushRef="#br0" timeOffset="17785.92">20472 15221 154,'-6'-8'128,"0"6"-32,-1-2-15,-6-3-4,7 2-14,-1-2-11,1 0-5,0 3-3,-2-3 3,8 3 1,-6-4-4,0 5-4,-1 0-2,7-5 2,-7 5-3,7-1 1,-6 0-1,6 4-3,0-4-3,0 4-3,0 0-6,0 0-2,0 0-6,0 0-5,0 0-4,0 0-4,0 4-1,6 4 0,-6-1 2,7 0 0,6 4 2,-7 4 3,8-1 1,-1 4 4,0 2 4,6 1 1,-5-2 0,5 6 2,7 2 2,-6-2 0,6 4 0,0 0 0,7 4-3,-1 1-1,7-2-3,6 5 0,1-4-4,7 3-1,5 1-2,1-4-3,-1 4 1,8-1-3,5 1 1,0 0 0,8-1 1,-1 1 0,6 3 0,1-3 0,0-1 1,6 4 1,1-3 0,5 3-3,1-3 0,0 1-1,0-2-2,-1-4 0,1 4-2,7-5 2,-8-2 2,7 1 1,1-9 3,-1 1-1,0-4 2,7 0 0,-7-6 1,7-1 0,0-4-3,6-3-4,-7-4 0,8-4 0,-7-3 2,6-4 1,1-1 1,-1-2 1,7-4-2,-7-4 1,7-1 0,-8 2 1,2-1-4,-7 0-2,0-5 0,-7 6-1,0-4 1,-6 3 0,0-4 1,-1 4 0,-6-4 1,1 4 0,-7-3-2,6 3 1,-6-4-1,6 0 0,-6-3-2,6 4 0,-7-4 0,1-1-1,6-3-1,-6 0 3,0-4 1,6 1 0,-6 0 0,-1-1 2,1-4-2,-6 0 3,4-2-1,-10 2-2,4 2 0,-4-5 0,-2 3 0,-6 1-1,-6 0 0,-1 2 0,1 1-1,-13 1 2,-1 4-2,1-2-1,-13 1-1,6 1 3,-13 6-1,6-3 0,-5 3 2,-1 0-1,-7 4 1,1 1 1,0-2 1,-1 2-1,0 2-1,0-3 0,-5 3-2,6 2 2,-8-6-2,1 5 1,1 0 0,-2-4-1,2 3 3,-8 1 0,7 0 0,-6 4 1,-1-5 2,1 4-3,-1 3 0,0-1 1,-6-3-1,0 7 1,8-3-1,-8 4 2,-8-2-2,8 5 2,0-1 0,-6-2-5,0 5 1,-1-1 1,1-4 0,-1 6-1,0-3-1,1 5-1,0-3 1,-1 3 4,0-4-1,1 4-2,6 0 0,-6 0 1,-1 0 0,7 0 0,-7 4 1,1-1-1,-1-3 0,1 7 1,-7-3 0,6 4 0,-5-1 1,-2 3-2,-5 2 0,6 3 0,-6 0 0,-1-1 0,0 3-1,1-1 0,-1 2-1,-6 1 1,6-1 1,1 0 0,-1-3 0,-6 0-1,7-1 1,5-3 0,-5 0 1,6 1-1,0-6 2,6-2-1,1 3 0,-1-3 1,1 0-2,6-4 0,0 0 0,0-4 0,6-3-1,1-1-1,-1-2 0,8-1 0,-2-4-2,8-1 1,0-1 3,-1 2-2,1 1 0,0-1 0,-1 1 1,0 2 0,0 1 1,8 0 0,-7 4-1,-1 2-1,0 3 2,8 2 0,-8 0 2,0 2 2,-5 7 1,6-2-1,-8 4 2,1 8 1,1-5 1,-8 8 0,0 0-3,1 7-1,-7-3-1,0 7 1,0 0-4,-7 4-5,7-1-12,-6 0-22,0-3-32,-1 4-52,0-7-93,1-1-148,-1 0-81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6301.34619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4-02-23T10:50:11.84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4946 11279 21 0,'0'4'92'0,"0"-4"-23"0,7 0-18 0,-7 0-11 15,0 0-4-15,0 0 2 0,0 0 2 16,7 0 6-16,-7 0 5 0,0 0 4 0,0-4 5 0,6 4 1 16,-6 0-1-16,0 0-4 0,6 0-5 15,-6-3-4-15,0 3-8 0,7-4-7 0,-7 0-4 0,0 4-7 0,7 0 0 16,-7-3-4-16,0 3-1 0,6-4-3 0,-6 4-2 0,0-3 1 15,0 3-2-15,0-4 1 0,7 4-3 0,-7 0 3 16,0 0-1-16,0 0 5 0,0 0 3 0,0 0 2 0,0 0 5 0,0 0 5 16,0 0 2-16,0 0 0 0,0 0 0 15,0 0 0-15,0 0-3 0,0 0-2 0,0 0-1 0,0 0-6 16,0 0-1-16,0 0 0 0,0 0-4 0,0 0 0 16,0 0-2-16,0 0-1 0,0 0-1 0,0 0 2 0,0 0 0 0,0 0 0 15,0 0 3-15,0 0-1 0,0 0 4 0,0 0 1 16,0-4 0-16,0 4 1 0,0 0 1 0,0-3 1 15,0-1 0-15,0 0 0 0,6 1-3 0,-6-1-1 0,0-3 0 0,6-4-1 16,1 3-2-16,0 1-2 0,-1-4-3 16,0 0 1-16,8 0-4 0,-1 0 0 0,-7 0-1 0,7 0-1 0,6 0-1 15,-5-4-3-15,5 4 0 0,7-3-1 16,0-4 2-16,0-1-2 0,7 1-1 0,6-1 0 0,-7 1-1 16,8-4 1-16,5 4 0 0,-6-4 0 0,7 4-1 15,-1-5 0-15,1 5 1 0,-1 0 0 0,2 0 1 0,-9-1-1 0,8 1-1 16,-7 0 1-16,6 0 0 0,-5 2 0 0,-1 2 0 0,0-1-1 0,-7 1 1 15,7-1 0-15,-6 0 0 0,0 4-1 16,-8-3 1-16,8 3 1 0,-7 0 0 16,0-1 1-16,-6 2 0 0,-1 2-1 0,1 1 1 0,-7 0 0 15,0-1-2-15,0 1 0 0,-6 0 1 0,6 3 1 0,-7 0 0 16,-6 1-1-16,6-1-1 0,-6 0 1 0,0 1 0 16,0-1 0-16,0 1-1 0,0-1 0 0,-6 0-1 0,6 4 1 0,-6 0 0 15,-7-3-1-15,6-1 1 0,0 4-1 0,-5 0-1 0,-2 0 2 0,2 0-1 16,-2 0 0-16,1 0 0 0,1 0 0 15,-2 0 0-15,2 0 1 0,-2 0 5 0,1 0-2 16,0 0-3-16,0 0 0 0,7 0 0 0,0 0 0 0,-2 0 0 16,2-4 0-16,6 4-7 0,-6 0 5 0,6 0 1 0,0 0 1 0,-7-3 0 15,7 3-1-15,7 0 1 16,-7-4-1-16,0 0 1 0,6 4-1 0,0-3 0 0,2-1 1 0,-2 0 0 16,7 1-1-16,0-5 0 0,-7 5-1 15,13-1 0-15,-5-4 2 0,6 5-1 0,-8-5 1 0,8 5-1 16,-7-1 1-16,7 0 0 0,-8-3-1 0,8 7 1 0,-7-4-1 15,7 1 1-15,-8 3 0 0,2 0 0 0,-1 0 0 16,-7 3-2-16,8 1 0 0,-2 0 0 0,-6 3-1 16,2 0-1-16,-2 1-1 0,-6 3 0 0,6 0 2 0,-6 4 0 0,0-1 3 15,-6 5-1-15,6-1 1 0,-6 4 1 0,-2 0 0 16,-4-4 0-16,-2 4-1 0,8 4 1 0,-7-8 0 0,0 4-1 16,0-4 0-16,-7 4 0 0,14-4 0 0,-13 1 0 0,12-4 0 15,-6-1 1-15,0 1-2 0,0 0-2 0,7-5-8 16,-8 1-15-16,8 0-18 0,-1-3-28 0,7-1-36 0,0 0-58 15,-6-3-95-15,6 0-111 0,0 0-61 0</inkml:trace>
  <inkml:trace contextRef="#ctx0" brushRef="#br0" timeOffset="23317.64">13591 13328 6 0,'0'-5'116'15,"8"5"2"-15,-8 0 0 0,6 0-4 0,-6-3-9 0,0 3-15 0,6 0-16 16,-6-4-18-16,0 4-14 0,7-3-12 16,-7-1-3-16,0 4-5 0,6-4 0 0,-6 4 0 0,0 0 1 0,0-3 2 15,0 3 2-15,0 0 2 0,0 0 0 16,0 0 1-16,7 0-1 0,-7 0-2 0,0 0-2 0,0 0 1 0,0 0-4 16,0 0 0-16,0 0-2 0,0 0-1 15,0 0-2-15,0 0 1 0,0 0-1 0,0 0-3 0,0 0-2 0,0 0 1 16,0 0-5-16,0 0-1 0,0 0 0 0,0 0-2 15,0 0-1-15,0 0 0 0,0 0 1 0,0 0 0 0,0 0 1 16,0 0 1-16,0 0 3 0,0 0 0 0,0 0 4 16,0 0 0-16,0 0 0 0,0 0 1 0,0 0 2 15,0 0 0-15,0 0 0 0,0 0-3 0,-7 0-1 0,7 0-2 0,0 0-2 16,0 0-1-16,0 0-3 0,0 0 0 16,0 0-1-16,0 0 2 0,0 0-1 0,0 0 2 0,0 0 0 0,0 0 1 15,0 0 4-15,0 0-3 0,0 0 2 0,0 0 0 16,0 0 4-16,0 0 2 0,0 0 1 0,0 0 0 0,0 0 1 15,0 3 1-15,0-3-1 0,0 0 0 0,0 0-4 0,0-3-2 0,0-1-5 16,-6 0 3-16,6 1-5 0,0-1-2 16,0 0-2-16,0 1-1 0,0-1-1 0,-7 4 1 15,7-4 1-15,0 1-5 0,0-1 3 0,0 0 0 16,0 1 2-16,0-5-2 0,0 5 0 0,0-1 1 0,0 1-1 16,0-5 0-16,0 5 0 0,7-5 0 0,-7 5 1 15,0-5 0-15,0 5 2 0,0-5 0 0,0 5 0 0,0-5 1 0,6 1 0 16,-6 3 0-16,0-3 1 0,0-1-1 0,0 1 0 0,0 0 0 0,0-1 0 15,7 1 1-15,-7 0-1 0,0 0 1 16,0-4 1-16,0 3 3 0,7-3 3 0,-7 0 4 16,0 0 1-16,0 4 0 0,0-7-1 0,0 2 0 0,6 1-1 15,-6-3-3-15,0-1-4 0,0 0-3 0,0 1-2 0,0-1-2 0,6 1 3 16,-6-1-6-16,0 0 2 0,0 0 0 16,0 1 0-16,0-5 0 0,0 5 0 0,6-1 0 15,-6-3 0-15,0 3 4 0,0-3-3 0,0 3-1 16,0-3-1-16,0 3 1 0,0 0-1 0,0 1 1 0,8 3 0 0,-8-4-1 15,0 1 1-15,0-1 0 0,0 1 2 0,6-2-2 16,-6-2 1-16,0 4-1 0,6-1-1 0,-6 0-1 16,0-3 1-16,7 4 0 0,-7-5-1 0,0 5 0 0,0-5 0 15,0 1 1-15,0-1-1 0,0 1 2 0,7 0-2 0,-7 3 2 16,0-3 2-16,6 3-1 0,-6 1 0 0,0-1 0 0,0 0 1 16,0 1-1-16,0-1 0 0,7 0-1 0,-7 4-1 15,0-3 1-15,0 3 0 0,0 0 1 0,0 0-1 0,0-1 0 16,0 6 0-16,0-6 0 0,0 1 0 0,0 4 0 0,0 0 0 15,0-1 0-15,0 1 0 0,0 3 0 0,-7-3 0 16,7 0 0-16,0-1 0 0,0 1 0 0,0 0 0 0,0 0-2 16,0-1 0-16,0 1 1 0,0 0-1 0,0-1 2 15,0 5 1-15,0-1 1 0,0-4-2 0,0 5 1 0,0-1 1 16,0 0-1-16,0 1-1 0,0 3 1 0,0 0-1 16,0-4 0-16,0 4 0 0,0 0 0 0,0 0 0 0,0 0 0 15,0 0-1-15,0 0 1 0,-6 0-1 0,6 0-1 0,0 0 0 16,-7 0 1-16,0 4 0 0,1-4 1 0,0 7-1 0,-2-3 1 15,-4 3-1-15,6-3 0 0,-8 3 0 0,1 4-1 16,1-3 2-16,-2 3-1 0,8-4 0 0,-8 4 0 16,2-4-1-16,-1 4 0 0,-1 0 1 0,2 0 0 0,-2 0-3 0,2 0 2 15,-1 0-2-15,-1 0-1 0,2 0 0 16,-2-3 0-16,2 2 0 0,5-6 1 0,0 3 2 0,1-3-1 16,6 0 2-16,-7-1 1 0,7-3 0 0,-6 4 2 15,6-4-2-15,0 4 3 0,0-4-3 0,0 0 0 0,0-4-1 0,0 4-1 16,6-4 1-16,-6 1 0 0,7-5 0 15,-1 1-4-15,1 0 3 0,6-4 0 0,-7-1 1 0,8 1 0 0,-2 1-2 16,-5-1 2-16,6-4-1 0,0 4 1 0,0-4 1 16,0 4-1-16,-7-3 1 0,8 3 0 0,-1 0 1 0,-1-4 0 15,2 4 0-15,-2 0-1 0,2 0 0 0,-8-4 0 0,7 8 0 16,1-4-2-16,-2 0 2 0,-6 4 0 16,2-4 0-16,4 4 0 0,-5 3 0 0,-7 0 0 0,7 1 0 0,-1-1 1 15,-6 0-1-15,7 4 0 0,-7-3-1 0,6 3-2 16,0 0 1-16,1 0 1 0,-7 3 0 0,7 1-1 0,-1 0 1 15,0-1 1-15,1 5-1 0,0 3 1 0,-1 0 0 0,7 0 0 0,-7 3 0 16,1 1 1-16,6 3-1 0,-7-3 0 16,8 0 0-16,-8 3 1 0,7-3 1 0,0-1 0 0,-6 4-3 0,5-3 0 15,2 0-1-15,-8 3-5 0,7-4-10 16,0 2-16-16,-6-2-22 0,6 1-24 0,6-1-41 0,-5-3-73 0,-2 0-142 16,1-3-93-16,1-1-40 15</inkml:trace>
  <inkml:trace contextRef="#ctx0" brushRef="#br0" timeOffset="32851.67">17109 10507 138 0,'0'0'135'0,"0"0"-19"16,6 0-20-16,-6 0-15 0,0 0-14 16,0-4-14-16,0 4-9 0,0 0-5 0,0 0-4 0,0-4-2 0,0 4 0 15,7 0 1-15,-7 0 1 0,0-3 1 16,0 3-3-16,0 0-5 0,0 0-3 0,0-4-3 0,0 4-2 0,0 0-2 15,0-4 0-15,0 4 1 0,0 0 2 16,0 0 2-16,0 0 1 0,0 0 2 0,0 0 0 0,0 0-1 16,0 0 0-16,0 0-4 0,-7 0-2 0,7 0-2 0,-6 0-2 15,-1 0-2-15,1 0-5 0,-1 0-1 0,1-3-5 16,-1 3 2-16,-6 0-2 0,7 0 1 0,-8 0-1 0,2 3-1 16,-1-3 3-16,-1 0-2 0,2 0 1 0,-2 4 0 15,2-4-1-15,-2 4-1 0,1-1 0 0,1 1-1 0,-2 0 0 16,1-1 0-16,0 1-1 0,0 3 0 0,1-3 1 0,4 3 0 15,-4 0-1-15,-2 1 1 0,8-1 0 0,0 4 0 0,-1-4 1 16,1 4-1-16,-1 0 0 0,7 0 0 0,-7 4 3 16,7-4-3-16,0 4 1 0,0-1 0 0,0 1 0 0,0 0-1 15,7-1-1-15,0 1 4 0,-7-1-3 0,6-3 3 0,7 5-2 16,-7-2-1-16,8-3 1 0,-2 0-1 16,2 4 0-16,-1-8-5 0,0 4 4 0,6-4 0 0,-5 0 1 0,5 1 0 15,1-1-2-15,-2-3 1 0,2 3 0 0,0-3 1 0,-1-1 0 16,1 1-1-16,0-4 0 0,-7 0 0 0,6 0 1 15,0 0 1-15,1 0 1 0,-7-4 1 0,0 4-1 0,0-3-2 16,1-1 0-16,-2 0 1 0,-5 1 2 0,0-1 0 16,-1 0 2-16,0 1-1 0,1-5 1 0,-1 5 2 0,1-4 0 15,0-1 0-15,-7 1-3 0,6 0-1 0,0-1-2 16,-6-3 0-16,7 8-1 0,-7-5 1 0,0 1 0 0,0 3 2 0,0 1-1 16,0-1 4-16,0 1 1 0,0 3 1 15,0-5 2-15,-7 5 0 0,7 0 1 0,-6-3-3 0,6 3-1 16,-6 3-2-16,-1-3-2 0,7 5-1 0,-7-2-3 0,1 1 0 0,6 3 1 15,-7 0-5-15,7-3 3 0,-6 3 1 16,6 1 0-16,-6-1-1 0,6 0 2 0,0-3-1 0,0 3 0 0,0-3 2 16,6 3 0-16,-6-3-1 0,6-1-2 15,-6 1 1-15,7-4 1 0,-7 4 0 0,6-4 0 0,1 0 1 0,0 0 1 16,-1 0-1-16,0 0 2 16,1-4-2-16,6 0 1 0,-7 1 0 0,1-4-1 0,6 3-1 0,-6 0 0 0,5-3 0 15,-4 3 1-15,4-3 0 0,-6 3 0 0,8-3-1 0,-8 3 0 0,7-3 0 16,1 3-2-16,-2 1 1 0,-5-1-1 15,6 0 2-15,-7 1 0 0,7-1 0 0,-6 4 0 0,0 0 2 16,-1 0-1-16,0 4-1 0,1-4 0 16,-7 3 0-16,7 1-1 0,-1 0 0 0,0 3-1 0,-6 0 1 0,0 1 1 15,7 3 1-15,-7-4-1 0,0 4 0 16,0 0 0-16,0 0-1 0,0-4-1 0,6 4-4 0,-6-4-4 0,0 4-8 16,7-3-6-16,-7-1-13 0,7 1-18 15,-7-5-31-15,6 1-35 0,0-4-59 0,-6 0-95 0,8 0-89 0,-2-4-37 16</inkml:trace>
  <inkml:trace contextRef="#ctx0" brushRef="#br0" timeOffset="33087.48">17714 10518 14 0,'0'-8'335'16,"0"-3"-69"-16,0 8-70 0,0-5-62 0,0 5-42 0,0-1-26 0,0 0-20 15,0 1-13-15,0 3-10 0,0 0-9 0,0-4-5 16,6 4-4-16,-6 4-1 0,0-4-4 0,8 3 0 15,-8 1 7-15,6 0-4 0,-6-1 1 0,6 5-3 0,1-5-1 0,-7 5-1 16,6-5 1-16,-6 5 0 0,7-5-5 16,-7 5 2-16,7-5 0 0,-1 4 3 0,-6-3 0 0,6 0 1 0,1-1 0 15,0 5-1-15,-7-5-1 0,6 1 1 16,0 0 0-16,1-1 0 0,6 1 0 0,-6 0-2 0,5-4-1 0,-5 3-9 16,6-3-17-16,0 0-26 0,7 0-37 15,0-3-58-15,-2 3-80 0,-4-4-91 0</inkml:trace>
  <inkml:trace contextRef="#ctx0" brushRef="#br0" timeOffset="33417.37">18164 10466 259 0,'0'-4'261'0,"0"4"-75"15,-6 0-63-15,6 0-45 0,0 0-28 0,0 0-17 0,0 0-10 0,0 0-7 16,0 0-2-16,0 0-5 0,0 0-4 16,0 4-2-16,0-4 0 0,0 4 2 0,0 3 3 0,0-3 1 0,0 3 2 15,0 4 0-15,0-3 3 0,0 6 0 16,0-3 2-16,0 4 0 0,-8-1-2 0,8 1-2 0,-6 3-1 16,6 0 0-16,-6 1 1 0,6 3 0 0,0-4-2 15,0 4-3-15,-7 0-2 0,7 0 3 0,0-4-1 0,0 5-1 0,0-5-3 16,0 0 0-16,7-3 1 0,-7-1 0 15,6 5 0-15,-6-8-3 0,6 3 0 0,2-2 2 0,-2-1 0 0,0 0-2 16,7 0-1-16,0-4 1 0,-6 0 0 0,13-3-1 16,-8 3-3-16,2-3-10 0,-2-1-11 0,1-3-22 15,1 4-29-15,-2-8-41 0,2 1-69 0,-2-1-101 0,1 1-71 16</inkml:trace>
  <inkml:trace contextRef="#ctx0" brushRef="#br0" timeOffset="33957.18">18594 10466 63 0,'0'0'238'0,"0"0"-62"15,0 0-49-15,6 0-38 0,-6 0-27 0,0 4-18 0,0 0-8 16,0-1-3-16,0 1 1 0,0 0 0 0,-6 3 3 0,6-3-3 15,-6 3-2-15,-2 0-3 0,2 4-2 0,0-3-2 0,-1 2-3 16,0 1-3-16,-6 0-4 0,7 0-1 0,-7 0-1 16,6 0-3-16,-5 0-2 0,5 4-1 0,-6-4 1 0,0 0 1 15,7 0-1-15,-8 0 0 0,8 0 0 0,-8-4-1 16,8 1 0-16,0-1-1 0,-1 0-1 0,1 1-1 16,-1-1 0-16,1-3-2 0,-1-1 2 0,1 1-2 0,6-1 1 0,-6 1-1 15,6-4-2-15,0 4-1 0,-8-1 1 0,8 2 1 0,0-2-1 16,0-3 1-16,0 3 2 0,0-3-1 0,0 5 0 15,0-5 0-15,0 3-1 0,0-3 1 0,0 4 0 0,8-4 0 16,-8 0 0-16,0 0-1 0,0 3 1 0,0-3-1 16,6 0 3-16,-6 0-2 0,0 4-2 0,0-4 0 15,6 0 0-15,-6 0 1 0,7 0 1 0,-7 4 1 0,6-4-2 16,-6 0 3-16,7 0 0 0,-1 0-1 0,1 0 0 0,-1 3-3 0,-6-3 1 16,6 0-1-16,2 0 0 15,-2 0-3-15,0 0 0 0,-6 4 1 0,7-4 2 0,0 0-2 0,-7 0 2 16,6 4-1-16,-6-4-1 0,6 0 2 0,1 0-2 15,-7 3 1-15,6-3-2 0,-6 0 6 0,7 0-3 0,-7 4 0 16,0-4-1-16,7 0-1 0,-7 0 1 0,6 4 0 0,-6-4 0 0,6 0-6 16,-6 3 1-16,7-3-1 0,-7 0-1 15,7 0-3-15,-7 0-3 0,6 0-6 0,0 0-5 0,-6 0-9 0,7 0-12 16,-1 0-16-16,-6 0-23 0,7-3-32 16,0-1-50-16,-1 4-74 0,-6-4-81 0</inkml:trace>
  <inkml:trace contextRef="#ctx0" brushRef="#br0" timeOffset="34588.6">18763 10569 133 0,'0'-4'277'0,"0"4"-59"0,-7-4-58 0,7 4-47 15,-6 0-31-15,6 0-20 0,-6 0-17 0,6 4-15 0,-8 0-12 16,2-1-8-16,0 1-3 0,0 3-1 0,6 1-2 15,-7-1-1-15,0 0-1 0,1 5 0 0,6-5 0 0,-7 4 0 16,7-4 0-16,0 1-3 0,0-1-2 0,0 4 2 0,0-4 1 16,0-3 1-16,7 3 1 0,-7 0 2 0,6-3-1 0,8 0 2 15,-8-4 4-15,0 3-2 0,8-6 0 0,-2 3 0 16,1-4 0-16,-6 0-1 0,6-3 0 0,-1 0 0 16,2 3 1-16,-1-3 0 0,0-4 0 0,0 4 2 15,-7-1 0-15,8-3-1 0,-8 4 3 0,0 0 1 0,8-5 2 0,-14 5 3 16,6 3 1-16,1-3 3 0,-7 3 2 0,6 1 3 0,-6-1-1 15,0 4-2-15,7-4-3 0,-7 4-4 0,0 0-3 0,0 0-4 16,0 4-4-16,7 0-3 0,-7-1 0 0,6 1 0 16,0 0 0-16,0 3-1 0,2 0 0 0,4 0 0 0,1 1 0 15,1 3 1-15,-2-3 0 0,8-1-1 0,0 4 0 16,5-4-1-16,1-3-1 0,7 3-4 0,-7 0-5 0,7-3-13 0,-1 0-18 16,-6-4-32-16,7 0-49 15,-7 0-79-15,6 0-128 0,-12-4-68 0</inkml:trace>
  <inkml:trace contextRef="#ctx0" brushRef="#br0" timeOffset="35710.48">10387 10928 111 0,'0'-4'192'0,"6"4"-61"16,8-3-42-16,-8-1-30 0,1-3-18 0,6 3-9 0,-6-3-1 16,5-1 2-16,8 1 5 0,-7-1 3 0,0-3 1 0,7 4 0 15,-1-4-1-15,1 0-1 0,-1 0-2 0,7-3-1 16,7 3-4-16,-7-4-2 0,6 0-2 0,7-3 0 16,1 3 1-16,-1-3-2 0,0 3-1 0,7-3-4 15,5 0-2-15,-5 3-1 0,7 1-4 0,5-1-2 0,-6 0-3 0,6 4-3 16,7 0 0-16,-6 4-2 0,6-4-1 0,-6 7-2 15,0-3 0-15,-1 7-1 0,1-4-1 0,0 8-2 0,-8-4-1 16,2 3 2-16,-1 5 0 0,-7-1-1 0,1 0 1 0,-7 1 0 16,7 3 0-16,-7 4 2 0,-7-4-1 0,7 3-1 15,-6 1 0-15,-1-4 1 0,1 3-1 0,-1-3 1 0,1 0-2 16,-7 0 1-16,6 0 0 0,-5 0 0 0,5 1 0 16,1-6 1-16,-1 2-1 0,1-4 0 0,6-1 2 0,-6 1-2 0,6 0 1 15,0-4-2-15,7 0 1 0,-7 0-1 16,7-4-1-16,-8 4-1 0,8 0-1 0,-7-4 2 0,6 4 0 15,-6-3-1-15,1 3 1 0,5 0-2 0,-6-4 3 0,1 4-2 16,-1 0 1-16,-1 4 0 0,9-4 0 0,-9 0 1 16,1 3 0-16,0-3 1 0,1 4 0 0,-1 0 1 0,6-1 0 0,-5 1 2 15,-2 0-2-15,7 3 0 0,-5-3 1 16,5-1 0-16,1 5 1 0,0-5 0 0,0 1-2 16,-1 0-1-16,7 3 2 0,-7-3-2 0,8-1 1 0,-1 4-2 15,-7 1 1-15,8-5 0 0,-8 5 0 0,1-5 0 0,-1 1-1 0,1 3 1 16,-7-3 0-16,0 0 0 0,1-1 0 0,5 1-1 15,-13 0 1-15,7-4 2 0,1 4-2 0,-1-4 0 0,-1 0 2 16,-5 0 0-16,7 0 0 0,-2-4 1 0,1 4-1 16,0-4-1-16,1 0 1 0,-1 1 1 0,-7-1-1 15,7-3-1-15,0 3-1 0,-7 0-1 0,8 1-1 0,-7-1-1 0,-1-3-3 16,1 3-6-16,-1 0-14 0,1-3-24 16,-7 0-43-16,0 3-62 0,-7-3-126 0,1 0-79 0,-8-1-42 0</inkml:trace>
  <inkml:trace contextRef="#ctx0" brushRef="#br0" timeOffset="36139.97">14191 10312 61 0,'-6'-4'329'0,"6"1"-89"0,0-1-90 0,0 1-62 0,0-1-37 0,0 0-19 16,6 1-12-16,-6-1-4 0,6 0-2 0,-6 1 0 16,7 3 3-16,-1-4 1 0,1 4-1 0,6-4 1 0,-7 4-3 0,1 4 1 15,6-4 1-15,-7 4-2 0,8-1 0 16,-1 5 2-16,-7-1 0 0,8 4 2 0,-2 0 1 0,-6 0-3 16,1 4-3-16,6-1 0 0,-6 5-3 0,-1-1-1 15,0-3-2-15,2 3-3 0,-8 4-2 0,6-4 1 0,0 1-2 16,-6-1 1-16,6 0-1 0,2 0-2 0,-8 1-4 15,6-5-7-15,0-3-15 0,1 0-26 0,-1 0-40 0,1-7-58 16,-7 4-106-16,7-8-89 0,-7 0-45 0</inkml:trace>
  <inkml:trace contextRef="#ctx0" brushRef="#br0" timeOffset="36637.5">14224 9968 255 0,'-14'-4'235'0,"1"1"-90"0,1-1-59 15,-2 4-27-15,8 0-15 0,-7 0-8 0,0 0-5 0,0 0 0 0,0 0 1 16,0 4 1-16,-1 3 2 0,2 0 0 0,-1 1-5 0,0 3-3 15,0-1 0-15,-1 5-4 0,8 0-3 0,-7 3 0 16,0 1-5-16,0 3-2 0,7 0 1 0,-1-1-1 0,0 1-1 16,1 4 1-16,0 0 0 0,6-1-1 15,0 1 0-15,0 0-2 0,0 3-3 0,6-3 1 0,0 3-2 0,1-3 0 16,6-1-6-16,0 4 1 0,0-3 1 0,6 0-1 16,1 0 2-16,6-5-1 0,1 1 0 0,5 0-1 0,1-4 3 0,-1-2 0 15,7-2-3-15,-7 1 0 0,7-4-1 0,1-4 0 16,-1 0 1-16,0-3-1 0,-1-4 0 0,2 0 0 15,-1-4 3-15,0-3 0 0,1 0 1 0,-1-4 0 0,-7-4 1 16,1 1 2-16,5-5 4 0,-5 1 3 0,-7-4 3 16,7 0-1-16,-7-4 4 0,-6-3 2 0,5 3 2 0,-12-3 0 15,7 0-2-15,-13-4-1 0,5 4-2 0,-5-5 0 16,-7 1-3-16,0 0-3 0,-7 1-4 0,1 2 0 0,-7-3-2 0,0 4-3 16,0 0 1-16,-7 3-2 0,-6 0 1 0,7 4 0 0,-7 4 0 15,0 0-2-15,-7 3-1 0,7 4 1 16,-6 4 0-16,5-1-5 0,-5 1-4 0,6 3-10 15,-7 4-14-15,7 0-15 0,0 0-31 0,1 4-55 0,5 0-88 16,-7-1-129-16,15 1-71 0</inkml:trace>
  <inkml:trace contextRef="#ctx0" brushRef="#br0" timeOffset="39957.44">13885 14862 20 0,'-6'0'162'0,"6"0"-22"0,0 4-26 0,0-4-21 0,0 0-19 16,0 0-19-16,0 0-15 0,0 0-14 0,0 0-8 0,0 0-8 15,0 0-3-15,0 0-4 0,0 0-2 0,0 4-1 16,0-4 0-16,0 0 1 0,0 0 1 0,0 0 1 16,0 0 0-16,0 0 2 0,6 3-3 0,-6-3 3 0,0 4-1 15,0-4 0-15,0 4 0 0,0-4-2 0,0 3 3 0,0-3 0 16,0 4 2-16,0-4 0 0,0 3 0 0,0-3 1 16,0 4 1-16,6-4 1 0,-6 4 1 0,0-1 0 0,0 2 2 0,0-2 6 15,0 0 5-15,0 2 1 0,0-2-1 0,0 4-1 0,7-3-2 16,-7 0-2-16,0-1-4 0,0 5-7 0,0-5-4 15,6 1-1-15,-6 0 0 0,0 3 1 0,7-3-2 16,-7 3 2-16,0-3 0 0,6 3 0 0,-6-3-2 0,7 3 0 16,-7-3-1-16,6 3-1 0,1-4 0 0,-7 5 0 0,7-5-1 15,-7 1 1-15,6 0-2 0,0-1 2 16,-6 1 0-16,7 0 1 0,-7-1 0 0,7-3-1 0,-1 4 2 0,-6 0 0 16,6-4-1-16,1 4 1 0,-1-4 1 15,-6 3-1-15,7-3 2 0,0 0 1 0,-1 0 0 0,0 0 2 0,2 0 1 16,-2-3 2-16,0 3-1 0,1-4-1 0,-1 4-1 15,7-4 1-15,-6 0 0 0,-1 1-1 0,8-1-2 0,-8 0-1 16,7 1 0-16,0-5 2 0,-7 5-2 0,7-1-1 0,1-3 2 0,-2 3-1 16,2-3 0-16,-2 3-1 0,8-3 0 15,-7 3 0-15,7-3 2 0,-1 3-1 0,-6-3 1 16,6 0 1-16,1 3 3 0,6-3 1 0,-7-1 0 16,1 5 0-16,0-5 0 0,-1 5 1 0,7-1-2 0,-6 1-1 15,0-2-2-15,-1 2-2 0,1 0 0 0,-1 3-3 0,1 0-1 0,6-5 0 0,-6 5 0 16,-1 0-1-16,7-3 1 0,-6 3 0 15,5 0 0-15,1 0 0 0,0 0 0 0,-6 0 1 16,6 3 0-16,1-3 1 0,-8 0 1 0,7 5 0 0,-6-5-2 16,-1 0 1-16,7 0-1 0,-6 0 1 0,-1 3-2 0,7-3 0 0,-6 0-2 15,0 0 1-15,-1 3 0 0,0-3 0 16,8 0 0-16,-8 5-1 0,0-5 3 0,0 3-1 0,1-3 0 0,6 4-3 16,-6-4 3-16,-1 3 0 0,7-3 0 15,-6 4 1-15,7-4-3 0,-2 4 1 0,1-4 0 0,0 3 3 16,0-3-2-16,7 4 2 0,-7-4-2 0,7 4 0 15,-1-4 2-15,1 3-2 0,-7-3 1 0,6 4-1 0,1-4-1 16,6 4 0-16,-7-1 0 0,1 1 1 0,-1-4-3 0,8 4 1 0,-8-1 0 16,-5 1 2-16,5 0-1 0,1-1-1 15,-7 5 1-15,6-5-1 0,-6 1 1 0,0 3-2 0,0-3-1 0,0 3 1 16,0-3 1-16,-7 3 0 0,8-3 0 16,-8 3 1-16,8-3-2 0,-1 3 4 0,-7-3-1 0,7 3 0 15,0-3-2-15,-6 0 2 0,5 3 0 0,1-3-1 0,-6-1 0 16,7 1 0-16,-1 0 2 0,-7-4 1 0,7 3-2 0,0 1 0 15,0 0 1-15,1-4-1 0,-1 3 1 0,-1 1 0 0,1 0-3 16,0-4 0-16,1 3 0 0,-1-3 1 16,0 4-1-16,-1-4 1 0,1 3 1 0,-6 1-1 0,6 0 1 15,1-1 1-15,-8 1-1 0,7 0 1 0,-6-1 1 16,6 1-1-16,-1 0 0 0,1-1-1 0,-6 1-2 0,6 0 2 0,1-1-2 16,-2-3 1-16,1 4 0 0,0 0 0 15,0-4 0-15,1 3 1 0,-1-3 1 0,0 4-1 0,7-4 0 0,-8 0 0 16,1 4 0-16,0-1 1 0,0-3-1 0,7 0 1 15,-7 0 0-15,0 4-1 0,1-1 0 0,-2-3 1 0,1 0 1 16,0 5-2-16,0-5 2 0,1 3-2 0,-9-3-1 16,9 4 1-16,-1-4 1 0,0 4 2 0,-6-4-1 0,5 0-1 15,1 3-1-15,1-3 0 0,-1 0 0 0,0 0-1 0,0 0-2 16,-1 0-1-16,2-3 0 0,-1 3 4 16,-6-4 0-16,6 0 0 0,0 1 0 0,-1 3 1 0,2-5 3 0,-8-2-2 15,8 4-1-15,-1-1 1 0,-7-3-2 0,7 3 0 16,-6-3 1-16,5 3-2 0,-5 0-1 0,0 1 1 15,-1-1 1-15,1-3-1 0,0 3 1 0,-1 0 0 0,-6 4-2 16,0-3 2-16,0-1 0 0,0 0 0 0,0 4 0 16,-6-3 0-16,5-1 0 0,-5 1 0 0,-1 3 1 0,-6 0 1 15,7-4 3-15,0 4 2 0,-7-4 0 0,6 1 2 0,-6 3 0 16,0 0 1-16,6-4-1 0,-6 0-2 0,8 4 0 16,-8-3-5-16,0-1 1 0,6 4-3 0,-6-4 0 15,0 4-1-15,6 0-1 0,-6-3 0 0,0 3 1 0,6 0 0 0,1-4 0 16,0 4 2-16,-1 0 1 0,1-4-2 0,-1 4 0 15,8 0 0-15,-2 0 1 0,-6-3-2 0,8 3 1 0,-1-4 0 16,7 4 0-16,-8 0 0 0,2 0 0 0,5 0 0 16,-6-4-1-16,0 4 0 0,7 0 2 0,-8-3-1 0,2 3 0 15,5-4 0-15,-6 4 1 0,0 0-1 0,0 0 0 0,0-4 0 16,0 4 0-16,7 0 0 0,-14-4 0 0,8 4 1 16,-2 0-2-16,1 0 1 0,1 0 2 0,-8 0 0 0,6 0-2 0,2 0 6 15,-8 0-2-15,8 0-1 0,-1 0-1 0,-1 0-1 16,2 0-1-16,-2 4 0 0,2-4 0 0,-1 0-6 15,0 0 2-15,0 0 2 0,-1 0 2 0,-4 0 0 0,4 4 1 16,1-4-1-16,0 0 0 0,-6 0 1 0,5 0-1 16,-4 0-3-16,4 0 1 0,-5 0 1 0,0 0-1 0,-1 0 1 0,7 0 1 15,-7 4-2-15,-6-4 0 0,7 0 5 16,0 0-2-16,-1 0-1 0,7 0 0 0,-6 0 0 0,-1 0 0 0,0 0 0 16,1 0 0-16,-1 0 0 0,1 0-1 15,6-4 1-15,-7 4 0 0,8 0 0 0,-1-4 0 0,0 4 0 0,0-4 0 16,-1 1-3-16,8 3 1 0,-6-4-1 0,5 0-3 15,-6 1-1-15,6-1-3 0,-5 0-1 0,5 1-3 0,-6-1 0 16,6 0-1-16,-5 1-2 0,-2-1 2 0,2 1-1 0,-1-1-4 16,-7 0-1-16,8 1-2 0,-8-1-4 15,0 0-5-15,0 1-6 0,1-1-8 0,-7 0-6 0,7-3-9 0,-7 7-14 16,6-7-17-16,-6 3-20 0,0 4-24 16,0-7-32-16,0 3-48 0</inkml:trace>
  <inkml:trace contextRef="#ctx0" brushRef="#br0" timeOffset="54777.32">14569 14390 1 0,'0'0'251'0,"0"0"-66"0,6-4-59 16,-6 4-47-16,0-3-32 0,6 3-21 0,-6-4-8 0,8 4-4 0,-8-4-1 16,6 4-1-16,-6 0 3 0,6 0 0 15,0-3 2-15,-6 3 3 0,8-4-2 0,-2 4 2 0,-6-4-1 0,6 4 8 16,1 0-1-16,-7-3 4 0,6 3-1 0,-6 0 5 15,7 0 2-15,-7 0 1 0,7 0 3 0,-7 0-5 0,0-4-3 16,6 4-1-16,-6 0-3 0,0 0-3 0,0 0-5 16,0 0-2-16,6 4-4 0,-6-4-1 0,0 0 0 15,0 3 3-15,0 1 3 0,6 0 1 0,-6 3 4 0,0 4 0 0,8 3 3 16,-8 1 4-16,6 7 0 0,0 7-1 16,-6 5 1-16,7 2 0 0,-1 8 0 0,-6 7 2 0,7 1 0 0,0 6-1 15,-7 1-3-15,0 3-1 0,6 0-1 0,-6 1-2 16,6 3 0-16,-6-4-5 0,0 0-3 0,7 0 0 0,-7 1-1 15,0-5-1-15,7-3-2 0,-7-4-2 0,0 1-4 0,6-5-1 0,-6 1-1 16,6-8-3-16,-6 1 0 0,0-9-1 16,0 1-1-16,0-3 0 0,0-4 1 0,0-4-1 15,0-1 0-15,0-6 1 0,-6 0 6 0,6-4 10 16,0-4 15-16,0 1 17 0,0-5 16 0,-6 1 14 0,-1 0 8 16,7-4 3-16,-7-4 2 0,-5 0-4 0,5 1-11 15,0-5-16-15,1-3-18 0,-7 0-10 0,-1-4-6 0,2 1-6 0,6-4-6 16,-8-4-6-16,1 3-3 0,7-6-1 0,-8 2 2 0,8 1-2 0,0 4-3 15,0 0 5-15,-2 3 2 16,8 1 4-16,-6 6 2 0,6 1-1 0,-6 0 2 0,6 3-3 16,0 1 2-16,0 3-2 0,0-4-5 0,0 8-4 0,0-4-4 15,6 3-2-15,0 5 0 0,2-1 0 0,-2-4 0 16,0 5-2-16,8 3-1 0,-8-4 1 0,7 0 2 0,0 4-1 16,0-3-1-16,-1-5 0 0,8 5-1 0,-7-1-1 0,1-4 0 15,5-3-3-15,-6 4-2 0,0-4 0 0,7 0-4 0,-8 0-5 0,8-4-8 16,-6 4-10-16,-2-3-18 0,8-1-22 15,-7 1-22-15,-1-5-23 0,2 1-19 0,-1 0-19 0,0-4-22 0,0 0-28 16,7-8-38-16,-8 5-73 16,-5-4-89-16,6-1-38 0</inkml:trace>
  <inkml:trace contextRef="#ctx0" brushRef="#br0" timeOffset="56757.34">15578 15613 4 0,'0'0'235'0,"-6"-3"-41"16,6 3-38-16,-7 0-33 0,7-4-29 16,0 4-21-16,0 0-15 0,-7-4-9 0,7 4-7 0,0 0-2 0,-6 0-2 15,6-3-2-15,0 3-2 0,-6 0-2 0,6 0-8 0,-6 0-3 16,-2 0 2-16,8 0 1 0,-6 3 0 0,0-3-3 15,-1 0-1-15,1 4-2 0,-1-4 3 0,0 4-3 0,1-1-5 16,-8 1-4-16,2-4-4 0,6 3 0 16,-8 2 0-16,8 2 2 0,-7-3 4 0,-1-1 1 0,8 5 0 0,-6-1 0 15,-2 0 1-15,1 4 0 0,0 0-1 16,-6 4-2-16,5-1-3 0,2 1 3 0,-1 3 2 0,-1 0 1 0,2 1 1 16,-2 3 0-16,2 0 0 0,5 0 0 15,0-4 1-15,1 4-2 0,-1 0-1 0,7-3-3 0,-6-1 0 0,6 4-1 16,6-4-3-16,-6 0-1 0,0-3 0 0,7 3 0 15,-1-3 0-15,1 0 0 0,0-1-1 0,-1 1 0 0,7-4 1 16,0 0-1-16,-7 0-2 0,8-4-1 0,-1 1 0 16,7-1 1-16,-8-4-1 0,8 5 0 0,-7-8 0 15,7 3 0-15,6-3 1 0,-7 0 0 0,1-3 0 0,6 3-1 0,-7-8 0 16,7 5 0-16,-6-4-1 0,-1-1 0 16,7 1-1-16,-6-4 2 0,6 0 0 0,-7 0 0 0,1 0 1 0,-8-3 1 15,8 3 0-15,-7-5 0 0,1 2-2 0,-2 3 0 16,-5 0 1-16,0 0 4 0,-1 0-4 0,0 0 2 0,1 4 3 15,-7-1 1-15,7 5 6 0,-7-4 4 0,0 3 1 0,0 4 2 0,0-4 0 16,-7 8-1-16,0-4-2 0,1 7-2 16,0-3-3-16,-1 3-4 0,-6 4-3 0,0-4-3 0,6 4-1 0,-6 0 0 15,7-3 1-15,0 3-1 0,-2-4 1 16,2 4-1-16,0-3 0 0,6-5-1 0,-6 5 0 0,6-5-1 16,0 1 0-16,0 0 0 0,6-1 0 15,-6 1 1-15,0-1-1 0,6-3 1 0,0 0 2 0,2 0-1 0,4-3-1 16,-5-1 2-16,6 1 0 0,0-5-1 0,0 0-1 0,0 5 0 15,0-5 0-15,0-3-1 0,0 8 1 0,0-8-2 16,0 4 0-16,1 3 2 0,-2-3-1 0,1-1-1 16,0 1-1-16,0 3 2 0,-7 1 0 0,2-1 0 0,-2 4 0 15,7 0-1-15,-7 0 1 0,1 0 0 0,-1 0 1 0,-6 4 0 0,7-1 0 16,-7 1 0-16,6 0 1 0,-6-1-1 16,7 1 1-16,-7 3 1 0,0-3 1 0,7 3-3 15,-7 1 1-15,0-1 1 0,0-4-2 0,0 5-2 16,0 0-6-16,0-2-6 0,0-1-11 0,0-2-7 0,6 1-12 0,-6 0-14 15,0-1-14-15,0 1-22 0,0-1-25 0,6-3-39 16,-6 0-52-16,0 0-78 0,0 0-82 0,0 0-32 0</inkml:trace>
  <inkml:trace contextRef="#ctx0" brushRef="#br0" timeOffset="57041.02">16015 15756 164 0,'0'-18'442'16,"0"0"-85"-16,6-1-135 0,-6 5-95 0,6-1-53 0,-6 0-28 15,7 5-12-15,0-1-5 0,-1 0-3 0,0 3 0 0,1 1 2 16,0-1-1-16,-7 5 1 0,6-1-2 0,1 4-3 16,-1-4-4-16,1 8-2 0,-1-4-2 0,1 4-2 0,-1-1-2 15,0 1-3-15,2 3-2 0,-2-3 0 0,0 7-1 16,-6-3-1-16,7-1-2 0,-1 4 1 0,-6-4-2 16,7 0-1-16,-7 4 1 0,0-3 1 0,6-1 0 0,-6 0 0 0,0 4-2 15,0-7 0-15,0 3 0 0,0-3 0 0,7-1 0 0,-7 1-3 16,6 0 2-16,-6-1-2 0,6-3-4 0,2 4-4 15,4-4-8-15,2-4-6 0,-2 4-7 0,1-3-10 0,1-1-11 16,5 0-13-16,0-3-12 0,1 4-25 0,-1-5-29 16,1-3-46-16,0 4-70 0,-1-4-88 0,1 4-44 0</inkml:trace>
  <inkml:trace contextRef="#ctx0" brushRef="#br0" timeOffset="57790.62">16568 15727 142 0,'0'0'149'0,"0"0"-23"0,0 0-21 0,0 0-19 0,0 0-15 15,0 0-16-15,0 0-9 0,0 0-7 16,0 0-4-16,0 0-2 0,0 0-2 0,0 0 0 0,0 0-1 0,6 0 1 16,-6 0-1-16,0 0-1 0,0 0 0 15,0 3-5-15,0-3 2 0,0 0-3 0,0 0 1 0,0 0-1 0,0 0 0 16,0 0 0-16,0 0-5 0,0 0 1 16,0 4-4-16,0-4-1 0,-6 0-3 0,6 0-3 0,0 4-2 0,0-4-3 15,0 3-1-15,-6-3-1 0,6 4 1 0,0-4 0 0,0 0-2 0,0 4 1 16,0-4 1-16,0 3 2 15,0 1-1-15,0-4 1 0,0 4-2 0,0-4 0 0,0 3 3 0,0-3-2 16,0 4-1-16,0-4-1 0,0 0 1 16,0 0 1-16,0 0-2 0,0 0 0 0,0 4-2 0,0-4 1 0,0 0-1 15,0 0-2-15,0 0 0 0,6 0-3 16,-6 0-2-16,0 0-2 0,0 0-3 0,0 0-1 0,0 0-1 0,6 0-2 16,-6 0 2-16,0 0 1 0,0 0 4 15,0 0 3-15,0 0 3 0,0 0 2 0,-6 0 3 0,6 0 6 0,0 0 1 16,0 0 4-16,0 0 1 0,0-4 1 15,0 4 3-15,0 0 3 0,-6-4 2 0,6 4 4 0,0 0 0 16,0-3 0-16,0 3 4 0,0 0 2 0,0 0 1 0,-6-4-2 16,6 4-2-16,0 0-3 0,0 0-4 0,0 4-1 15,0-4-2-15,0 0-5 0,0 3-3 0,0-3-1 0,0 0-1 16,0 4 1-16,0 0 4 0,0 0 3 0,0 3 7 16,0 8 8-16,-8-1 5 0,2 1 3 0,6 7 1 0,-6 0-1 15,6 0-4-15,-7 0-4 0,7 4-6 0,-7-1-5 0,7 1-8 16,0-1-5-16,0 1-1 0,-6 0-4 0,6 3-1 15,0 0-2-15,0-3-4 0,0-1-4 0,0 1-7 0,0-4-12 0,0 0-13 16,6-4-13-16,-6 1-13 0,0-5-12 0,7-3-12 16,0 0-13-16,5-3-13 0,-4-5-20 0,-2 1-33 0,6-4-47 15,2-4-71-15,-8-3-71 0</inkml:trace>
  <inkml:trace contextRef="#ctx0" brushRef="#br0" timeOffset="58057.45">16862 15873 251 0,'0'-7'405'0,"-8"3"-88"0,8 1-100 16,-6-1-84-16,0 4-50 0,-1-4-32 15,0 4-18-15,1 0-8 0,-7 4-5 0,7 0-2 0,-1-4-1 0,-6 7 2 16,7-3-1-16,-8 3-1 0,2 0 3 16,5 4-4-16,-6 0 2 0,6 1-2 0,-5-1-1 0,4 3-2 0,2-3-2 15,0 0-1-15,0 0-3 0,-1 4-1 0,7-4-3 0,-7 0-1 16,7-4-1-16,-6 4 1 0,6 0-2 15,0-3 1-15,0 3 0 0,0-4-1 0,0 0 1 0,0 0-1 0,6-3-1 0,-6 3-4 16,7-3 1-16,0 0-7 0,5-1-8 16,-6 1-9-16,8-4-11 0,-1 0-9 0,7 0-14 0,-8-4-17 15,8 1-25-15,0-1-33 0,5-3-40 16,-5-1-54-16,0-2-67 0,6-1-63 0</inkml:trace>
  <inkml:trace contextRef="#ctx0" brushRef="#br0" timeOffset="58320.99">17122 15888 147 0,'0'-4'434'0,"0"1"-75"0,-7 3-95 0,1 0-89 0,-1 3-59 16,1-3-30-16,-1 4-20 0,1 0-8 0,-8-1-1 0,2 1 0 0,5 0-1 16,-6-1 1-16,7 1-4 0,-1 0-9 15,1 0-5-15,6-1-6 0,-7 1-9 0,7 0-7 0,0-4-7 16,0 3-8-16,0-3-7 0,0 4-6 0,7-4-4 16,-7 0-4-16,6 4-1 0,1-4-5 0,-1 0 0 0,0-4 1 0,1 4 0 15,0 0 1-15,-1 0 4 0,7 0 1 0,-6 0 3 0,-1 0 6 16,1 4-1-16,-1-4 3 0,1 3 2 15,-1 1 2-15,1 0 1 0,-7-1 2 0,6 4 1 0,0 1-1 16,2-1 0-16,-2 0 1 0,-6 4 0 0,6-3-4 16,1 3-7-16,6 0-7 0,-7-4-6 0,7 4-9 0,1-3-7 0,-2-2-11 15,8 2-9-15,-1 0-12 0,7-5-14 16,0-3-22-16,7 0-37 0,-1 0-53 0,7-3-86 0,1-1-75 0,5-3-32 16</inkml:trace>
  <inkml:trace contextRef="#ctx0" brushRef="#br0" timeOffset="64467.59">15585 15786 28 0,'0'0'108'0,"-7"0"1"16,7 3-4-16,0-3-6 0,-6 0-9 0,6 0-12 15,-7 0-12-15,7 0-14 0,0 0-12 0,0 0-10 0,0 0-8 0,0 0-4 16,-7 0-3-16,7-3-2 0,0 3-2 0,0 0 1 0,0 0 1 0,0 0 2 15,0 0 1-15,-6-4 3 0,6 4-3 16,0 0 2-16,-6 0-1 0,6-4 1 0,-6 4-2 16,6 0-2-16,-8 0-1 0,2-3-2 0,6 3 0 0,-6 0 1 15,-1 3-2-15,1-3 1 0,-1 4-3 0,0-4 6 16,1 7-1-16,0 1 3 0,-8-1 3 0,8 4-1 16,-7 4 2-16,0-4-1 0,0 7 0 0,-1 0-2 0,2 0-1 0,-2 1-3 15,2-1-2-15,-1 4-3 0,-1-4-1 0,8-3 0 0,-6 3-1 0,4 1-3 16,2-5 0-16,0 1-1 0,6-4-1 15,-7 4 3-15,7-4-2 0,0 0-2 0,7-4 0 0,-7 0 0 0,6 1 0 16,8-5 0-16,-8-3 0 16,6 0-3-16,2-3 0 0,-1-1 1 0,7-3-1 0,-2-4 0 0,9 0 1 0,-7 0 0 15,-2-4 1-15,9 1 0 0,-7-5 1 16,0 4 3-16,-2-3 0 0,-4 0 2 0,5-1 0 0,-13 1 2 0,8 0 0 16,-8-1 3-16,0 1 0 15,2 0 0-15,-8 3 3 0,0-3 2 0,0 3 1 0,0 4 4 0,-8-3 2 16,8 3-1-16,-12 3 2 0,6 1 3 0,-8 3-2 0,1 4-2 0,-7 0-1 15,2 0-2-15,-2 8-1 0,0-1 2 16,-7 4-4-16,2 4 5 0,-1-1 0 0,6 5 1 0,-6-1 3 0,0 0 0 16,1 4 1-16,5 0-4 0,-7 4 0 15,8-4-3-15,0 0-3 0,-1 0-2 0,7-1-3 0,0 1-4 0,6-3-2 16,1-1 0-16,6-3-2 0,0 0-3 16,0-1-1-16,6-3-3 0,8 0-4 0,-2-4-4 0,8 1-3 0,-1-5-4 15,7-3-4-15,1-3-4 0,5-1-3 0,1-3-2 0,-1-1 3 16,1-2 0-16,-1-1 2 0,8-4 4 15,-7 0 3-15,5-3 5 0,-5 0 2 0,-1-5 6 0,1 5 5 0,-1 0 3 16,-5-4 2-16,5 4 2 0,-12 0 2 16,5-1-1-16,-5 8 0 0,-6-4-2 0,-2 8 0 0,1 0 0 0,-6-1 3 15,-1 5 3-15,1 3 3 0,-7 0 3 16,0 3 5-16,0 1 5 0,-7 3 3 0,7 8 3 0,-13-4 0 16,13 8-2-16,-13-1-1 0,7 0-2 0,6 0-4 15,-6 4-4-15,-2-4-4 0,2 4-4 0,6-3-4 0,0-1-3 16,6 1-1-16,-6-5-3 0,8 1-1 0,4-1-1 15,1-3-3-15,0 0-3 0,0 0-6 0,7-3-4 0,6-4-4 16,-7-1-6-16,7-3-1 0,7 0-3 0,-7-3 0 0,7-5 0 16,-1 1 3-16,-6-1 3 0,7-3 4 0,-1 0 5 15,1-3 2-15,-1-1 4 0,1 1 5 0,-1-5 4 16,1 5 2-16,-7-4 2 0,6-1 1 0,-5 1 0 0,-1 3-3 16,-6-3 0-16,-1-1-3 0,1 5-2 0,-8 3 0 0,-4 0 3 15,4 4 2-15,-12-1 1 0,6 5 2 0,-6-1 3 0,0 4 3 16,-6 0 1-16,0 4 3 0,0 3-2 0,-2 0-1 0,-4 4 1 15,-2 0 2-15,1 0-1 0,7 0-1 0,-7 0 0 0,6 0-2 16,1 0-1-16,0 0-1 0,-1 0-4 16,7-4-3-16,0 5-7 0,0-6-3 0,7 2-5 0,-1-4-5 0,0 0-5 15,14-1-3-15,-7-3-3 0,7-3-1 16,6-1 0-16,-7 0 1 0,7-4-1 0,0 2 1 0,0-6 0 0,7 1 1 16,-7 0 4-16,7-3 0 0,-7-1 6 15,6 0 2-15,1 1 7 0,-1-4 2 0,-6 3 5 0,7-4 7 0,0 1 2 16,-1 0 4-16,-6 3 1 0,0 1-1 0,-7 3 2 0,1 0 2 15,-7 3 1-15,-6 1-1 0,6 3 0 16,-7 1 1-16,-6 3 1 0,0-4-1 0,-6 4 4 0,6 4-4 0,-13-1-3 16,6-3-1-16,-6 8 0 0,0-5 1 0,0 1-3 15,0 0 3-15,0-1-5 0,0 1 3 0,7 3-1 16,-8-3-1-16,8 0 0 0,-8-1-4 0,8 1-5 0,6-4-10 16,-6 3-8-16,6-3-13 0,-6 0-17 0,6 4-22 0,6-4-36 15,-6-4-49-15,0 4-71 0,6-3-103 0,-6-1-53 0</inkml:trace>
  <inkml:trace contextRef="#ctx0" brushRef="#br0" timeOffset="66490.2">17747 15657 89 0,'0'0'198'0,"6"-3"-25"0,-6 3-24 16,0 0-21-16,0 0-20 0,0-4-19 0,0 1-16 16,7 3-13-16,-7-4-11 0,0 0-6 0,0 4-4 0,0-3-2 0,0 3-3 15,7-4-1-15,-7 4-1 0,0-4-3 0,0 4-2 16,0-3-3-16,0-2-1 0,0 2-4 0,0 3 0 16,0 0-1-16,-7-4-1 0,7 4-2 0,-7 0 0 0,7-3-2 15,-6 3-1-15,6 0-2 0,-7 0-3 0,-5 0-5 16,4 0 0-16,-4 3 1 0,6-3 0 0,-14 4 1 0,7-1-1 0,-1 5 2 15,2-4 1-15,-2 0 1 0,2 3 4 0,-8 0-2 16,13-3 0-16,-5 3 1 0,-2 0-2 0,8 1-1 0,0-1-2 16,-1 0-1-16,7-3-4 0,-7 3 2 0,7 1-1 0,7-1-1 15,-7 0 0-15,7-3 1 0,5 3 0 0,-4-3 0 16,4-1-1-16,8 5-2 0,-7-5-1 0,7 1 0 0,-2 0-2 16,-4-1-1-16,12 1-2 0,-7 0-1 0,1 0-1 15,-1-4 1-15,1 3 1 0,0 1 1 0,-1 0-1 0,1-1 1 16,-8 1 0-16,2 0 2 0,-2-1-2 0,2 5 0 0,-8-5 0 15,1 1 0-15,-7 3 0 0,6 1 0 0,-6-5 1 16,0 5 1-16,-6 2 1 0,6-2-1 0,-13-1 4 0,6 4-2 0,-6-4 2 16,0 4 1-16,-6 0 0 0,-1-3 0 15,1-1 0-15,-1 1 3 0,0-1-2 0,1 4 2 0,-7-7-3 0,6 3 0 16,1 0 0-16,-1-3 0 0,8-1 1 16,-8 1 0-16,7 0-2 0,-1-1-3 0,8-3-6 0,0 0-8 0,0 0-10 15,6 0-11-15,0 0-17 0,0 0-24 0,0-7-33 16,6 3-45-16,0-3-59 0,7 0-90 0,0-4-53 0</inkml:trace>
  <inkml:trace contextRef="#ctx0" brushRef="#br0" timeOffset="67067.63">18079 15657 81 0,'0'0'358'0,"6"-3"-75"0,-6 3-74 0,0 0-66 0,0 0-50 16,0 0-34-16,0 0-22 0,0 0-12 15,0 0-8-15,0 3-5 0,0-3-5 0,-6 4 0 0,6 0-1 0,-6-1-2 16,6 5-1-16,-7-1 0 0,0 0 1 16,1 4 3-16,6-3 1 0,-6-1 1 0,6 4 1 0,-7-4-1 0,1 4 3 15,6 0-2-15,0 0-3 0,-7 0-1 0,7 0 0 0,0-3-1 16,0-1-2-16,0 4 0 0,0-4-1 0,0 1-1 15,0-1 5-15,0 0-4 0,0 0-1 0,0 1 2 0,0-1-1 0,7-3-1 16,-7 3 2-16,6-3-2 16,1-1-2-16,-1 1 2 0,-6 0 0 0,6-1-1 0,1-3 0 15,0 4 1-15,-1-4-1 0,0 0 4 0,1 0 1 16,0 0 0-16,-1 0 0 0,1-4 0 0,-1 4-1 0,1-3 2 0,6-1 1 16,-7 0-1-16,0 1-1 0,2-1 0 15,-2 0 2-15,0-3 2 0,7 0 2 0,-6 3-1 0,-1-3 0 0,1 0-1 16,-1-1 0-16,8 1 0 0,-8 0 0 0,0 3-1 0,1-3-1 0,0 3-1 15,-1 0 0-15,-6 1-1 0,6-1-2 16,-6 0 0-16,7 4-1 0,-7-3-2 0,0 3 0 16,6-4 0-16,-6 4 1 0,0 0-1 0,7-4-2 0,-7 4 2 15,7 0 0-15,-7 0 0 0,6-3 0 0,0 3 0 0,-6 0-1 16,7-4 1-16,0 4 0 0,-7 0 0 16,6 0 0-16,0 0-1 0,1 0 1 0,-1-4-1 0,-6 4 1 0,7 0 0 15,0 4 2-15,-1-4 0 0,-6 4 0 0,6-4 1 16,-6 3 0-16,8-3-1 0,-8 4 2 0,6 0-2 0,-6 3 0 15,0-3 1-15,6 3-1 0,-6 0 0 0,7-3 1 0,-7 3-2 16,6-3-1-16,-6 3 0 0,7-3 0 0,-1 3 0 16,1-3-2-16,-7 3-1 0,6-3-4 0,0 3-6 0,-6-3-6 0,8 3-6 15,-2-3-6-15,0-4-9 0,-6 0-12 16,7 0-14-16,-7 0-27 0,7-4-45 0,-7 0-72 0,6 1-112 0,-6-1-56 16</inkml:trace>
  <inkml:trace contextRef="#ctx0" brushRef="#br0" timeOffset="67257.1">18125 15529 43 0,'-13'-7'464'16,"0"0"-2"-16,6-1-157 0,-6 5-137 0,7-5-77 0,6 5-45 0,0-1-24 15,0 0-12-15,0 1-7 0,6-1-5 0,0 0-3 16,1 0-3-16,0 1-3 0,6-1-7 0,0 4-11 0,0-4-14 15,-1 1-24-15,8-1-39 0,-7 4-55 0,7-4-76 16,-8 1-102-16,2 3-50 0</inkml:trace>
  <inkml:trace contextRef="#ctx0" brushRef="#br0" timeOffset="67507.25">18346 15390 317 0,'7'0'346'0,"-7"-4"-99"16,6 1-97-16,0 3-65 0,-6 0-35 0,8-4-20 0,-2 4-8 15,0 0-2-15,1 0-2 0,-1 4 0 0,-6-4 7 16,7 3-1-16,-1 1-2 0,1 0-3 0,-7-1-5 16,6 1-3-16,-6 3-1 0,6 1-2 0,-6-5 0 15,8 8-3-15,-8-4-1 0,0 1 1 0,6-1 1 16,-6 0 1-16,0 1 0 0,0-5 0 0,0 5 0 0,0-1 1 16,0 1 0-16,6-5-1 0,-6 5-1 0,0-5-1 0,7 1 0 0,-7-4-3 15,7 4 0-15,-7-1 1 0,6-3-3 0,7 4-2 16,-7-4-4-16,8-4-5 0,-2 4-8 0,2-3-9 0,5-1-16 15,-6-3-26-15,6-1-41 0,1 1-59 0,0-4-103 0,-1 3-85 0,-5 1-37 16</inkml:trace>
  <inkml:trace contextRef="#ctx0" brushRef="#br0" timeOffset="71237.28">20860 14423 2 0,'0'0'180'0,"0"0"-12"0,-7-4-19 0,7 4-20 16,0 0-20-16,0 0-20 0,0-4-20 0,-6 4-17 15,6 0-9-15,0 0-6 0,-6 0-3 0,6 0-1 0,0-3-2 0,-6 3 2 16,6 0 0-16,0-4 0 0,0 4-4 0,-8 0-1 15,8-4-3-15,0 4-2 0,-6 0-1 0,6-3-1 16,-6 3 1-16,6 0 3 0,0 0-2 0,0-4-1 0,-7 4-1 0,7 0-1 16,0-4-1-16,0 4-2 0,0 0-4 15,0 0-4-15,0 0 0 0,0 0-3 0,0 0-3 0,0 0-2 16,0 0-1-16,-7 4-1 0,7 3 2 0,0 1 4 16,0-1 0-16,-6 8 2 0,6-1 2 0,-7 5 0 0,1-1 0 0,0 4 0 15,-2 0-1-15,8 4-2 0,-6-1-2 16,6 1 0-16,-6 0-2 0,6-1-1 0,-6 1 0 0,6 3 1 15,0-7-2-15,0 4 0 0,0 0-2 0,0-4 0 16,0-1 2-16,0 1 0 0,0-3 0 0,0 2 0 0,6-5 0 0,-6-2 0 16,0 1 1-16,6-4 0 0,-6 0-1 0,0 0 0 15,0-4 1-15,0 0 0 0,0-3 1 0,6 0-1 16,-6-1 0-16,0 1 0 0,0 0 4 0,0-4 2 0,-6 0 0 0,6 0 4 16,0-4-2-16,0 0 1 0,-6 1 2 15,0-1 2-15,6-3-1 0,-7 3 0 0,0-3 2 0,1-1 1 0,-1 1 2 16,1-4 2-16,6 4 0 0,-7-1 1 0,0-2 0 15,7 5-3-15,-6-1-3 0,0 1-1 0,6-2-1 0,-6 3-2 16,6 4-2-16,0-3-2 0,0 3-3 0,-8-4 0 0,8 4-1 0,0 0-3 16,0 0-3-16,0 0 1 0,8 0-2 15,-8 0-1-15,0 4-2 0,6-1 0 0,0-3-1 16,0 4-1-16,1 0 1 0,6-1-2 0,-6 2 0 0,6-5-3 16,-6 3 0-16,5-3-2 0,2 0-2 0,-2 3-3 0,1-3-3 15,1 0-4-15,-2 5-6 0,2-5-6 0,-2 0-7 16,2 0-10-16,-1 0-13 0,-7-5-15 0,8 5-24 0,-8-3-36 15,0 3-59-15,7-3-108 0,-13-2-64 0</inkml:trace>
  <inkml:trace contextRef="#ctx0" brushRef="#br0" timeOffset="75578.48">21147 14818 259 0,'0'0'285'0,"-7"-3"-70"16,7-1-70-16,0 4-53 0,-7-3-33 15,1 3-22-15,6 0-13 0,-6-4-7 0,6 4-2 0,-7 0 0 0,7 0 4 16,0-4 2-16,-7 4 0 0,7 0 1 16,0 0-1-16,-6 0-1 0,6 0-6 0,0 0-1 0,0 0-5 0,0 0-4 15,0 0-2-15,0 0 0 0,0 0-2 0,0 0 0 0,0 0 0 16,0 4 0-16,-6 0 2 0,6-1 3 15,-7 4 4-15,7 1 1 0,-6 6 0 0,-1-3 5 0,0 8 1 0,1-1 2 16,0 4 2-16,-8 0-4 0,2 4-3 16,5-1 0-16,-6 4-2 0,6 4-3 0,-5-3-2 15,4 3-3-15,2-4-4 0,0 4-5 0,0-3-5 0,6 2-7 16,0-2-13-16,0-1-14 0,0 0-19 0,0 1-32 0,6-8-45 0,-6 3-76 16,0-3-99-16,0 0-54 0</inkml:trace>
  <inkml:trace contextRef="#ctx0" brushRef="#br0" timeOffset="77240.52">15930 14463 42 0,'0'-7'146'0,"-7"-1"-29"0,1 1-18 0,6 3-10 16,0-3-7-16,0 0-6 0,-6-1-10 0,6 5-10 0,0-5-13 15,-8 5-13-15,8-5-11 0,0 1-9 0,0 4-5 16,0-1-3-16,0 0-2 0,8-3 0 0,-8 3-1 16,0 1-1-16,0-1 2 0,0 0 0 0,0 4 3 15,6-3 4-15,-6 3 4 0,0-4 6 0,0 4 6 0,0-4 7 16,0 4 5-16,0-3 4 0,0 3 4 0,0-4 0 16,0 4-3-16,0-4-2 0,0 0-5 0,0 4-3 0,0-3-3 15,0-1-1-15,0 0 0 0,-6 4-4 0,6-3-1 0,0-1 0 0,0 0 0 16,0 4 0-16,0-3 1 0,0-1-1 0,0 4-1 15,0 0 0-15,0 0-1 0,0 0-2 0,0 0-3 0,0 0-2 16,0 0-3-16,0 4-2 0,0-1 0 0,0 1 0 16,0 3 1-16,0 4 0 0,0 1 3 0,0 2 0 0,0 5 0 0,0-1 0 15,0 0-1-15,0 4-3 0,0 4 0 16,0-5 1-16,0 6-2 0,0-2-2 0,0 1-1 0,0-1-2 16,0 4 1-16,0-3-1 0,0-4-1 15,0 4-1-15,0-1 1 0,0-3 0 0,0 0 0 0,0 1 1 0,0-1 0 16,0-1 1-16,0-2-2 0,0-5 0 15,0 5-1-15,0-8 0 0,0-1 0 0,0 1 0 0,0-3 0 0,0 0-1 16,0-5 2-16,0 1 3 0,0-1 1 0,0 1 2 16,-8-4 0-16,8 0 1 0,-6 4 1 0,6-4 2 0,-6-4 4 15,6 4 2-15,-7 0 1 0,1-4 0 0,-1 1 1 0,7-1 0 16,-6 1 1-16,-1-5 0 0,1 5-3 0,6-5-4 16,-6 0-3-16,-2 1-3 0,8 0-1 0,-6-4-5 0,0 4-8 0,6-4-8 15,0 3-9-15,-7-3-9 0,7 0-11 0,0 1-11 0,0-1-18 16,7-4-19-16,-7 4-29 0,6-4-43 15,0 0-63-15,2 1-116 0,-8-1-55 0</inkml:trace>
  <inkml:trace contextRef="#ctx0" brushRef="#br0" timeOffset="77678.36">15793 14643 307 0,'0'0'354'0,"-6"0"-82"0,6 0-80 0,0-4-68 0,-7 4-42 0,7 0-24 15,0 0-13-15,-7 0-7 0,7 0-3 0,0 0-2 0,0 0-6 0,0 0-3 16,0 0-4-16,0 0-3 0,0 4-4 16,0-1-3-16,0 1-2 0,0 3-1 0,0 1 0 0,0-1 7 0,0 4-2 15,0 4-2-15,0-5 1 16,0 5-2-16,7-4-1 0,-7 0-2 0,0 4-3 0,7-4-6 0,-7 4 3 16,6-4 0-16,1 0-1 0,-1-1 0 15,-6 1-1-15,6 0 2 0,1-3 0 0,0-1-1 0,-7 4 0 16,6-7 2-16,8 3 1 0,-8 0 0 0,-6-3 1 0,13-1 1 15,-7-3 1-15,1 4-1 0,-1-4 2 0,7 0 1 16,-7-4 0-16,8 1 1 0,5-1 6 0,-6 1-4 0,0-8-10 16,7 3-4-16,0 1-9 0,5-4-11 0,-5-4-16 0,0 4-26 15,6-3-44-15,-1-1-63 0,-5 1-101 0,6-1-101 16,-7 0-49-16</inkml:trace>
  <inkml:trace contextRef="#ctx0" brushRef="#br0" timeOffset="79257.47">20482 14902 84 0,'-6'0'381'0,"-8"-3"-79"0,8 3-93 0,-7 0-81 0,0-4-53 0,0 4-33 16,1 0-18-16,-2 0-11 0,1 0-4 0,-6 0-2 15,-1 0 0-15,1 4 2 0,-1-4 0 0,1 0 1 0,-1 3 0 16,-6-3-2-16,0 5-1 0,-1-5 0 0,-5 3-1 16,6 0 0-16,-7 2 4 0,1 2-3 0,-1-4 0 0,-6 1 0 0,1 3-1 15,-2-3-1-15,-5 3 0 0,-8 1 1 0,8-1-3 16,-14-3 0-16,7 3-1 0,-7-3 0 0,1 3 0 0,0-3-1 15,-1 3 1-15,0-3-2 0,-6-1-2 0,-1 1 2 16,1-1 2-16,-6 1 3 0,6-4-2 0,0 4 3 16,-7-1-1-16,0 1 2 0,7-4 0 0,-6 4 0 0,-1-4 0 0,0 3 2 15,-5 1 2-15,-2 0-1 0,1-4 0 16,0 3 1-16,-1 5-2 0,-5-4 1 0,6-1-3 0,-7 5 0 0,-6-1 0 16,-1-3 0-16,9 3 0 0,-16 4-2 15,9-4 1-15,-9 1 3 0,8 2 1 0,-6-2 4 0,-1 3 3 0,7-4 3 16,6 4 5-16,1-4 3 0,5 4 1 15,8 0 0-15,-1-4-1 0,13 5-4 0,1-5-5 0,12 4 0 0,1 0-5 16,5 0-3-16,8-4-3 0,-1 4-2 0,7 4-1 0,7-4 0 0,-1 4-1 16,0-1-1-16,1 4-3 15,6 1-2-15,-6-1 1 0,5 4-3 0,8-3-2 0,-7 2-1 16,0 1-1-16,7 1 1 0,-1-1-1 0,1 0 2 16,-1-1-1-16,7-2 2 0,-7 3 3 0,7 0 1 0,0 0-2 0,0 0 0 15,0 0 1-15,7 0-3 0,-7 0-2 0,7-4 0 0,-1 4-4 0,1-4 0 16,-1 4 0-16,7-3 1 0,-6-1 0 15,5 0 2-15,2-3 0 0,5-1 0 0,1 5 6 16,0-4 4-16,6-1 4 0,-1 1 1 0,8-1 1 0,0-3 2 16,6 4 3-16,6-4 3 0,1 0-1 0,6 0-4 15,6 0-1-15,7-4-1 0,1 0 0 0,6 1 0 0,5 0 0 16,-5-1-2-16,12-3-1 0,-5-1 0 0,6 4 0 0,6-3 2 16,-6 0-1-16,5-4 0 0,2 0-1 15,-1 0-1-15,0 0 1 0,7 0-1 0,0 0-2 0,0-4-2 0,-7 0 0 16,6-3-1-16,1 4-1 0,-7-5-1 0,7-3 0 15,-14 3-1-15,8-3 1 0,-7-3 2 0,-2 3-1 0,2-7 0 16,-6-1 1-16,-8 1 0 0,1-4 1 0,-6 0 0 0,-9 0-1 16,2-4 0-16,-13 1 0 0,-1-4 4 0,-12-1 2 15,-1 1 6-15,-12 3 8 0,-6-7 7 0,-2 4 10 16,-12 0 8-16,-6-1 8 0,0 5 13 0,-14-5 5 0,0 1 1 16,-6 0-2-16,-7-1-4 0,-6 1-6 0,1 0-5 0,-8 3-11 0,0 1-11 15,-6-1-12-15,0 4-17 0,0 0-17 16,-6 0-20-16,5 0-30 0,1 0-27 0,-6 3-25 15,6 1-29-15,5 0-31 0,-4 0-45 0,5-1-73 0,-5 5-118 16,-2-4-53-16,1 7-14 0</inkml:trace>
  <inkml:trace contextRef="#ctx0" brushRef="#br0" timeOffset="80790.48">6773 16822 36 0,'-6'-11'435'0,"-2"0"-60"15,2 1-115-15,0-1-98 0,-1 3-60 0,1-3-37 16,-1 4-16-16,7-1-7 0,-7 1 0 0,7 0 3 16,-6-1 2-16,6 5 6 0,0-1 1 0,0 0 1 0,0 4-1 15,-6 0-2-15,6-3-5 0,0 3-6 0,0 3-7 0,0 1-7 16,0 0 0-16,0 3 3 0,6 4 7 0,-6 0 8 0,0 8 8 16,6 3 10-16,-6-1 5 0,0 9 0 0,7 3-2 0,-7-1-7 0,-7 5-10 15,7 0-9-15,0 3-10 0,0-3-10 0,0 0-3 0,-6 3-4 0,6-4-4 16,0 1-2-16,6 0 0 0,-6-4-3 15,0-1 0-15,7 1-1 0,-7-7-5 0,7 4-3 16,-1-9-9-16,1 5-14 0,-1-4-20 0,0-3-28 0,8-5-28 16,6-3-27-16,-8 0-26 0,8-7-31 0,6-4-41 0,-7-4-55 0,8-3-112 15,-1-4-58-15,0-1-16 0</inkml:trace>
  <inkml:trace contextRef="#ctx0" brushRef="#br0" timeOffset="81037.48">7359 17130 203 0,'-6'0'513'0,"6"0"6"16,-7 0-156-16,0 0-164 0,7 0-102 15,0 0-58-15,0 0-30 0,0 0-16 0,0 0-6 0,0 0-4 0,0 0 5 16,7 0 8-16,-7 0 6 0,0 0 6 16,7 0 6-16,-1 0 6 0,0 0 2 0,8 0 2 0,-1 0-1 0,-1-4 3 15,8 4 0-15,0 0 0 0,6 0 1 0,-1-3-4 16,2 3-3-16,5-4 0 0,-6 4-3 0,13-7-3 0,-6 3-2 15,0 4-3-15,0-7-7 0,-1 7-3 0,1-4-9 0,-1 1-12 0,1-1-18 0,-1 0-18 16,-6 1-20-16,7-5-24 0,-7 5-29 16,-1-1-49-16,1-3-66 0,-6-1-116 0,-7 1-64 15,-6 3-21-15</inkml:trace>
  <inkml:trace contextRef="#ctx0" brushRef="#br0" timeOffset="81258.37">7639 16881 91 0,'-13'-4'483'0,"0"1"4"0,0 3-159 0,7-4-142 0,-1 4-85 16,7 0-47-16,0 4-26 0,0-1-13 0,0 1-6 0,7-1-5 15,-1 5 1-15,-6 3-3 0,6-3 2 0,1 2 1 16,-1 5 2-16,8-4 1 0,-8 4 2 0,0 3 1 0,8 0-1 16,-8 4 3-16,7-4-1 0,-6 5-2 0,6-1 0 0,-7-1-3 0,0 1-2 15,8 4-1-15,-8-4-1 0,0 0 0 0,1 0-3 0,0-4-1 16,-1 4 0-16,7-3 6 0,-7-1-8 0,2-4-7 15,-2 1-12-15,7 0-18 0,0-4-19 0,-7-4-31 0,14 1-47 16,-7-5-84-16,0 1-130 0,0-4-67 0,7 0-34 0</inkml:trace>
  <inkml:trace contextRef="#ctx0" brushRef="#br0" timeOffset="81657.17">8655 16811 202 0,'0'-14'552'0,"-6"3"5"0,6-1-100 0,0 1-181 0,6 4-115 16,0-4-70-16,8 0-41 0,5 0-23 0,1 4-14 16,0-4-6-16,5 4-4 0,-5-1-2 0,6 5-1 0,-6-1 1 0,-1 4-1 15,1 4 0-15,-1-1 1 0,-6 5-1 0,0 3 2 0,0 0-1 16,0 0 2-16,-7 7 0 0,2 1-1 0,-2 3 0 15,-6-1 0-15,0 5-2 0,-6 3 0 0,-2 0 1 0,2 1-1 0,-7-1 1 16,-7 1-1-16,8-1 0 0,-8 0 1 16,0 1 2-16,-5-1 0 0,5-4 2 0,-6 1 3 0,6-4 7 0,1 0 5 0,-1 0 7 15,1-7 3-15,-1 3 3 0,7-3-1 16,6-4 1-16,-5 0-4 0,5-4-6 0,0 0-4 0,7-3-2 16,-6 3-1-16,12-3 0 0,-6-1 5 0,7 5 5 15,0-5 7-15,5 1 6 0,2 0 4 0,5-1-1 0,1-3-2 0,6 0-4 16,0 0-4-16,-1 0-6 0,9 0-8 15,5-3-6-15,-7-1-7 0,13-3-10 0,-5 3-19 0,5 0-23 0,1-3-35 16,6 3-38-16,-6-3-40 0,5 0-38 0,2 0-57 0,-1-4-89 0,-7 3-125 16,1-3-57-16,-1 4-9 0</inkml:trace>
  <inkml:trace contextRef="#ctx0" brushRef="#br0" timeOffset="88687.4">9931 16980 285 0,'7'0'265'16,"-7"0"-81"-16,7-4-71 0,-1 4-46 0,8-3-28 0,-2 3-12 0,1-4-6 0,0 0-1 16,6 1 2-16,1-1 5 0,6 0 6 15,1 1 4-15,-1-5 2 0,-1 5 0 0,1-1 0 0,7-3 1 0,-1 3 1 16,1-3-1-16,0 3-4 0,0 1 1 0,-1-5-4 0,1 4-3 0,-1 0-5 15,1 1-4-15,-7-1-5 16,0 0-3-16,-7 4-4 0,1 0-5 0,-1-3-5 0,1 3-3 0,-8 0 0 0,2 0-3 16,-8 0-6-16,1 3-6 0,0-3-4 15,-1 0-7-15,-6 0-8 0,0 0-12 0,0 4-18 0,-6-4-17 16,-1 0-26-16,0 0-32 0,1 4-38 0,-8-4-55 0,-5-4-68 16</inkml:trace>
  <inkml:trace contextRef="#ctx0" brushRef="#br0" timeOffset="88939.73">10231 16811 377 0,'-13'-7'351'0,"7"3"-89"0,-8-3-87 0,8 0-66 15,-6 0-39-15,4 2-21 0,2-1-10 0,6 1-6 0,-6 2-4 16,-1-1-3-16,7 1 1 0,-7-1-1 0,7-3 3 0,0 7-5 16,0-4-3-16,-6 4-1 0,6 0-1 0,0-4-4 15,0 4-1-15,0 0-6 0,6 0-3 0,-6 4-1 0,0-4-1 0,7 4-2 16,-7 3 0-16,7-3-1 0,-1 3 0 0,0 4 2 15,2-3 2-15,-2 3-2 0,0 3 1 0,0-3-1 0,1 4 1 16,0 3-1-16,-1-3 1 0,7-1 0 0,-7 4-3 0,2 1 0 16,-2-1-1-16,0-3 1 0,7 3-1 0,-6-3 0 0,-1-1 0 15,7 5-2-15,-6-8-4 0,6 3-5 0,-1 1-10 0,2-4-11 16,-8 0-19-16,7-3-27 0,7 3-37 0,-8-4-53 16,2 0-79-16,-1-3-103 0,0-4-59 0</inkml:trace>
  <inkml:trace contextRef="#ctx0" brushRef="#br0" timeOffset="89473.27">10739 16694 224 0,'-7'-7'445'16,"1"-4"-112"-16,0 4-118 0,-1-4-80 0,1 3-45 0,-1 1-27 15,7 0-14-15,-7-1-9 0,7 1-5 0,0 3-2 0,0-3 1 0,-6-1 2 16,6 5-2-16,0-5 0 0,0 5 3 16,6-5 2-16,-6 5 4 0,0-5 2 0,0 5 1 0,7-4 1 0,-7 3 1 15,7-3 3-15,-1-1-2 0,1 5 0 0,5-5-4 16,-5 1-4-16,6 3-5 0,1-3-4 0,-2 3-7 0,1 1-5 15,7-1-3-15,0 0-5 0,-8 4-2 0,8 0 1 16,-7 4-1-16,7 0 0 0,-8-1 1 0,2 1-3 16,-8 3 2-16,7-3 1 0,-7 7 1 0,1-4-2 0,0 4 2 0,-1 0-2 15,-6 4 2-15,6-4 1 0,-6 3-4 16,0 1 0-16,8 0-1 0,-8 3-1 0,6-3-2 0,0 0-1 16,0-1-1-16,8 4-1 0,-8-3 0 0,7 0-2 15,1 3 0-15,-2-4-1 0,8 5-2 0,-7-4 0 0,0-4-2 0,6 3 1 0,-5 1-1 16,-2-4-1-16,-5 4 1 0,6-5 0 0,-6 1 0 0,-1 0-1 0,0 1 2 15,-6-1 0-15,8 0 0 0,-8-4 2 16,-8 4 0-16,8 0 0 0,-6 0 1 0,-7 0 1 16,6-4 2-16,-6 4-2 0,-6 0 2 0,6-4-3 0,-7 4 1 15,7-3 2-15,-7-1-1 0,2 1-1 0,-2-5-2 0,0 5 1 0,7-8-1 16,-7 3-4-16,1 1-10 0,6 0-21 16,0-4-21-16,7 0-25 0,-1 0-25 0,0 0-29 0,7 0-45 0,0-4-56 15,7-3-74-15,0 3-115 0,-1-3-46 0,7-5-13 0</inkml:trace>
  <inkml:trace contextRef="#ctx0" brushRef="#br0" timeOffset="90688.92">11514 16811 166 0,'0'0'209'0,"0"-3"-71"0,0 3-62 16,0 0-52-16,0 0-39 0,0 0-25 15,0 0-15-15,0 0-7 0,0 0 3 0,0 0 12 0,0 0 20 16,0 0 28-16,0 0 31 0,0 0 25 0,0 0 19 16,0 0 14-16,0 0 9 0,0-4 0 0,0 4-6 0,0 0-10 0,0 0-15 0,0 0-15 15,0 0-12-15,0 0-9 16,0 0-8-16,0 0-6 0,7 0-5 0,-7 0-3 0,0 0-1 16,0 0 2-16,0 0 2 0,6-4 3 0,-6 4 2 0,6-3 3 15,1 3 2-15,0-4 1 0,-7 4 1 0,6-3-1 0,0 3-1 16,2-4-3-16,-2 0-2 0,0 1-4 0,1 3-1 0,-1-5-3 15,7 2 0-15,-6 3-2 0,5-3-1 0,-4-2-1 0,4 5-1 16,2-3 0-16,-1-1 0 0,-1 1-2 0,2-1 1 0,5 0-3 0,-6 1-1 16,6 3 0-16,1-4-2 0,0 0-3 15,-1 1-4-15,1 3-6 0,0 0-12 0,-8-4-13 0,8 0-14 16,-7 4-29-16,0 0-37 0,0 0-46 0,0-3-62 0,-6 3-94 16,-1-4-48-16</inkml:trace>
  <inkml:trace contextRef="#ctx0" brushRef="#br0" timeOffset="90920.22">11683 16632 199 0,'-6'-8'455'0,"0"5"-98"0,-1-1-136 0,1 0-92 16,-1 1-56-16,7-1-36 0,0 4-17 0,0 0-8 0,0 0-7 16,0 0-4-16,0 0-2 0,7 0 0 0,-7 7-2 15,6-3 3-15,-6 3 1 0,7 5 3 0,-7-1 4 0,6 0 3 16,-6 3 1-16,0 4 2 0,6 1 2 0,-6 3-1 0,7-4-1 15,-7 4-3-15,7 0-3 0,-1 0-1 0,-6-4-1 0,6 4-2 16,1-3-1-16,-7 2-1 0,7-2-1 0,-1-1-1 0,1 1-3 16,-1-1-9-16,0-3-13 0,1-1-19 0,-7 1-36 15,13-1-59-15,-7-3-79 0,2 0-121 0,-2 1-68 0</inkml:trace>
  <inkml:trace contextRef="#ctx0" brushRef="#br0" timeOffset="117917.42">14712 17284 52 0,'0'0'61'0,"0"-4"-6"0,0 4-5 0,0 0-7 0,0 0-5 0,0-3-6 16,0 3-4-16,0 0-5 0,0 0-6 0,-7 0-3 0,7 0-6 0,0 0-2 16,0 0-2-16,0 0-2 0,0 0-2 15,0 0-1-15,7 0 0 0,-7 0 0 0,0 0 0 0,0 0 0 0,0 0 1 16,0 0 1-16,0 0 2 0,0 0 2 0,0 0 2 15,0 0 4-15,0 0 3 0,0 0 1 0,0-4 4 0,0 4-1 0,0 0 4 16,0 0 2-16,0 0 2 0,0 0 0 0,0-4 2 0,0 4 1 0,0 0 2 16,0 0 0-16,0 0 1 0,0 0-3 15,7 0 1-15,-7 0-2 0,0 0 1 0,0 0-1 0,0 0-3 16,0 0-2-16,0 0-1 0,0-3-1 0,0 3-2 16,0 0 0-16,0 0-1 0,6 0-1 0,-6 0 2 0,0 0 1 0,0 0 0 15,0 0 1-15,0 0 0 0,0 0 0 0,6-4-2 0,-6 4 1 16,0-4-3-16,7 1 1 0,-7 3-3 0,0-4 3 15,7 0-2-15,-7 1 1 0,0 3 1 0,6-4 1 0,-6 0 1 0,6 1 2 0,-6 3 0 16,7-4-2-16,-7 0 1 0,7-3-1 16,-1 4-3-16,1-5-3 0,-1 0-2 0,0 5-3 0,1-5-2 0,-7 1-1 15,7 0-3-15,-1 0 0 0,8-1-1 16,-14 1 1-16,12 0-3 0,-5-1 2 0,-1 1-2 0,1-4 0 16,-1 4 1-16,7-4-1 0,-7 0 1 0,2-4-1 15,-2 4 0-15,7-4-1 0,-7 1 1 0,1 3-1 0,-1-4 1 0,-6 0 2 16,7 1-2-16,-1-1 1 0,1 1 3 0,0-5 2 0,-1 5-1 0,-6-1 2 15,6 0 0-15,-6 1-2 0,7-1 3 16,-7 0-1-16,0 1-2 0,0-1-2 0,0 0 1 0,0 5 0 16,0-1 2-16,0 0 4 0,0 3-1 0,-7-3 0 0,7 4 2 15,-6-4 2-15,6 3-2 0,-6 1-3 0,6 0-3 0,-7-1-5 0,7 1 1 16,-7 3 0-16,1-3 0 0,6 4-2 16,-7-1 2-16,7 0 1 0,0 1 0 0,-6-1 2 0,6 4-2 0,0-4 0 15,-7 4 0-15,7 0-1 0,0-3-1 0,0 3 0 16,0 0-1-16,0 0 1 0,0 0-2 0,0 0 1 15,0 3 0-15,0-3 1 0,-6 4 0 0,6 0 0 0,0-1 0 16,0 5 0-16,0-1 3 0,0 0-2 0,0 0 0 0,-7 4-1 16,7 0 0-16,0 0 0 0,0 0 0 0,0 4-1 0,-6-1 0 0,6 2 2 15,0-2 0-15,0 1 0 0,0-1 0 16,0 1-1-16,0 0 1 0,0-1-1 0,0 4-1 0,0-2 0 0,0-2-2 16,0 4 1-16,0-3 1 0,6 0-1 15,-6 3 1-15,0-4 1 0,7 1 0 0,-7 0 0 0,6-4 0 0,1 4 0 16,-7-4-1-16,6 3 1 0,1-3 0 0,-7 0-1 15,6-4-1-15,8 4 1 0,-8-3-2 0,0 3 0 0,1-4-4 16,0 0-4-16,-1 1-2 0,7-1-5 0,-7-3-4 0,8-1-7 16,-2 1-6-16,2-1-9 0,-8 2-10 0,7-5-17 15,0 0-19-15,0 0-24 0,1 0-28 0,5 0-41 0,-6 0-62 16,0-5-91-16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</inkml:traceFormat>
        <inkml:channelProperties>
          <inkml:channelProperty channel="X" name="resolution" value="6301.34619" units="1/cm"/>
          <inkml:channelProperty channel="Y" name="resolution" value="6301.34619" units="1/cm"/>
          <inkml:channelProperty channel="F" name="resolution" value="1999.5116" units="1/in"/>
        </inkml:channelProperties>
      </inkml:inkSource>
      <inkml:timestamp xml:id="ts0" timeString="2024-03-14T06:22:05.644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9962 1765 136,'-6'0'98,"6"0"-33,-6 0-21,6 0-12,-7 0-2,0 0-1,7 0 4,-6 0 4,6 0 2,0 0 5,0 0 0,-7 0 0,7 0-4,0 0-5,0 0-2,-6-3-4,6 3-3,0 0-2,0 0-4,0-4 1,-7 4 0,7 0 0,0 0 0,0 0 0,0 0 3,0 0 2,0 0 5,0 0 3,0-3 5,0 3 4,0 0 3,0-4 0,0 4 1,7 0-1,-7 0-6,0 0-3,0-3-5,0 3-5,0 0-6,0-4-4,0 4-6,0 0-2,0 0-2,0 0-3,0 4-5,0-4-1,0 0-1,0 3-1,-7 1 1,7-1-1,0 4 1,0 1 1,0-1 2,0 1 1,-6 2 0,6 1 0,0 4 1,-7-4 2,7 4 3,0-1 2,0 5 3,0-1 0,-6 4 3,6-3 0,0 2 1,0 4 1,-6-2-1,6 2-1,-8 2-2,8-2 0,-6 5-4,0-5 1,6 4-2,-7 0-1,7 0-3,-6-3 1,-1 3-1,1 0-1,-1 1-1,7 0 1,-6-5-1,-1 4 2,7-2-1,-7-1-1,1 3 0,0-4 0,6-4-1,-7 6-1,0-2 0,1-3 0,0 0 2,6 0-5,-7-4 1,1 0 2,6 1 2,-7-5 0,7-2-1,0-5 0,-7 0-1,7 4-2,0-7-15,0 0-27,0-1-35,0 1-46,0-4-87,7 0-160,-7-4-83</inkml:trace>
  <inkml:trace contextRef="#ctx0" brushRef="#br0" timeOffset="1719.5">9956 1777 62,'0'0'144,"0"-4"-31,0 4-26,-6 0-24,6 0-16,-7-4-13,0 4-6,7 0-4,-6 0-3,-1 4 2,1-4 2,-1 0 3,1 0 2,-1 4 5,1-4 4,0 0 1,6 0 6,-8 0 3,8 0 4,0 0-1,-6 0 1,6 0 2,0 0-2,0 0 0,0 0-2,0-4-5,0 4-2,0 0-4,6 0-3,-6-4-6,8 4 0,-2-4-2,-6 1-1,6 3-2,7-4-1,-6 1 0,6-1 1,0 1 0,0-1 0,7 0-2,-8 0-2,8 1 1,-1-1-1,7 0-1,-6 0-4,7 2 1,5-3-4,-6 1-3,1 1-2,5-1-1,1 4-1,-1-3 0,-6 3 0,-1-4 0,2 4-1,-1 4 0,0-4-1,-6 3-1,-7 4-2,-1-3 0,2 3-1,-8 1-1,0 3-2,2 0 2,-8 3 0,0-2 3,0 3 0,-8 2 2,2-2 0,-7 3 2,0 1 2,0-1-2,-7 1 0,1 2-2,0-2-1,-1-1 1,1 4-2,-7-3 0,-1-2-2,1 5 1,-6-3-1,-1 3 1,1-4-1,-1 0 0,1 1-1,-1-4 1,1 2 0,-2-1 0,9-2 0,-8 1 1,7-4 1,6-1-1,0-1 2,1-3-2,6-2 1,0 0 0,0-1-1,0-3 3,7-3 0,-1 3 0,0-4 1,1-3 2,6 4 0,0-6 4,-6 6 4,6-4 0,0 0-1,6-1 0,-6 1-1,0 0-1,6 2-3,1-1-4,-7 2-3,7 0-3,-1 1-1,-6-2-2,6 2 1,1 3 0,-7-4 1,7 4-2,-1 0 1,1 0-1,-1 0 1,1 4 0,-1-1 0,1 2-1,-1-2 0,0 5 0,2-4 1,-2 3 1,0 3-1,1-2 1,-7 3 0,6-1 0,1 2 1,-7 2 1,6 1 0,1-4-1,-1 4 3,1 0-1,0-1 0,-1 1 0,0 4-1,1-9 0,0 5-1,-1-1 0,0 1-1,1-3 0,-1 1 3,1-1-2,0-1 1,-1-1-1,8 2 0,-8-1 1,0 0-1,0 0-2,8-4-7,-8 4-2,1-4-3,5-3-5,-4 4 0,4-2-1,2-2 0,-8 0 0,7-1 5,0 2 2,0-2 3,-7-3 5,8 0-1,-2 0 1,-5 0 0,6-3 0,-6-2-1,5 2-1,2-1 2,-8 0 3,8-2-1,-2-2-1,-5 1 3,6-1 0,-6-3 0,5 4 3,-6-5-2,8 2-1,-8 0 1,1-2 1,-1 5 0,1 0-1,-7-5 1,7 4 0,-7 1-1,0-3 0,0 2 0,0 4 0,0-3 0,-7 0-1,0 4 0,7-1-2,-6-1 0,-1 5-2,1-3 0,0 3 0,-2-3 0,2 3 1,0 0-1,0 3 3,-1-3-1,0 0 1,7 0 2,-6 3-2,-1-3 2,7 5-1,-6-5-2,6 4 1,-6-4 0,6 3 1,-8 1 0,8-1 1,0 1 0,-6-1-1,6 1 1,0 4 1,0-5 1,0 4-3,-6 0 0,6-3 1,0 8-1,6-5 1,-6-1 0,0 2 1,0 1-2,6-3 1,-6 5 0,8 1-1,-2-5 1,-6 3 0,6-2-2,1 3 0,-1-3 1,1 2 1,0-3 1,-1 5 1,0-5 0,0 0-2,2 1 6,-2-1-4,7-3 0,-7-1 0,1 0 0,6 2-2,0-2 2,-6-3 1,5 0-1,2 0 2,5-3-1,1-2 0,-8 2 0,15-4-1,-8 0 3,0-1 0,1-4 2,0-2 0,6 3 4,-7-3 5,8-1 5,-8 1 5,8-5 1,-8 2 3,7-2 7,0 0 9,-6 2 9,-1 1 8,-6-2 13,6 3 4,-11 1 7,4-1 0,-12 4-1,6 0-12,-12 4-11,6 0-14,-6 0-15,-8 3-12,2 0-8,-8 4-7,1 0-4,-1 0-1,0 4-1,1 0-1,-1 3-2,0-5-1,8 6-1,-1-4-2,6 0 0,1 0-1,-1-1-2,7 1 0,0 3 3,0-4 2,0 6 1,13-6 2,-6 4-1,6-3 2,-1 2 1,8 3 0,0-2-1,6-4 0,0 8-1,0-3 1,0 0 3,0-1-1,0 3-1,7 2-1,-7-3 0,-7 8 1,1-7-1,0 5-2,-8-4-4,8 3-1,-13-3 0,-1 3 0,0-2-1,-6 3-1,0-1 3,0-3 1,-6 3 3,-7-2 2,0-1 1,-6 0 0,-1 0 0,0-1 1,-5-2 2,-1-1 1,-1 1 1,7-4 2,-12-2 1,6 2 4,-7 0 1,7-4-2,1 4-3,-9-4-1,15-4-1,0 4-3,0-4-3,5 4-13,8-4-35,-1 4-46,7-6-44,0 2-43,7-3-41,5-5-38,8 5-50,0-3-82,-1-2-106,7 1-25</inkml:trace>
  <inkml:trace contextRef="#ctx0" brushRef="#br0" timeOffset="2928.25">11324 2410 81,'0'-4'221,"0"1"-64,0-1-56,0 4-34,-6 0-22,6-3-11,0 3-10,-6 0-5,6 0-5,0 0-4,0 0-3,0 0-2,-8 0 4,8 0 1,0 3 4,0-3 4,-6 7 5,0-3 4,6 4 5,-7 0 2,7-1 1,-6-1 9,-1 6-3,7-5 0,-6 4-3,-1 4 0,1-4-2,-1 4 0,0-5-5,-5 5-8,5-1-1,7 1-1,-7 0-2,1-1-4,0-2-5,6 2-1,0 1-1,0-4-1,0 0-1,6 0-1,0-4-1,-6 0 0,7 4 0,0-3 2,5-4 0,-5 2 1,6-2 0,0 0 0,0-4 0,6 0 0,-5 3 2,5-3-1,-6-3 1,7 3-1,-1-4 2,1 0 1,-1-2 0,1-2 1,-6 1-1,4-5 4,2 2 7,-1-1 1,-5 0-1,-2 0 3,2-1 4,-1 2 1,-7-1 4,1-5-1,0 7-2,-7-3 2,6 2 1,-12-2-1,6 1-2,0 0-2,-7 1-3,-6-2-7,6 1-5,-5 0-3,-8-1-4,6 6-6,-5-5-1,-1-1-1,2 5-2,-2-3 1,-7 2 2,8 1-2,0 0 0,5 0-1,-5 3 1,6-4 0,0 5-1,7 3 1,-8-4-2,8 4 1,-1-4-1,-6 4-1,7 4-1,6-4-1,-7 4-2,7-4-2,0 3 4,-6 0 0,6 6-1,6-6 1,-6 4 2,0-3 2,7 3 1,-7 1 1,13-5-5,-7 4 3,7 0 3,-7-3 0,8 4-2,-1 0 2,6-5 0,-6 1 2,7-2-1,0-2 1,-1 0 0,1 0 0,6 0-2,-7 0 1,7-2 1,0-2-1,0 1 4,1-5 3,-1 0 5,-7 2 6,7 1 7,-12-2 6,4 0 8,-4 3 8,-1 0 2,0 1 0,-6-1-2,-1 1-5,0 3-5,0-4-7,-6 4-8,8 0-8,-8 0-7,0 0-5,6 0-3,-6 0 0,0 7-1,6-3-2,-6-1 0,7 5 2,-7-1 2,7 0-1,-7 0 0,0 1 0,6 4-1,-6-3 1,0 3 0,0-1 0,0 0-2,0 4 2,7-1 0,-7 1 0,0-1 0,0 1-1,0-1 1,0 2 0,0-1 0,0-4 0,0 3-2,0-3 2,0-3 0,0 2 3,0-3-1,0 1-1,0-1 0,0-3 1,0 0 0,0 0 0,0-4 1,0 2 1,0-2 6,6 0 6,-6-2 1,0-2 2,6 0 0,-6-3 1,7-5-1,0 2-2,-1-1-5,0 0-1,1 0-3,0-4 9,-1 4 1,1-4 3,6 5-1,-7-5 0,7 3 0,-7-2-2,8 3-1,-1 0-8,0 1-2,0-2-5,0 1 0,6 0 0,-5 4-2,-2 0-1,8 0 0,-7-1-2,1 0 0,-2 4 0,-6 2 1,8-3-2,-8 3 0,1 2-2,-7 0 0,6 0-1,0 2 1,-6-2-1,8 7 1,-8-3 0,0 4 2,6 3 0,-6-5 2,6 6 2,-6 3-2,0-5 1,7 6 1,-7-2 1,0 1 0,0 3 0,7 1 1,-7-1-1,0 0-1,6 0 2,-6 1 0,0-1-1,0 0 1,0 0 0,0 1 1,6-5 0,-6 1 2,7 0-1,-7-4-1,6 3 2,1-6-1,-7 3-1,7-3 2,-1-2 0,0-2-2,8 0-5,-8-4-15,7 3-23,0-6-31,0 3-29,7-8-31,-1 4-36,1-6-37,6-1-45,0 0-81,0 0-128,0-4-54</inkml:trace>
  <inkml:trace contextRef="#ctx0" brushRef="#br0" timeOffset="3604.69">12849 2476 147,'0'-7'231,"0"2"-70,0 3-57,-7-2-35,7 1-16,0-1-6,0 0-6,-6-4-5,6 4-2,-6 4-4,-1-2-2,0-3 0,1 3-1,0 2-3,-1-5-1,0 5-3,-6-3-4,7 3-3,-1 0 0,-6 0 2,1 0 1,-2 3 1,8-3 3,-14 5 1,14-5 1,-7 2 3,-1 3-1,2-5-2,-2 2-1,2 2-1,-1 4 0,6-4-1,-6 0-1,-1 3-3,2 0 1,-1 5-2,0-6-1,0 5 0,-1 1-1,2-2 0,-2 1 1,2 4 1,-1-5-4,6 5 1,-6-1-1,7 2-2,-1-1-2,0-1-2,1-3 0,6 0-2,0 0 1,0 0 0,6 0 0,1-4 2,0 1 0,-1-2-1,7-2 1,0 0 0,6 0 0,-5-4 0,6 0 2,5-4-3,-5 0-1,0-2 1,6-2-1,-7 1 2,1-1 1,-1-3 1,1 4 8,-7-4 4,0 0 7,-1 0 6,2-3 6,-8 3 3,1-1 6,-1-2 2,-6 3-4,7-3 2,-7 2-4,0 1-4,0 0-3,0 1 0,-7 1 3,7 3 0,0-2-3,0 2-2,0 1-3,0 5-2,-6-4-4,6 1-5,0 3-10,0 0-6,0 0-3,0 0-2,-7 3-2,7-3-1,0 9 2,-6-6 0,6 4 2,0 0 0,-6 1 0,6-1 0,0 0 1,-8 4 0,8 0 0,0-4 0,0 4-3,0 0 1,0 1 1,0 2 2,8-3-1,-8 0 5,6 4-3,0-4 0,1 0 2,6 0-1,-7-1 0,7 2-2,1-5 1,-2 3-5,8-2 2,-1-4 0,1-1 0,0 1 1,-1 0 0,7-4-1,-6 0-3,6 0-10,-7 0-12,7 0-15,-6-4-21,0 0-24,5 1-25,-5-1-25,6-4-27,-6 2-26,-1 2-45,1-7-86,0 3-106,-7 1-47</inkml:trace>
  <inkml:trace contextRef="#ctx0" brushRef="#br0" timeOffset="4083.39">13207 2487 391,'7'-6'309,"0"-3"-118,-1 6-67,7-4-39,-7 3-20,1 1-12,6-1-13,-7 4-14,1 0-9,0 0-8,-1 4-3,1-1-3,-1 3-1,1 2-1,-7 1 0,0 1 1,6 0 1,-6 2-1,0-1-2,0 4 2,-6-5 0,6 1-1,0 5 2,-7-7 0,7 3 1,0-1 0,-6 0 0,6 0 1,-7-4 2,7 1 0,-6-1 2,6-3 2,-7 3 4,7-3 5,0-1 6,0-3 10,-7 0 11,7 0 10,0 0 8,0 0 5,0-3 4,0-1-1,7-3-4,-7-1-8,7 1-8,-7-4-11,13 0-10,-7 0-7,7-4-6,0 1-4,7-1-2,-7 0-1,6 1 0,1-1 1,-1 1 0,1 3 2,-1-3 1,1 2 0,-6 5 0,4 0-2,-4-1 0,-1 0-1,-1 2-3,-4 1-3,-2 3-3,0 2-3,-6-5-1,7 10 0,-7-5-1,0 2-2,7 5 1,-7 1 2,0 4 2,0-5 2,6 7 2,-6-3-2,0 3 2,6 2 0,-6-2 0,7 1 0,-7 3-2,0 1-1,6-5-2,-6 5 0,0-1 0,7-4-1,-7 5 0,0-5-1,7 5 0,-7-5-6,0 1-7,6-4-6,-6-1-9,0 2-11,6-1-6,1-4-9,-7 1-11,7-1-7,-1-4-11,0 5-9,1-8-16,6 0-18,0 0-33,1-4-53,-2-3-106,8 0-93,-1-1-51</inkml:trace>
  <inkml:trace contextRef="#ctx0" brushRef="#br0" timeOffset="4943.34">14348 2410 287,'-7'-4'325,"0"1"-128,1-1-82,0 4-44,-8-3-20,8 3-12,-7 0-11,0 0-6,0 3-6,0 1-4,-6 3 0,5-3-1,1 3-2,1-2-1,-8 2 0,6-1 2,2 6 2,-1-5 1,-7-1 1,8 6 5,-2-1 4,1 0 4,0 4 0,0-4-1,0 0-1,6 0-2,-5 3-1,4 2-2,-4-7-4,5 7-2,1-1-2,-1-4 0,1 3-2,-1-3 0,7 0-2,0 0-1,0-4 0,0 4 0,7-3 2,-1-2 4,7 6 4,0-9 3,1 5 5,-2-4 2,8 0 6,6-1 5,-7 0-2,1 2 0,6-3-3,7-2-1,-7 5-2,0-5-4,0 0-7,0 0-4,6-5-2,-6 5-1,7-2 0,-1-6-3,-5 5-1,5-5-2,-6 0 1,7 1 0,-7-3 0,7-2 1,-7 1 1,0 0 0,0 1 1,0-2 3,0 1-3,-6-4 1,6 5 0,-6-5 2,-1 3 4,-6-2 3,0 3 3,0 0 5,-6 1 15,5-2 14,-5 2 7,-7 3 1,7-2-4,-7 3-1,0-2-5,0 5-8,0 0-16,0-2-16,-7 1-10,7 1-6,-7-2-3,1 5-2,0-2-2,-1 2-1,0 0-1,-6 0 0,7 2 2,-1-2 0,-6 0 1,7 5 0,-8-5 1,8 3 2,0 1 2,-1 1 1,1-2-1,-1 0-1,1 5 1,-1-5-1,7 5 1,-6-4 0,6 3 1,-7 0 0,7 0 2,0 4 0,-7-4 0,7 4 2,-6-3 1,6 3-1,0 0 0,0 0-2,0 0 1,0-4 0,0 4-2,6 0 2,-6-4-1,7 1-1,-7-1 0,7 0 3,-1 0 1,1 1 3,6-4 1,0 3 11,7-3 10,-1-4 6,0 4 7,8-4 6,-1 0 4,6 0 5,-5-4 2,5 4-10,1-4-7,5-3-4,-5-1 0,6 1-4,-7 0-3,1-4 4,0 0 5,-8 0 9,2-1 7,-7 2 3,-8-1 2,2 0-2,-2-3 1,-5 2-9,-7 2-7,0-2-11,0-3-10,0 8-7,-7-3-7,-5 1-3,5 6-5,0-4-1,-5 3-4,5 4 1,-6-3-2,13 3-3,-7 0-1,1 0-3,6 3-4,-6 5-10,6-5-10,0 5-6,0-1-10,0 4 4,6 0 0,0 0-6,1-1 4,-1 2 2,1 3 9,0-5 5,5 2 11,-5 2-1,0 1 3,5-4 6,-5 4 4,0-5 4,-1 1 4,1 0 5,-1 1-2,-6-2-1,0-3-3,0 5 0,-6-5 0,-1 1 1,1-1 0,-1-4-3,-6 5 4,0-5-11,-6-3-25,5 4-33,-5-4-42,-1-4-43,8 4-41,-2-7-45,1 3-54,7-6-77,-1 2-131,0-3-54,1 0-4</inkml:trace>
  <inkml:trace contextRef="#ctx0" brushRef="#br0" timeOffset="5194.56">15110 1985 397,'13'-3'328,"-7"3"-123,8-4-71,-8 4-39,0 0-22,1 4-17,-7-1-14,7 4-14,-7 1-8,0 3-6,-7 0-3,7 3-2,-7 1-1,1-1-1,0 5-1,-8-1-2,8 1-4,0-2-9,-7 2-16,6 0-23,-6-1-40,7 1-73,-1-5-152,0 1-91</inkml:trace>
  <inkml:trace contextRef="#ctx0" brushRef="#br0" timeOffset="6951.48">16524 2410 189,'0'-4'222,"-7"4"-67,7-3-51,-6-1-32,6 1-21,-6 3-17,6-4-8,-6 4-7,-2-3-3,8 3-2,0 0-3,-6 0-3,6 0-2,0 0-2,0 0-1,0-4 0,-6 4 0,6 4-2,0-4 0,-7 0 1,7 3 1,-7 1 8,1 3 2,-1 0 1,1 1 3,-8 0 3,8-1 3,0 3 0,-8 2-3,8-3-2,-7 3-2,7-1-3,-8 0-4,8 4-2,0-4-2,0 0 1,-2 3-3,8-3 0,-6 0-2,6 1 2,0 2 1,0-6-1,0 3 1,6 0-1,-6-4 1,8 0 0,-2 0-1,0 1-2,7-4 1,-6 3 0,6-4 0,-1 1 0,2-1 0,-2-3 1,2 0-1,-1 0 0,7-3-1,-8 3 1,2-4-2,-2 4 0,2-7 2,-1 4 3,-1-1 1,2-4 3,-2 1 4,2 0 1,-8 3 0,7-7 4,1 4 2,-2-4 1,-6 3 2,8-2-2,-1 3-1,-7-5 3,8 4 2,-8-2 0,7 3-4,-6-1-3,5 1-3,-5 3 0,0-3-2,-1 4-6,1-1-5,-1-1 0,0 5-2,1-3 1,0 3-1,-1 3-2,0 2 1,2-1 1,-2-1 0,0 4 0,1 0 0,-1 1 0,1 3 0,6-3-1,-7 2 2,0 2-1,2-3 1,-2 7 0,0-5-1,1-1 0,-7 5 0,7-4-1,-7 1-3,6-2 0,-6-3-1,0 5-3,0-5 1,0 1 0,0-6 0,0 2 2,0 4 2,0-8 0,0 3 2,0-3 2,0 0 2,0 0-1,6-3 2,-6-1-1,0-4 0,0 6-1,7-6 2,-7-3-1,6 3-2,1 1 2,6-3 0,1-2 0,-8-2 1,7 2-1,0 2 1,6 3 1,-5-5 0,-2 2 0,2 3-1,-2-1 0,1 0 2,-6 2 1,6-2 3,-7 4-1,1 1-1,0-1 1,-1 4 1,0 0-1,1 0-2,6 4 0,-6-1-2,-1 1-3,0-1 1,8 4 1,-8-3-2,0 4-1,8 0-1,-8-1 1,7 3-1,-6-2 2,0-1-1,-1 4-1,6 0 1,-4-4 5,-2 4-3,0-3 0,1-1-2,-1 4-1,1-4-1,-7 1 0,7-5 0,-1 5-4,0-4 1,1-2 2,0 2 3,-1 0 1,0-4 1,8 0 0,-8-4 1,7 0-2,0 2 0,0-2-6,1-4-11,-2 1-19,8-4-26,-7 0-33,-1 0-51,2-4-94,-8 0-134,1-2-72</inkml:trace>
  <inkml:trace contextRef="#ctx0" brushRef="#br0" timeOffset="7150.35">16791 2121 349,'0'0'352,"0"0"-138,-6-3-86,6 3-50,0 0-31,6 0-27,-6 3-30,6 0-38,2 1-62,4 0-119,1-1-106,7 0-72</inkml:trace>
  <inkml:trace contextRef="#ctx0" brushRef="#br0" timeOffset="8377.56">19059 2433 97,'0'-5'203,"-6"3"-47,6-6-38,0 4-25,0-4-14,0 5-11,0-4-6,0 3-4,0-3-4,0 2-4,0-1-4,0 2-8,-8 0-8,8 1-5,0 0-3,0-6-2,-6 9-4,6-3-3,-6-1-3,6 1-3,-7 3 2,1-4-3,-1 1-1,-6 3 0,7-4 0,-1 4 2,-6-4 0,7 4 0,-8 0 5,2-4 1,-1 4-2,-7 0 2,6 0 1,-5 4-3,0 0-1,-8 0-1,8-1-1,-7 1 1,6 6 1,-6-1 0,0-3 0,7 5 1,-7 1-1,6-2-1,-6 5 0,7-3 0,-1-3-3,1 7 0,5-3-1,-5 4 0,6-3-1,0 1 1,0-1-1,6 1-3,-5 0 2,12-1-2,-7 1 1,7-1 0,0-3 2,7-3-2,-1 3 1,7-4 2,0 0 0,6 0-2,1-3 1,0 0-2,-1 0 0,7-4 2,0 0-1,1 0-2,-1-4 0,-1 0 1,1 0-1,-6 1 1,6-5 1,0 1-1,-7-4-1,1 0 4,0 0 3,-1-1 6,1 3 9,-7-3 7,-6 2 3,6-5 6,-1 0 7,-5 4 3,0-4-3,-1 4 0,-6-4 0,6 5 2,-6-1 0,0 3-2,0-2-3,0 3-3,0 2 0,0-2-5,0 3-8,0 0-11,-6 1-4,6-1-7,0 4-3,0-3-2,0 3-2,-6 3 0,6-3-1,0 4 2,-7 3-1,7-3 1,0 3 1,0 0-1,0 0 2,0 5-1,0-1 1,0 0-1,0 1 0,0-2 0,0 5 3,7-4 0,-7 3-2,0 1-1,6-5 0,-6 2 2,6 3-1,-6-5 1,7-2-4,0 3 1,-1-4 1,7 1 0,-6-1 1,6 0 2,-1-3 0,2-1-1,-1 1 4,0-4-2,6 0-1,-5-4 0,5 4-3,-6-7 1,6 0 0,1 3 3,6-7 2,-6 0 3,-1 0 2,1-3 3,0-1 7,5-4 5,-5 1 4,6 0 5,-6 0 7,-1-5 8,1 2 9,0-4 7,-8 2 3,8-3-2,-13 0-1,5 5-3,-6-4-6,2-2-8,-8 2-8,6-1-8,-6 4-4,-6-3-4,6 2-4,-8 4 2,2-1 5,6 4 2,-6 2-1,0-1 1,-1 1 0,7 6 1,-7-3 2,7 7-7,-6-3-8,6 4-6,-7-1-5,7 4-3,0-3-1,-6 6-4,6-3-4,0 7 0,-6 0 1,-2 1 0,2 3 3,6 4 0,-6-5 0,0 5 1,-2-1 1,8 5 0,-6 0 0,6 3 0,0-5 0,-6 10-2,6-6 0,0 4 1,0 1 0,6 1 0,-6 2 0,6-4 0,2 1 4,-2 3 1,0-3 0,8-1-3,-8-2-2,7 2 0,0-3-4,0-4-3,-1 1-5,2-1-7,6-3-6,-7-5-7,-1 2-5,8-1-11,-7-4-8,0 1-11,7-1-15,-1-4-16,-5-3-20,5 0-20,0 0-22,1 0-17,-1-7-20,1 0-22,6-1-21,-7 1-39,-5-4-60,5-3-107,-6-1-44</inkml:trace>
  <inkml:trace contextRef="#ctx0" brushRef="#br0" timeOffset="8617.07">19319 2322 21,'0'0'384,"0"-3"-106,0-2-91,0 5-56,7-2-33,0-3-21,5 3-12,-6-2-12,8 4-12,6-4-7,-7 4-4,7-4-8,-2 4-1,2 0-6,7 0-3,-1-4-4,0 4-4,6 0-3,1 0-6,-1 0-9,1 0-14,-1 0-26,1 4-33,-1-4-69,-5-4-135,5 4-87,-6 0-63</inkml:trace>
  <inkml:trace contextRef="#ctx0" brushRef="#br0" timeOffset="10119.28">20089 2426 161,'-7'-5'341,"7"2"-124,-7-1-85,7 0-45,-6 4-24,6-4-12,-7 1-7,7 3-9,0 0-10,0-4-5,0 4-7,-6 0-4,6 0 1,0 0-2,0 4-3,0-1 2,-7 1 0,7 4 0,-7 0 2,7-1 1,-6-1 0,6 6 4,-6-1 3,6-1 2,-6 2 1,6-1-3,-8 4 1,8-5-1,0 5 1,0-1-1,0 1-4,0-3-1,0 2-1,8-3 2,-2 0 0,0-1-1,0 2 0,8-1 1,-1-4 3,7-3 2,-8 3 1,8-3 0,6-1 2,-7-3 4,7 0 0,-6 0 3,6-3 3,1-4 3,-8 3 2,0-4 4,0 1 11,1 0 7,-6-5 6,-1 6 3,-1-5-1,-5-4 1,0 4 0,-1-4-7,-6 0-9,-6 1-12,6-4-9,-7-1-8,-6 5-6,7-6-7,-7 3-5,-7-2-2,0 5-4,1-1 1,-1 1-1,0-1 1,-6 5-2,1 1 0,5-1 0,0 6 0,1-3 1,-1 3-1,8 0 1,-2 1-2,8 3-2,0-5-1,-1 5 0,0 0-3,7 0 0,0 5 1,0-2-3,0 1 5,0 0 3,7 3 1,-7-3 2,7-1 2,-1 4 1,6-3 0,-4 4 1,-2-5-3,7 1 2,0 3 0,0-4 1,0-3 2,0 5 1,7-5 1,-1 4 3,1-4 4,0-4 7,-1 4 7,7-5 5,-6 2 0,6 0 7,-7-1 8,7 0 2,-6 1 1,6 0 1,-13-2-2,7 1 1,-1 1 3,-6-1-2,-7 1-3,7 3-1,-6-4-1,0 4-6,-1-3-6,0 3-6,-6 0-7,7 0-7,-7-4-4,0 4-6,0 4-6,7-4-1,-7 7 1,0-4-2,6 4 0,-6 2 4,0-3-1,6 2-2,-6-2 2,0 6 0,7-1 0,-7 0 0,7 3 0,-7-3-6,0 1 3,6 1 1,-6-1 0,0-1 0,7 3-3,-7-2 0,0-1-2,0-4 3,0 4-3,0-4-2,0 0-1,0-3 2,0 4 1,0-5 0,0 2 1,-7-2 5,7 1 1,0-4 5,0 0 3,0 0 0,0 0 5,-6-7 4,6 2 7,0 2 3,0-5 1,-7-3 2,7 4 1,0-4 2,7 0-1,-7 1-1,0-2-5,6 1-2,-6-4-3,7 5-1,-1-1-5,0-1-1,2 1 0,-2 1-4,0-2-1,0 5-2,1-3-3,0 1-2,-1 3-2,1 2-1,-1 0-5,0 1 3,2 0 0,-2-2-2,0 5 2,0 0 2,2 0-3,-2 0-1,-6 5 1,6-2-9,1 0-4,-1 1-3,-6 3-4,7 1-6,-7-1-4,0 4 2,0 0-4,0 1 3,0-3 1,-7 7 0,1-5 3,6-1 3,-7 5 5,1-4 1,6 1 3,-6-2 4,-2 1 3,8 0 2,-6-4 2,6 0 4,0 1 0,-6-4 1,6-1 2,0 2 1,-6-2 3,6-3 6,0 4 5,0-4 10,6 0 6,-6-4 1,6 1 0,-6-5 1,6 0-1,8 2-4,-8-6-8,1 5-10,6-8-6,0 5-2,-1-2 1,-4 1 3,4-4 0,2 5 0,-8-1 2,7-1 2,-7 1 3,8 1 1,-8 2-3,0-3 0,2 4 0,-2 4 3,0-6 0,1 3-2,-1 2 0,1 0-3,0 1 0,-7 0-3,6 3 0,0-5-7,0 5-3,2 0 1,-8 0-3,6 5 1,0-5 0,1 3 1,-7 0-4,7 5 5,-1-5 0,1 5 1,-1-1-1,0 0 2,-6 0-1,7 5-1,0-4 3,-7 1-2,6 7 0,0-5-1,-6-1 2,7 5-2,-7-4-4,7 4 0,-7-1-3,6-2-4,-6-2 0,7 1 0,-1-3-1,-6 3 1,7-5 3,-1-1 2,1 2 3,-1-3 4,0-4 2,2 0-1,-2 0 3,7-4-3,0 0 2,0-4 1,0 2 2,0-2-1,0-3 1,0 0 2,0-3-2,-7 3 5,8-3-3,-8-1-1,8 1-1,-8-5 0,0 4-2,0 1-1,-6-5 1,7 4-1,-7-4 3,7 5-1,-7-1 0,0 1 0,0 3 5,6-1 2,-6 3 5,-6 1 0,6 0 1,0 4 5,0 1 2,0-1-2,0 2-3,0 2-4,0-5-6,-7 5-2,7 5 0,0-5-6,0 2-2,0 5-1,-7 1 1,7 0-2,0 3 1,-6-4 0,6 4 0,0 3 2,-6-3 1,6 4-1,0 0 2,0-1 1,0 1 1,0-1 0,0 5-1,0-4-1,6-1-1,-6 5 0,6-4 0,-6-1-1,7 1-2,0 0 0,-1-5 0,1 5-4,-1-4 2,8 0 0,-8 0-2,7-4-1,0 1 4,0-1 2,-7-4-4,14 1-1,-7 0-3,0-4-10,0 0-8,0 0-14,0-4-24,1 0-35,-2 1-32,1-4-42,0-1-36,0 1-27,7 0-26,0-1-27,-8-4-27,8 3-39,-1-7-98,1 5-47,-7-3-18</inkml:trace>
  <inkml:trace contextRef="#ctx0" brushRef="#br0" timeOffset="10286.81">21483 2205 208,'-7'-4'389,"0"-3"-120,7 4-88,-6-2-48,0 3-28,6-2-21,0 4-19,0-4-18,0 4-15,0 0-14,0 0-15,6 4-16,0-4-17,1 4-21,6-2-28,0 3-43,1-2-82,-2-3-148,2 4-75</inkml:trace>
  <inkml:trace contextRef="#ctx0" brushRef="#br0" timeOffset="10692.4">22037 2406 111,'-7'-10'414,"1"3"-145,-8-2-104,8 3-59,0 2-29,-1 0-17,-6 1-15,7 0-12,-1-2-12,-6 1-9,6 4-6,-5 0-2,-2 0-3,8 0 4,-8 0-2,2 4 1,-1 1-1,0-2 3,0 4 2,-1-3 4,2 2 4,-2 3 2,2-2 0,5 3 2,-6-2 2,6 4 2,-5-3 3,4 3-2,-4-1 0,5 0-2,1 1 2,-1 2-2,1-3-2,6 3-3,0 1-3,0-4-2,0 3-1,6-3 0,1 1 2,-1 2 0,7-3 6,1 0-4,-2 0 1,2 0 0,11-4-1,-5 1-1,0-1-4,6 0-1,-1 0-5,2-3 1,5 4-1,1-5-4,6 1-10,-6 0-10,6-4-17,-7 4-20,7-4-30,-6-4-43,-7 4-78,6-4-152,-6-3-83,-12 3-44</inkml:trace>
  <inkml:trace contextRef="#ctx0" brushRef="#br0" timeOffset="11774.88">22525 2517 25,'0'0'220,"0"0"-54,0 0-44,-6 0-30,6-4-20,0 4-13,0 0-9,0 0-6,0-3-3,-6 3-5,6 0-2,6 0-2,-6 0-3,0 0-3,0 0-3,0 0-2,6 0-4,-6 0-3,7 0-4,-7 0-2,13 0-1,-7 0-1,7 0-3,-6 0-1,6 0 0,0 0 1,6-4 1,-6 4-2,1 0 1,6 0-1,-8 0 0,8 0 2,-1 0-2,1 0-3,-8 0-6,8 0-10,-7 0-18,1 4-26,-2-4-53,8 0-107,-7-4-104,0 4-69</inkml:trace>
  <inkml:trace contextRef="#ctx0" brushRef="#br0" timeOffset="12299.36">23685 2326 36,'-6'-7'296,"6"2"-94,-7 3-69,1-5-41,-1 3-23,0 0-12,1-4-7,0 4-6,6 4-8,-7-3-8,7-1-5,-7 2-4,1 2-4,0-5-2,-1 5-2,0-3-1,-6 3-1,7-4 3,0 4 2,-8 0 0,8 0 2,-7 0 2,0 0-1,0 0-1,-1 0-2,-4 4-4,-2-1 2,0 2-1,-6 1-1,7-3-2,-8 5 0,8 4 0,0-5 3,-8 3 0,8-2-3,0 3 2,-1-1-1,6 2 0,1-1 1,1 0-2,-2 3 0,8-3 0,0 0 0,-2 3-1,8 2 1,0-3 1,0-1-1,0 3 1,0 0-2,8-1 1,-2 1-2,7-4-1,0 3 1,0-3-2,7 1-1,0-2 0,-1-2 0,7-1-1,6 1 0,-6-2 0,7 2-1,6-4-1,1-1-4,-8 1-6,13 0-10,-6-4-10,7 0-15,-7 0-19,7 0-24,-7 0-35,0-4-55,0 0-111,0-3-86</inkml:trace>
  <inkml:trace contextRef="#ctx0" brushRef="#br0" timeOffset="14358.69">24076 2414 154,'-6'-4'276,"-1"0"-93,-6 4-68,6-3-35,-5-1-20,5 4-11,0-3-7,-5 3-8,-2 0-5,8 0-8,-7 3 0,0-3-2,0 7-3,-1-3 0,2 0-4,-1 3-2,0 0-3,0 0 0,-1 5-1,8-1 0,-7 0 2,6 1 1,-5-2 1,5 5-1,1-4 1,-1 3-1,7 1 1,-7-5-2,7 5-1,0-3-2,7 2 0,0-3 0,-1-3-1,1 3 1,5-4-1,2 0 1,5-3 2,-6-1 0,7 1 0,-1 0-1,1-4 0,-1-4-2,7 4-4,-6-7 0,6 3 1,0-3 0,-7 0 5,7-4 5,-6 3 7,-7-3 5,7-1 9,-14 3 1,0-3 5,2-3 2,-2 5-2,-6-5-4,0 4-5,-6-4-6,-2 4-2,2-4-4,0 1-6,-8 3-4,2-1-2,5 5-2,-6 0-1,-6 0 0,5-1-2,2 5-1,-2-1 0,8 1 1,-7-1 0,7 4-2,6 0-1,-7 0 2,0 4-2,7-1 0,0 1 2,0 3-2,7 1 1,-7 0 1,7-1 1,-1-1 0,0 2 1,7 3 0,-6-5 0,6 2-1,1-4 1,-2 4 0,1-5 0,7 5 0,-8-5-1,2-3 1,6 3 0,-1 2 0,-6-5 1,6-5-1,1 5 1,0-3 3,-1-4 3,1 3 5,0-7 9,-1 4 10,1-4 10,-2 0 10,-4-3 4,6 2 7,-7-3 0,-1-2 0,2 2-6,-2-4-8,-5 1-8,0-5-10,6 2-7,-7-1-8,1 0-5,-1-4-5,-6 4-4,7-3-4,-7-1-2,0 4-1,0-4-2,0 4-1,-7 1 0,1 2-2,-1 1-1,7-1-2,-6 4 2,-1 1 0,1-1 1,-8 8 1,8-3 1,0 2 2,-1 1 1,7 3 1,-7-4 0,1 8 0,6-2-2,-6 2 1,6 2 0,-7 2 1,7 0-2,-6 7 2,6-3 1,0 2 2,0 5 1,-7-4 0,7 3 1,0 1 0,0 0 1,0 3-2,0 1 0,0-5 1,0 5 0,0-2 0,0 2 1,0 3 1,-7-3-2,7 3 1,-6-4 2,6 3 0,0 2-1,0-5-1,0 4-1,0-1 0,0-1 0,0 1 1,0-2-1,0-1-1,6 0 0,-6 0 1,7-3 0,-7 0 2,7-1 0,-1 1-1,1-4 0,-1 1 0,0-2-1,8-3 0,-8 1 2,0-1-2,8 0 0,-8 0 0,7-3-1,0 4 0,-6-5-2,5 2-5,-4-2-5,4 1-2,-5-4-6,-1 2-1,7-2-2,-6 5-3,6-5 4,-6 0 1,-1 0 3,7-5 4,0 5 4,-7-2 3,1-2 3,6 1 6,-6-2 4,-1-2 3,0 3 3,2-2 4,-2-6 2,0 5 2,1-4 0,-1 4-1,-6-4-3,7 3-1,-1-3-2,-6 0-1,7 4-4,-1-4-1,-6 0 0,6-1 0,2 3-4,-2 1 0,-6-4-1,6 2 1,1 3-3,-7-5-1,7 5-2,-7-3 2,6-2 0,-6 1 0,6 0-3,-6-1 2,7-1 0,-7 1 0,6-1-2,-6-4 0,7 3 1,-7-1-2,0 1 1,7-4-2,-7 4-1,0-6 0,6 6 4,-6-4-2,0 4 0,0-2 1,0 2 1,0 3 0,-6-3 2,6 2 1,0 5 0,-7-3-1,7 2 0,-7-4-1,7 5 1,0 3 1,-6-2-1,6 1 0,0 1 1,-7 1 0,7 0 0,0-1 1,0 0-3,-6 4-2,6 0 2,0-3 1,0 3-2,0 0 0,0 0 0,0 0-1,0 0 5,0 0-2,0 0 0,0 0-4,0 0 1,0 0-2,0 0-1,0 0 0,0 0-2,-6 0 0,6 0 1,0 0 1,0 0 1,-7 3 1,7-3 1,-7 0-1,7 0 4,0 4-2,0-4-1,-6 0 0,6 4-1,0-4-1,0 0-1,0 0 1,0 3 1,0-3 0,0 0 1,0 0-1,0 0 3,0 0 0,0 0 3,0 0-2,0 0 0,0 0 1,0 0-1,0 0 1,0 0 0,0 0 0,0 0-2,0 0 1,0 0 1,0 0 0,0 0 0,0 0 0,0 0 0,0 0-1,0 0 1,0 0 1,0 0-1,0 0 0,0 0-2,0 0 1,0 0 1,0 0 0,0 0-1,0 0-2,0 0 3,0 0-1,0 3 0,0-3-1,0 0 1,0 0-1,0 4 0,0-4 1,-6 5 0,6-5-1,0 3 1,0-3 0,0 3 0,-8-3 1,8 4 1,0 0 0,0-4 1,-6 3 0,6-3 1,0 5-2,0-5 0,0 3-1,0-3 0,-6 4 0,6-1 1,0 2-2,-7-3 1,7 2 0,0 0-1,-6 3 1,6-3 0,0 0 0,-7 2-1,7 2 2,0-1-2,-6 1 1,6-1 0,0 0 2,-7 4-2,7-3 0,0 3 1,0 0-1,0 1 0,0-3 1,0 3 0,0 3-1,0-5 0,0 5 2,0-1-2,0 1 0,0-1 2,0 3 0,0-4-2,0 3 2,0 1 0,0 2 0,7-5 2,-7 5 0,6-4-2,-6-1-1,7 1 2,-7 0-1,6-1-1,1-3 0,-7 3 0,6-2 0,0-1-1,-6-5 3,8 3-2,-2-2 0,0 0-1,1 0 2,0 1-2,5-5 0,-5 1 1,6-4-2,-6 0-1,5 3 2,2-3-7,-2-3-1,2 3-2,-1-4 0,7 1-3,-8-1-1,8-4-2,-7 5-2,0-4 3,6 0 4,-5-5 0,-2 5 3,1 0 0,1-5 3,-2 2 3,2-1 1,-8-5 0,0 7 1,8-3 1,-14-3 2,6 5 2,-6-2 0,7 1 4,-7 5 3,0-6 4,0 5 0,0 0-1,-7 3-1,7-4-1,0 5-2,0-2-2,0 3-3,0-3-4,-6 3-1,6 2 2,0-4-1,0 4 1,0-4 2,0 4-4,0 0 4,0-4 0,0 4-2,0 0 1,0 0-1,0 0 0,0 0-2,0 0 1,0 0-4,0 0-2,0 0 4,0 4-3,0-4-1,0 4 0,0 0 0,0-2 1,0 5 1,0 1 1,0 0-1,0-1 0,-7 0 2,7 4 1,0 0 0,-7 0 1,7 1 0,0-2 0,-6 1 1,6 5 1,0-7-2,0 3-1,0 3 0,0-5 0,0 2 0,6 2-1,-6-2-1,7-2 1,-7 1-1,7 0 0,-1-4 0,1 4-1,5-3 1,-5 0 0,6-1 1,-7-5-2,8 6 2,5-4 0,-5 0-1,4-4 2,2 0-1,7 0 2,-8 0 0,7 0 1,0-4-1,0-3 1,0 2 3,0-1 1,1-2 4,-1-3 7,-1 5 7,-5-6 12,0 5 9,-1-4 14,-6 0 4,0-1 3,-7 6 2,2-5-2,-2-1-9,-6 2-7,0 3-8,0-1-12,-6-4-9,6 5-5,-8 0-6,8 4-5,-6-1 0,6 0-5,-6 0-3,6 1-5,0 3-6,0-4-10,6 4-7,-6 4-6,0-4-4,6 3 0,2 1 0,-2 0 2,0 3 6,0 0 7,8 0 5,-8 1 0,7 4 0,1-3-3,-2 3-3,-4-1-1,4 0-1,-6 1 0,8-2 0,-8 1 4,1 0 4,-1 1 5,0-2 3,-6 2-1,8-5 3,-8 0 2,0 0 3,0 1 0,-8-5 1,8 1 0,-6 0 2,-7-1 1,7 0 2,-8-3-1,2 0-1,-2 0-4,2-3-9,-8 3-13,7-3-18,-7-5-21,8 5-23,-2-5-29,1 1-34,7-4-42,-1 0-70,0-3-110,1-1-64</inkml:trace>
  <inkml:trace contextRef="#ctx0" brushRef="#br0" timeOffset="14540.63">25392 1988 334,'0'-3'332,"-6"0"-119,6 3-75,0 0-42,0-4-24,0 8-19,6-4-19,-6 3-18,7 0-19,-1 1-16,1 4-21,6-5-26,-6 5-41,5 0-71,2-1-145,5 3-82</inkml:trace>
  <inkml:trace contextRef="#ctx0" brushRef="#br0" timeOffset="14882.21">25933 2348 110,'-6'-7'383,"6"0"-134,-7 3-97,7-4-52,-6 8-26,6-3-15,0 3-15,0 0-15,-7 3-12,7 1-9,0 0-6,0 7 1,0-4-1,0 0-1,0 4 0,0 0 3,0 1 0,7 2 3,-7-3 4,0 1 2,6 1 2,-6-1 0,0 1 5,7-1-1,-7-1 4,6 0 2,1 1-1,-7-2 3,6-3 2,7 1 6,-7 3 5,2-8 7,4 4 0,1-3 2,0 0-1,0-4-6,1 4-2,5-4-10,0 0-9,1-4-23,-1 4-21,8-4-23,-8 0-30,8 2-29,-8-6-42,0 4-51,8-7-93,-8 0-114,0 1-51</inkml:trace>
  <inkml:trace contextRef="#ctx0" brushRef="#br0" timeOffset="15029.66">26089 2201 385,'-13'-7'301,"7"-1"-100,0 2-53,-1 2-33,7 0-20,0 4-19,0-3-16,0 3-16,7 0-20,-1 0-17,7 3-19,0 1-19,0 0-28,7 2-32,-1 2-51,7-4-98,0 3-119,-6-3-61</inkml:trace>
  <inkml:trace contextRef="#ctx0" brushRef="#br0" timeOffset="15990.75">26656 2344 43,'-6'-3'410,"6"-1"-122,-6 1-105,6-5-57,-8 4-35,2 4-19,6-3-14,-6-2-15,-1 5-15,7 0-13,-6 0-6,-1 5-3,1-5-5,-1 3-1,1 5 1,-8-4 0,8 3 0,0 3 2,-8-1 1,8 1 0,0-3 2,-1 5 0,1-2 2,-1 5-1,0-3 1,1-3 0,0 7 0,-1-5 1,7-1 0,-7 2-1,7-1-1,-6 0 1,12 0-1,-6-1 0,0-2-1,7 3 1,0-3 1,-1-2 5,7-2 6,-6 3 2,6-2 3,6 2 2,-6-7 2,7 2 0,-1-2 2,1 0 0,0 0-1,6-2 1,-7-2 0,1 1 5,0-5 7,-1 4 11,0-4 12,-6-2 9,1 3 2,-2-5 2,-5 2 0,0-6-4,-1 2-2,-6-1-12,6 1-14,-6-5-11,-6 6-7,6-7-7,-6 3-5,-8-2-3,8 0-8,-8-2-6,2 3-3,-8-1-5,7 4-4,1 1-2,-8-1-3,0 5-1,7-2 0,-7 1 0,8 4 1,-2-1 1,1 1 3,0 4 1,7 3-1,-1-5-3,1 5-2,0 0-2,-2 0-3,8 5-1,-6-5 0,6 3-3,0 4 4,0-3 3,6 4 3,2-5 5,-8 4 2,12 0 2,-5 2 2,-1-6 2,7 4 1,0 0 2,1-4 1,-2 2 1,2 2 0,-1-2 4,6-3-2,0-2 1,-5 0-1,5 0 1,1 0-2,0-2 3,6-3-1,-7-2-1,7 2 5,0-1 4,-6 2 6,5-3 4,1-1 6,-6 1 5,-1 0 3,1 3 2,0-3 2,-7 3-2,0 0-4,0 1-4,-7-1-6,0 1-8,2 3-4,-2 0-5,0-5-5,-6 5-2,7 5-3,-7-5-1,7 3 1,-7 1 1,6 3 0,-6 1 1,0-1-1,0 3 0,7-1 0,-7 1-1,0 0-3,-7 2-3,7 2-2,0-2-4,-6 3-2,6-5-2,-7 2-6,0 2-1,7-2 0,-6-6-2,6 5 2,-6-3 2,6-1 4,-8 0 1,8-3 6,0-1 6,-6 1 1,6-4 7,0 4 7,0-4 4,0 0 2,0-4 6,6 0 8,-6-3 6,0 0 6,8 0 5,-8-4-1,6 0-1,0-1-1,1-2-1,6-1-4,-6 0-9,5-3-3,2 5-5,6-4-6,-8 0 0,1 2 0,7 1-1,0-1 1,-8 1-1,8-1 0,-1 3 7,1 2-2,0 1 3,-1-1-2,1 3 1,0 4 0,-8-6 0,1 6-1,7-1-8,-7 4 0,-6 0-4,5 4 0,-5-1-5,0 1-6,5 4 1,-5-1-1,-1 3 0,-6 2 1,7 2 2,0 2-1,-1-2 0,-6 5 3,0-2-4,6 2 2,-6 0 1,8 2 2,-8-3-1,0 5 0,6-5 2,-6 0-1,6 1 5,-6-1-2,6-3-1,-6 0-1,7-1 3,0-3 2,-1 0-1,1 1 0,-1-6-2,0 2 1,8-2-1,-1-1 5,0-1-2,0-1-6,7 1 2,-1-4 1,0-4 0,1 4 0,-1-3 0,1-1-6,0-1 0,-1 2-2,1 0-15,0-5-29,-8 2-32,1 1-36,1-2-35,-2 2-37,-5-1-42,6 3-48,-7-5-65,-6 0-127,7 4-60,-7-3-13</inkml:trace>
  <inkml:trace contextRef="#ctx0" brushRef="#br0" timeOffset="17660.58">9950 3338 27,'0'0'136,"0"0"-24,6 0-23,-6 0-18,0 0-11,6 0-11,-6 0-6,0 0-5,7 0-2,-7 0-2,0 0-1,0 0-3,0 0-4,0 0 0,0 0-5,0 0-3,0 0-4,0 0-2,-7 0-2,7 0-6,0 0 0,0 0-1,0 0 0,0 0 0,0 0 4,0 0 4,0 0 4,0 0 5,0 0 6,7 0 3,-7 0 5,0 0 4,0 0-2,0 0-1,7 0-2,-7 0-3,6 0-5,0 0-3,1 0-4,-1-4-4,8 4 2,-2-4-6,2 4-4,5-4-1,1 1 0,0 3-4,-2-4-1,2 4 1,0-4-4,-1 4 3,1-3 1,0 3 2,5 0 0,1-3 2,1 3 1,-1 0-1,0 0 3,0 0 1,0 0 1,7 0-2,-8 0 2,1 3-2,7 0-1,-1-3-3,2 4 0,-2 0-1,1 3-2,6-3 1,-7 0 2,7-1-1,7 1 1,-7-1 3,7 1 0,-1-1 0,1 1 0,-1 0 0,8 0-2,-8-1 1,1 1-1,6 3-2,-6-4-2,0 1 0,-1 4 1,7-1-2,-7 0 0,1 1-1,-7-1 0,7 0 0,-1 4 1,2-3 0,-2 0 0,-7 1 0,9-1 0,-2 0 2,1 3-2,6-4-1,-7 0 0,8 1 0,-8-1 1,7 0 1,1-4-1,-1 5 2,-1 0 2,8-1-2,0 0 0,-7 0-1,7-3-1,0 3 0,-8-2-2,8 1-1,0-2-1,-7 4 2,0-4 1,0 3 0,-6-5 1,-1 6-2,1-4 1,-7 4 0,1-5 0,-1 1 0,-7 0-1,1-1-1,-1 0 1,-6 2 2,7-5 0,-7 3 1,-7-3 1,1 4-1,0-4 0,-1 0 0,0 0 1,-6 0 1,1 0 2,-8 0 0,0 0-2,2 0 2,-8 0 1,6 0 1,-6 0-3,6 0-2,-6 0-5,0 0-5,0 0-11,0 0-24,0 0-37,0-4-66,6 1-154,-6-2-90,7 2-58</inkml:trace>
  <inkml:trace contextRef="#ctx0" brushRef="#br0" timeOffset="18411.97">14648 3531 166,'-7'-3'308,"0"-1"-119,1-3-80,6 3-44,-6 0-22,-2 0-13,8 1-9,0-1-3,-6 4-2,6-3-1,0 3-2,0-4 1,-6 4 0,6 0-2,0 0-1,6 0 0,-6 0-4,0 0-3,0 0-2,6 0-2,-6 0-2,8 0 2,-2 4 0,0-4 0,8 3-1,-1-3 2,-1 4 0,2-4 0,5 0-2,1 3 1,-1-3-1,8 0 1,-2 0 0,1 4 2,0-4-1,7 0 1,-1 0 0,1 0 1,-1 0-1,8 0 3,-1 0 0,0 0 3,7 0 4,-1 0 1,1 0 4,6 0 0,0 0 4,7 0-3,-1 0 1,1 0-2,0 0-3,-1 0-4,1 0-1,0 0-1,0 0 1,-1 0-2,7 0 0,-6 0 2,6 0 0,-6 0 1,6 0-2,-7 0 1,7 0-2,-6 0 0,0 0-1,-7 4-5,0-4-1,0 0 1,1 0-1,-8 4-2,1-4-2,-1 0-1,1 0-2,-7 3 0,7 1-4,-7-4-2,0 0-3,-1 4 1,2-4-3,-1 0 0,-7 3-1,1-3 2,-1 0 2,1 3 2,-1-3 1,-5 0 1,-1 5 4,0-5 3,0 0 0,0 0 2,-7 0 1,1 0 1,0 0 1,-7 0 2,-1 0 1,2 0 4,-8-5 5,1 5 2,0 0 5,-1 0 1,-6-3 4,7 3-1,-7 0 0,0 0-4,0 0-3,0 0-4,6 0-6,-6 0-7,0 0-6,0 0-8,0 0-10,0 0-9,0 0-13,0 0-13,0-3-15,0 3-24,-6 0-54,6-4-145,-7 0-77</inkml:trace>
  <inkml:trace contextRef="#ctx0" brushRef="#br0" timeOffset="19554.1">19235 3381 72,'0'0'211,"0"0"-76,0 0-51,0 0-28,0 0-17,0-4-7,0 4-7,0 0-1,0 0-7,6 0-1,-6 0-3,0 0-2,0 0-1,0 0-1,0 0-4,7 0 0,-7 0 0,0 0-4,0 4 1,6-4 3,-6 0 2,6 0 5,-6 0 8,14 0 3,-8 0 3,0 0 1,8 0 4,-1-4-4,0 4-2,6-3-4,1-1-6,0 4-4,-1-3-4,7 3-3,-6-4-3,13 4 1,-7-4-1,6 4 0,1-4-1,-1 4 0,1 0 1,6-3-3,0 3 1,0-4 0,0 1-1,7-1 2,-1 1 0,8-1 1,5 0 0,-6 0 2,6 1 2,8-1 2,-8-3 0,8 4 0,6-2 0,-7 2 0,0-1 0,7 4 0,-7-5-2,6 5-4,-6 5-1,0-5-3,-6 4-4,0-1-3,-1 2-4,-5-2-5,-8 0-2,-5 1-2,-2 0-1,-5-1 0,-1 1 4,-5 0 2,-7 0 3,-1-1 4,-6-3 5,-7 4 4,1-4 3,-1 0 1,-6 0 3,0 0 2,-6 0 0,6 0 0,-13 0 0,7 0-2,-8 0-3,2 0-1,-2 0-9,1 0-19,0-4-31,6 4-75,-5-3-146,6 3-76</inkml:trace>
  <inkml:trace contextRef="#ctx0" brushRef="#br0" timeOffset="20237.55">22440 3422 205,'0'-4'144,"-6"4"-66,6 0-31,0-5-19,-6 2-12,6 3-3,0 0-1,0-3-1,0 3 1,-7 0-1,7-4-1,0 4-2,-7 0-1,1 0 0,0 0-1,-1 0-3,1 0-1,-8 0-2,8 0 0,-8 4 0,8-4 2,-6 0-1,5 0 2,0 3 3,7-3 3,-6 0 2,6 0 2,6 0 0,1 0 0,0-3 1,5 3 0,2-4-2,-2 4-1,8-4-1,-1 4-1,7-3-2,-6 3-1,6-4-2,7 4-1,-7 0-2,0 0-1,7 0-1,-8 0-1,9 0 1,4 0 1,-5 0-1,6 0 1,1 0 1,-2 0 2,15 0 5,-8 0 5,7-4 4,7 4 7,0 0 7,6 0 1,0-4 3,6 4 2,8-3-4,-2 3-2,8 0-4,-6 0-4,6 0-2,-1 0 0,-6 0-1,7 0-3,-7 0-2,-6 0 3,-1 0-2,1 3-1,-6-3-4,-9 4-2,2-4-2,-6 4-2,-7 0 1,-8-4-6,1 3 0,-6-3 0,-7 0 0,-6 4 0,6-4-2,-13-4 2,-1 4 1,-4 0 1,-2-3-1,0-1 1,-6 0 0,0 0-1,0 1 0,0-1 0,-6-3-3,0 4-9,-8-1-13,8 0-21,-1 0-32,7 1-52,-6-1-126,6 1-99</inkml:trace>
  <inkml:trace contextRef="#ctx0" brushRef="#br0" timeOffset="21197.28">25412 3392 82,'0'0'146,"0"0"-53,0 0-36,0 0-22,0 0-13,0 0-5,0 4-1,0-4 1,6 0 3,-6 0 3,7 0 4,-7 0 6,7 0 2,-1 0 3,0 0 1,1 0 2,0 0-4,5 0-1,-5 0-3,6 0-4,-6 0-2,5 0-2,2-4-3,-2 4-4,2 0-3,-1 0-2,-1 0-1,2 0-2,6 0-2,-1-4 0,7 4 1,-6 0 2,6-4 0,-1 4 2,9-3-3,-2-1 1,-7 4 3,9-3-1,-2-1-5,7 1 0,-6-1-1,6 4-1,0-4-1,0 0 0,6 1-1,-5-1-1,5 1 0,8-1-1,-8 1 2,7-1 2,1 0 1,5 0 0,-6 1 0,6-1-1,1 0 0,0 1 1,6 3 0,1-3-2,-1-2 2,0 2 0,6-1 2,-6-1 3,8 2-1,-2 3 0,0-3 1,-5-1 1,5 4-1,1 0-4,-7 0-1,13 0-2,1 0 0,-1 0-2,0-4 0,0 4-2,0 0-1,-6-3 2,0 3-1,-7 0-1,0 0 1,-6 0 0,-7-3-1,0 3-1,0 0 0,-13-5-1,1 5 1,-1-4-2,-13 4 1,0-3 0,-1 3 2,-5-4 0,-7 4 0,0-3 0,-6 3 0,-1-4 1,1 4-1,-7 0 0,0-3-1,0 3 1,-7 0 0,7-4 1,-6 4-1,-1-4 0,1 0 0,-1 4 1,0 0 0,1 0-2,0 0 1,-1-3 1,0 3-1,1 0 1,0 0-1,-1 0-4,1 0-7,-1 0-11,0 0-15,-5 0-20,-2 0-29,2-4-44,-2 4-103,-5-3-113,-1-2-58</inkml:trace>
  <inkml:trace contextRef="#ctx0" brushRef="#br0" timeOffset="21829.94">29009 2549 57,'-7'-7'469,"0"0"-163,7-4-106,-6 4-54,6-4-26,-6 3-17,6 1-13,0 0-13,0 4-18,0-6-17,0 6-13,0 3-10,0-5-12,0 3-16,0 2-23,0 0-33,0 0-47,-6 2-95,-2 3-147,-4-2-93,-2-3-50</inkml:trace>
  <inkml:trace contextRef="#ctx0" brushRef="#br0" timeOffset="34493.64">4775 5216 91,'0'-3'119,"0"3"-29,0-4-25,0 4-12,0 0-9,0-3-8,0 3-2,0 0 1,0 0-2,0 0-2,0-5 0,0 5-1,0 0-2,0 0 1,0-2 0,0 2 0,0 0-1,0-4 0,-6 4-1,6 0-3,0-4-4,0 4-2,0-4 1,0 4-1,-6-3 0,6 3-2,0-5 1,0 2-1,0 3 2,0-4 0,0 2 1,0-3 0,0 5 1,0-3 1,0 3 3,0-4 1,0 4 3,0-4 0,0 4 1,0 0 1,0 0-2,0-4-3,0 4-5,-7 0-2,7 0-4,0 0-5,0 0-2,0 4-6,0-4-1,-7 4 1,7 0 1,0-1-2,-6 4 0,0 5 1,-1-1-1,7 0 2,-6-1-2,-1 5 0,0-1 0,1 5 3,6 0 1,-6-2-3,-1 5 2,0-3 0,7 3 2,-6 0 0,0 0-1,6 0-1,-7-1 0,7 2 3,-7 0-4,7-6-1,-6 5-1,-1-3 1,7 2 1,-6 2-2,0-5 0,-2 0-1,2 0 1,6 1-1,-6-5 1,0 1 0,-1 4 0,0-9 0,7 5 0,-6-4 1,-1-3 0,7 2 0,0-6 0,0 3-1,0-3 0,0 4 0,0-5 1,7 1-1,-1-1-5,-6-3-8,7 0-13,0 4-17,-1-4-24,0-4-31,0 1-53,2-1-94,4-3-115,-5-1-60</inkml:trace>
  <inkml:trace contextRef="#ctx0" brushRef="#br0" timeOffset="34703.1">4978 5561 439,'0'0'325,"0"0"-134,0 0-77,0-4-43,0 4-27,0 0-12,0 0-11,6 0-10,-6 0-10,6 0-19,2 4-22,-2-4-30,0 0-54,7-4-131,-6 4-91</inkml:trace>
  <inkml:trace contextRef="#ctx0" brushRef="#br0" timeOffset="35712.45">6105 4934 179,'-6'0'227,"6"-4"-80,-7 2-52,7-2-31,-7 4-16,7-4-8,0 4-2,0-4-1,0 4-1,0-3 0,0 3-1,0-4 0,0 4 0,0-4-2,0 4 0,-6 0-6,6 0-4,0 0-5,0 0-4,0 0-3,0 0-5,0 4-3,0 0 0,0-1 1,0 5 2,0-2 3,0 2 3,0 3 1,6 0 3,-6 0 2,0 4-1,7-1 2,0 4-1,-1-2-1,-6 1-3,6 6 0,1-5 0,0 4-3,-1 0-1,0 0-1,1 4-1,0-4-2,-1 3-2,1 1-1,-7 0 0,6-1-1,-6 1 0,6-1-2,-6-3 0,0 4 0,7 0 1,-7-5 0,0 2-1,0 2 0,0-2 1,-7-6-1,7 2 0,0 3 0,-6-5 1,6-1 0,0 2-1,-6-3 2,6-4-2,0 0 1,0 0-1,0-4 2,0 0 0,-7 1 1,7-5 1,0-3-1,0 4 1,0-4 3,0 0-2,0 0-1,0 0 1,0-4-2,0-3-1,-6 3 0,6-3 4,0 0 0,0 0 1,-7-1-2,7-3 0,-7 1 2,7 1 0,-6-5-2,0 3-3,6-1-1,0 3-2,0-3 2,6-3 1,0 5-2,1-5-1,-7 1 0,7 2-1,6-2 2,-7-1-2,0 1 1,1 2-1,0-3 1,5 5 1,-4-5 0,-2 4 0,7-1 1,-7 6 0,7-5-1,0-1-2,-7 5 1,8 0-2,-1-4 0,0 4 1,0 0-1,7 0 0,-8 3 1,2-4 0,5 4 1,-6 0-1,0 1 0,1-1-1,-2 4 1,1-2-2,0 2 1,0 2-2,-6 2-1,6-1 2,-7 5-1,8 0 2,-8-2-1,0 1 2,1 5 0,-1-1-1,1 3 3,-7-2 0,7 2 0,-7-2 1,0 2-1,0 1-1,0 0 2,0-1-1,0-3-1,-7 3 1,7 1 0,0-4-1,0 1-1,0-2 2,0 1-1,0 0 0,0-4 1,7 0 0,-7 1 1,0-4 2,6 4 0,-6-5-1,6 1-2,2-2-5,-2 3-5,6-5-10,-5 0-13,6 0-18,0 0-20,1-5-31,4 3-45,2-2-77,0-4-126,-1 1-58</inkml:trace>
  <inkml:trace contextRef="#ctx0" brushRef="#br0" timeOffset="36627.33">7134 5283 104,'-6'0'239,"0"0"-85,-1 0-58,0 0-36,-5 3-18,5-3-8,-6 0 0,6 5-4,-6-5 2,0 2-1,7 2 2,-8-1 0,2 1-1,-1 0 0,6 0-5,-6 4 1,0-1-2,0 0 0,0 0-3,0 4-3,7 0 0,-7 1 0,-1-2 1,2 5-2,4-4 0,-4 3-3,6 2-3,-8 1-2,8-2-3,-1 3-2,-5-3 0,12 4-2,-8-5-2,2 1-1,6 0 2,0-5 0,-6 2-1,12-3 1,-6-1-2,6 0 1,2-1 2,-2-3-1,0 0 1,1-1-1,6-3-2,0 0 1,-1-3 1,8-1 0,-6 0 0,5-3-1,1-1-2,-8 0 1,8 2 1,0-5 0,-7 3-1,7-3-2,-8 1 0,1-5-1,0 4 2,0-4-2,1 4 1,-2-4-1,-5 1 0,0 3 2,-1-3-1,0 2 1,1 1 1,-7-3 2,0 7 2,0-2 3,0 3 0,0-2-1,0 2 2,0 1 3,0 1-1,0 1 1,-7 3-5,7-4 0,0 4-1,0 0-1,0 0-2,-6 0-3,6 4 0,0-4-1,-6 3 1,6 6-1,0-6 1,-7 4 2,7 0-1,0 1 1,-7-1-2,7 4 1,0 0 0,0-4-1,-6 5 0,6-2 0,0 2-1,0-3 0,0 3 0,0-1 1,-6 0 0,6 1 1,0-2 1,0 5 0,0-4 0,0-1-1,0 2 1,0-4-1,0-1 0,0 3-1,6-2 0,-6-1 0,6 1 0,1-5 0,-7 0 0,7 2 2,-1-1-1,7-1-1,-7-3 1,8-3 1,-2 3-1,2-4 0,5-1 0,-6-1-1,6-2 0,1 5 0,0-9 0,-1 4 0,1-1 0,0-3 0,-8-3 1,8 5-1,-1-5 1,1 1 3,-7-1 2,7 1 4,-7-3 4,0 4 1,-7-3 2,0 2 1,2-1 1,-8 1 0,0-1-5,-8 4-3,8 0-5,-12 4-2,6-4-2,-8 8-1,1-5-1,0 4-2,0 1 1,7 3-1,-8-5-4,8 5-5,6 0-2,-6 0-2,6 0-1,0 5-2,6-2 1,0 1 3,2-4 0,4 4 3,1 0 1,0-1 1,0 1 0,1-1 1,-2 1 0,8-1-3,-7 6 3,0-6 1,0 4 2,-7 0 0,1 1 2,6 3 0,-13-4 1,6 4-2,-6 1 3,7 1 0,-7-1-4,-7-1 3,7 3 2,-6-3 0,6 0 1,-6 1-1,-1-2 0,7 5 5,0-8 2,0 5-5,0-2 1,0-3-3,7 1 0,-7-2 2,6 2-2,-6-4-4,6 4-3,8-5-8,-8 1-9,7 0-12,0-1-12,0-3-22,1 0-19,5 0-34,0-3-78,8-5-117,-8 5-72</inkml:trace>
  <inkml:trace contextRef="#ctx0" brushRef="#br0" timeOffset="37395.09">8014 5007 221,'0'0'290,"-6"0"-106,6 5-79,0-5-45,0 3-23,0 0-9,0 5-3,6 0-4,-6 2 3,6 1 8,-6 4 3,7 0 2,-7-1-5,7 4-4,-1 1-2,-6 3-2,7-1-4,-7 6-7,6-5-5,-6 4-2,7-6-2,-7 3-2,7 0 0,-7-2 0,0-3-1,6 1 0,-6-2-1,0-1-1,6-2 0,-6-3 0,0-4 1,0 0 1,0 1 6,0-4 6,0 0 10,0 0 11,0-4 5,-6 3 2,6-3 1,-6-3 0,-1 3-4,7-4-6,-7 4-9,-6-4-9,7 0-5,-8 4-3,2-4-2,-2 4 0,2 0-2,-1 0-1,-1 0-1,-5 0 1,6 4 0,-7 0 0,1 0 1,-1 0-1,8 3 0,-8 0 0,0 0 0,7 1-1,1-1 0,-2 0 0,1 1-1,0-1 0,6 0 1,1 0-2,6 1 2,-6-1-2,6 0 1,0 0 0,0 1 0,0-1-1,6 1 2,-6-4 0,6 3 0,1-4 1,-1 1 0,8 0-1,-2-4 0,2 4 3,-1-4-2,0-4 0,6 0-1,-5 0 0,5-4 0,0 2 0,1-2 2,-1 1-2,1-3 2,-7-2-1,0 5 0,6-4-1,-11 0 1,4-1 1,1 2 3,-6 0-1,-1 1 0,1-1 1,-1-1 3,1-1 8,-7 6 5,7-6 1,-7 5 0,0 3 4,0-3 6,6 3 3,-6 1-1,0-1-6,0 1-5,0 3-2,0-4-2,0 4-7,0 0-6,0 0-3,0 0-3,0 0-3,0 0 1,-6 4-2,6-1-1,0 1 0,0 3 2,0 0-2,-7-3 2,7 8 0,0-5 1,0 3 0,0 2 2,0-3 0,-7 3 0,7 3 1,0-5 0,0 2-1,7 2-1,-7-2 1,0-2-1,0 1 0,7-3-1,-7 0 2,6-1 0,0-5 0,8 6 0,-2-4 0,1-4-4,1 0-7,4 0-13,9-4-19,-1 1-22,6-4-36,8 0-49,-7-1-93,6-4-138,-1-2-76</inkml:trace>
  <inkml:trace contextRef="#ctx0" brushRef="#br0" timeOffset="38144.6">8823 5637 65,'0'5'208,"0"-5"-74,0 0-48,0 0-26,0 4-14,0-4-3,0 0 1,6 0 2,-6 0 5,6 0-1,0 0-1,1 0 3,0-4-4,-1 4-2,7-5-3,1 2-1,-8 0 0,6-5 0,8 5 6,-7-9-1,1 4 4,-2 2 5,8-5 2,-7-3 0,7-1 2,-8 0 0,8 1 0,0-5 4,-1 0 4,1 2 7,0-5 4,-1 3 8,-6-3 3,6 4-1,-5-1-4,-8 1-3,8 0-10,-14 4-12,6-2-14,-6 3-13,0-4-12,-6 7-7,-8 0-7,8 1-5,-8 2-2,1 4-2,-6-1-1,6 1 0,-1 3 0,2 0-2,-1 3 1,0 1-2,6-1 0,1 1 0,6 3-1,0-2-6,0 5-1,6-3-3,1 5-3,6-2-5,-7 1-6,13 1-9,1-1-6,0 3-6,-1-3-5,7 0-7,1 4-4,-8-4 3,8 0 2,-1 3 4,-7-3 5,7 5 6,0-7 6,-6 7 8,-1-5 6,1-1 2,-8 2 4,2-1 1,-1 0 5,-7-4 3,-6 0 2,0 0 4,-6 1 2,-1-4 2,1-1 3,-8 1 3,-4-4 2,-2 0 2,0 3 0,-6-3 0,7-3 0,-8 3 0,1-4-1,0 1 0,0 3-2,7-4-2,-1 0-2,7 0-6,0-3-12,0 7-22,7-7-32,6 4-40,0-6-62,6 3-106,7-2-109,0 2-62</inkml:trace>
  <inkml:trace contextRef="#ctx0" brushRef="#br0" timeOffset="38501.03">9682 5254 33,'-6'-5'457,"6"5"-150,0-4-128,0 1-74,-6 3-38,6 0-21,0 0-11,6 3-10,-6 6-10,0-3-8,0 2 1,6 3-1,-6 1-1,0 1 1,7 3 4,-7 1 1,6 2 3,-6 3 2,0-5-2,7 6 1,-7 0 5,0 2 1,0-4-1,0 5 0,0 0-1,0-1 0,-7-3 0,7 4-3,0-1-5,0-2-3,0 2-3,0-3-3,0 0-1,7 1-1,-7-5-1,7 0 1,-7 0 0,6-3-3,-6-4-3,6-1-7,-6 2-7,6-1-11,2-4-13,-8-3-18,6-1-24,0 1-30,1-8-52,6 1-96,-6-1-102</inkml:trace>
  <inkml:trace contextRef="#ctx0" brushRef="#br0" timeOffset="38797.27">9741 5260 218,'13'-6'311,"-6"-3"-114,6 6-70,-7-4-36,7 3-26,0 4-11,0-3-11,0 6-8,0-3-7,0 4-8,0 3-5,-7 0-7,8 1 0,-1 3-1,-7 0-1,1 1-4,-7 5 0,6-3 0,-6 1 1,0 0 1,-6 3-2,-1-3 0,7 4 1,-13-5 0,7 4 1,-8-4 0,2 2-2,-8-3 0,7 4 0,-7-7 0,8 0-1,-8-1 1,7 1-1,-7-6-5,8 3-8,-2-3-15,2 0-22,-2-1-35,8-6-65,-1 3-130,7-4-94</inkml:trace>
  <inkml:trace contextRef="#ctx0" brushRef="#br0" timeOffset="40315.37">10126 5000 238,'0'-3'324,"0"-1"-107,0 0-72,0 4-37,0-3-24,0 3-15,0-4-13,0 4-13,0 0-12,0 0-11,0 0-9,0 0-5,0 0-2,6 4-2,-6-4 0,0 3 3,0 5 6,6-5 4,-6 4 3,0 4 3,7-3 2,-7 3 3,0 1 1,0 2 1,0 3-2,0-2-4,0 4 2,0 0-2,0-5-2,0 9-1,0-6-1,0 2-5,0 3 0,-7-1-1,7 1-4,0 0-3,-6 5 2,6-6-4,-6-3 0,6 4 0,-8-3-1,8-1 0,0 0 0,0-4-2,0 2 0,-6-5-1,6 3 1,0-6-1,0-1 1,0 0 1,0-4 1,0 2 3,0-1-2,0-4 7,0 3 3,6-3 3,-6-3 4,0-1-2,8-1 1,-8-1 3,6-2 1,-6-3-4,6 4-2,1-4-2,-1 0-2,1-1-2,0-2 0,5-1-3,-4 1-4,4-1 0,-6 1 0,8-1-3,-8 4-1,1-4 1,5 5-1,2-1-1,-8 3 1,8-3 0,-8 5-2,0-2 1,7 4-1,-13-1 0,7 2-1,0 3 0,-1-3 2,-6 3-3,6 3 2,-6-3-1,0 8 1,0-4 1,0 4 0,0 1 1,-6-1-2,6 4 1,0-3 1,-6 3 0,6-4 0,0 2 0,0 1 0,0 0 0,0 0 1,0 1 1,0-2-2,0-3 1,0 5-1,6-4 0,-6-1 0,6-1-1,8 2-1,-8-4-2,0 3 1,7-3-3,1-4 0,-2 2-1,8-2 0,-7 0 0,7 0 0,-8-2 0,8-2 0,0-3 3,-1 3 1,-6-4-1,6-3 1,-5 4 3,6-4-1,-8 0 1,1 1 1,7-2-1,-14 1 0,8-4 2,-8 5-1,7-5-2,-6 3-1,-7-1 0,6 1-1,1-1 0,-7 1 0,0 4 0,6-3 3,-6 5-2,0-3 2,-6 2-2,6 4 1,0-4 1,-7 3-2,7 4 1,0-4-2,-6 4 3,6-4-1,0 4-1,-7 4 2,1-4-2,6 4 2,-7 0 0,7-1-1,0 4-2,-6-3 2,6 8 1,0-6 0,0 2-1,0-2 1,-6 6-1,6-5 0,0 4 1,0 1 0,0-1-1,0-1 2,-8 2 0,8-5-1,0 3 0,0 2 2,0-1-2,0 0 0,0-4 1,0 4-1,0 0 1,8-4-1,-8 5 1,6-6 0,-6-2 0,6 4 1,1-1 1,-1-3 1,1-2-3,6 3 3,-1-5-1,-4 3 1,4-3 0,2 0-3,-2 0 0,8-3 0,-7-2 1,0 3-2,0-2 1,7 1 4,-1-5-3,1 0 1,-8 2-1,8-6 1,0 1 1,-1 0 0,7-3 2,-13 3 1,7-3 3,0-2 6,-8 2 3,8-2 5,-13 3 10,5 1 1,-5-1 2,0 1-3,-7 1-2,-7-3-4,7 5-5,-7 2-5,-5 0-11,-1 4-4,-7 3-2,0-4-1,1 4 0,-1 0-2,0 0-1,8 4 0,-1-4-4,0 3-5,0 1-4,6-4-6,0 3-5,7 1-1,0-1-2,0 1-2,7 1 3,-7 1 2,7-2 3,6 0 3,-7-1 2,8 0-1,-2-3 2,2 5 0,-2-1 2,1-1 1,1 2 2,-2-5 1,2 2 3,-2 2 4,-5-1 2,6 1 0,-6 0 1,-7 0 0,6 4 0,0-6 2,-6 5-1,0 1 0,0 4-1,0-5 1,-6 3 1,6 2 0,-6-1 0,-1 0 0,7 3 0,-6-3 1,6 0 0,0 1-1,-7-2 0,7 2 0,0-5 0,0 3 0,7 2 0,-1-5 0,-6 0-2,7 1 1,-1-1 1,0 0 0,1-3-7,6-1 2,-7 1 0,8 0 0,-1-4 2,0 0 0,-6 0 0,5-4-1,2 4 6,5-7-2,-6 3 0,6-3 0,1 4 1,-7-9 0,7 5 0,-1-3 2,8-2-1,-8 1 1,0-4 3,1 5 3,6-5 3,-7 0 7,1 4 5,-7-4 7,1 1 4,4-1 4,-11 1 3,6 2 3,-6-3 4,-7 5-1,6-2-3,-6 3-5,0 1-4,0-1-6,-6 3-4,6-2-6,-7 5-11,1 0-5,-1 3-4,0 0-1,-5 3-1,6 4 0,-8-3-1,1 2 0,6 3 0,-6 1 0,7 1 2,0 1-2,-1-1-1,0 3 3,1-3-1,6 0 0,-6 4 1,6-4 1,0 0 0,0 0 0,0-1 3,0 2-3,6-2 1,0 1 1,1 1-1,6-5 0,-7-3 2,14 3-1,-1-4 2,1 1 3,0 1 2,5-2 1,1-3 1,1 0 1,-1-3-1,6 3 2,-5-5-4,5 1-2,1 1-2,-7-4-10,6 3-14,-5-3-24,-8-1-21,7 4-19,-6-2-22,-7-1-25,0-1-27,-1 4-21,-4-4-19,-2 1-31,-6 4-61,0-4-104,0 3-52</inkml:trace>
  <inkml:trace contextRef="#ctx0" brushRef="#br0" timeOffset="43036.46">13090 5187 5,'0'0'142,"6"0"-23,-6-3-18,0 3-22,0-5-17,0 5-11,0-3-8,0 3-6,0-4-2,0 2-2,0-3-5,0 5 0,0-3-1,0-5 0,-6 8-1,6-4 0,0 1-4,0-1-2,0 0 0,-6 4-4,6-3-1,-7 0-4,1 3-1,6-5 0,-14 2-1,8 3 1,0-4-2,-8 0 2,2 4 2,-2 0 1,1 0 1,1 0-1,-8 0 0,0 0 0,1 4 1,-7 0 0,6 4 0,-6-2 0,0 2-1,7-1 1,-8 1 0,1 2-1,6-3-2,8 5-1,-8-4-2,7 2-2,7-3 0,-1 5-1,7-5-3,0 3 2,0 2 0,7-1-2,-1 0 1,7 1 0,0-3 1,0 3-2,7-4-1,6 1 0,-7 3 1,14 3-1,-7-5-1,6 2-2,-6-1-1,7 0 0,-7 0-1,7-1-1,-7-2-2,0 4 0,-6-3 0,-1-1 1,1 0 2,-8-1-2,2 4 1,-8-4 3,1-2-2,-7 1 2,0 2 2,-7-5 2,1 5-1,-8-4 2,2-1 2,-8 4 0,1-7 2,-1 7 0,-6-7 0,-7 4 0,1 0 0,-1-4 0,1 4-1,-1-4 0,1 0 1,-1 0-1,7 0-3,0 0 1,0 0-2,6-4 1,7 4-2,0-4-8,6 0-13,1 1-17,6-1-26,6 1-35,8-4-53,5-5-93,1 5-105</inkml:trace>
  <inkml:trace contextRef="#ctx0" brushRef="#br0" timeOffset="43418.34">13637 5213 41,'-6'-4'296,"-7"1"-104,6 3-77,1-5-40,-7 5-24,7 0-11,-8 0-7,8 5-7,-8-5-2,2 7-2,5-4-2,-6 5-1,0-4 1,1 3 3,-2 3 2,1-1 3,0 1 1,0 0 2,0 7 1,6-8 0,-5 7-2,-2-3-3,1 3-1,0-2-2,0 2-3,7-2-1,-8 1-4,8-1 1,0 1 0,-1 0-3,1-1-1,6-3-2,-7 3-1,7 1-2,0-4-1,7 1-2,-7-2-2,13 1 3,-7-3-2,8-1-1,-2-4 0,8 2 1,6-3 1,0-2-3,0 0-3,0 0-9,13 0-10,-7-2-15,8-3-19,-1 2-31,0-4-38,1-1-64,5-3-131,-7 1-78</inkml:trace>
  <inkml:trace contextRef="#ctx0" brushRef="#br0" timeOffset="43898.81">14048 5264 34,'-6'-4'387,"-8"1"-129,8 0-107,-8 3-59,8-5-29,-7 5-17,0 5-10,0-5-7,1 6-8,-2-2-4,1 3-2,0 5 1,0-2-1,-7 1-2,8 5 2,-2-2 1,-5 1 1,6-1 1,-6 4-3,5-4-1,2 2 0,-2-2 4,1 2-3,7-3-2,-8-1-1,8 1 0,6-1-2,-6-1-2,6 0-3,0 1-1,0-5 1,6 0 1,0 0-2,1-3 1,6 0-3,0-1 9,7-3-3,-8 0-2,8 0-3,7-3-2,-8-5 0,7 1 1,-6 0 0,6 0-8,-6-5-1,5 1 4,-5-4 4,0 5 0,-1-5 1,-6 1-1,6-1 0,-12 0 1,6 4 5,-7-4 1,-6 1 0,8-1 9,-8 4 1,0-4 2,0 5 3,0 3 2,0-1-1,0 0 2,0 4-2,-8-3-6,8 5-3,0 2-1,0-5-4,0 5-3,0 0 0,0 5-3,0-3-4,0 2 0,-6 3 0,6 1-1,0 2 1,6 2 0,-6-5 0,0 8-1,0-5 1,0 2-1,8-1 1,-8 4 1,6-5-1,-6 5-1,6-3 1,-6 1 3,0-1-2,7-1 1,-1 3-1,1-3 0,-1-3 0,1 3 0,5-4-3,-4 0-6,4 0-5,2-3-4,5 0-6,-6 0-7,6-1-10,1-3-13,0-3-13,-1 3-17,1-4-23,-1-4-29,1 1-55,0 0-91,-8-5-88</inkml:trace>
  <inkml:trace contextRef="#ctx0" brushRef="#br0" timeOffset="44190.97">14472 4997 342,'0'-4'317,"0"0"-116,0 4-75,6 0-44,-6 0-27,0 0-17,0 4-10,6 3-10,-6 0-7,7 1-2,-7 3 0,7 0 2,-7 1 3,6-2 0,1 5 0,-7-1 3,6 1 0,0-1 1,-6 5-1,8-1-2,-8 4 0,6-3-1,-6 2-1,0 1-1,0 0-2,0 1 0,0 2-1,0-4-2,0 6-2,0-5 1,0 0-2,0-1-1,0 1 0,6-3-3,-6-2 1,6 0 0,2-3 0,-2 1 1,7-5 0,-7 1-3,8-3-6,-2-1-9,2-4-10,5 2-15,-6-5-19,0-5-23,0 2-32,6-4-47,-5-1-81,-1-3-115</inkml:trace>
  <inkml:trace contextRef="#ctx0" brushRef="#br0" timeOffset="44369.13">14393 5206 452,'0'0'304,"6"-5"-122,2 5-72,-2-2-38,7 2-20,0 0-11,6-4-8,-5 4-6,12 0-9,-7 0-7,7 0-4,0 0-3,1 0-5,5 0-6,1 0-7,-1 0-13,1 0-16,-1 0-19,1-4-26,-1 0-44,1 1-86,-7-2-117</inkml:trace>
  <inkml:trace contextRef="#ctx0" brushRef="#br0" timeOffset="44655.14">14940 5022 280,'0'-4'288,"0"1"-102,0 3-73,0-3-41,0 3-24,0 3-15,0 0-9,0 1-4,7 0-2,-7 4-1,0-1 6,7 1 0,-7 2 5,0 1 5,6 4 2,-6-5 0,7 9 0,-7-5-2,0 5-3,0-1 3,0 1-1,-7 3-5,7 0-1,-6-1-2,-1 1-3,7 0 0,-7 5-3,1-6 0,6 1-6,-6 0-3,6-3-1,0 2-1,0-3 0,0-3-2,6 0-2,-6 3-2,6-7 1,1 3 2,6-2-2,0-1-1,1 0-4,-2-4-6,2-3-9,5 4-11,1-6-14,-1-2-19,0 0-20,1-2-30,-1-6-37,1 1-71,0-1-124,-1-3-69</inkml:trace>
  <inkml:trace contextRef="#ctx0" brushRef="#br0" timeOffset="44851">14875 5162 321,'0'-4'352,"0"4"-129,7-4-84,-1 4-51,1 0-29,6-4-15,1 4-14,4 0-9,2-3-8,7 3-6,-1 0-5,-1 0-9,8 0-15,-7-4-22,6 4-27,1 0-46,0-4-107,0 4-114,-1-3-67</inkml:trace>
  <inkml:trace contextRef="#ctx0" brushRef="#br0" timeOffset="45710.09">15273 5392 97,'0'0'417,"6"0"-152,1-3-109,0 3-63,5-4-36,2 0-20,-1 1-10,6 3-7,0-8-8,1 4-5,0 1-1,-1-1-6,1 1 0,0-4 0,-8 3 1,1 0-1,-6 0 3,6 1 2,-13-2-2,6 3 4,-6-3 2,-6 3 1,6-2-3,-6 0 5,-8 0-3,1 4 0,7-4 1,-7 4 2,-6 0 4,5 0 3,1 0 4,0 0 0,0 4-1,1 0 2,4-4-2,-4 4-3,5 0-6,0 3-3,1-5-3,0 6 0,-1 0-2,7-1 0,-6 0 1,6 4-2,0-3 0,0 3 3,0-5-1,6 6-3,-6-5-1,0 4 0,7-3-1,-7 2 0,6 1 1,0-3-4,1 0 1,0 1 2,-1-1 3,0 1 2,2-6 2,4 0 2,1 1 3,7 0 1,-8-4 3,8 0 1,0 0 0,-1 0-2,1-4-2,0 0-1,6 1 0,-1-5 2,-5 1 0,6 0-1,1 0 3,-1-5 1,-7 2 2,1-2 1,0 1 1,-2 0-1,-11 1-1,6-5-2,-6 4-1,-1-1-3,-6-2-4,0 3-4,-6-3-5,-1 3-4,1 3-2,-8 0 0,2 1-2,-2 0 1,8 4 0,-7-1-1,0-1 0,13 2-3,-7 0-6,1 3-5,6-4-6,0 4-2,0 0-1,6 0 0,-6 4 1,7-4 3,0 3 5,-1-3 7,7 3 5,-7 2 2,2-1 0,-2 4 3,6-6-1,-5 5 4,0 1-1,-1 0-1,1 3 1,-7-1 0,6-2 1,-6 3 1,7-1 1,-7 2 0,7-1 1,-7 4 0,0-8-1,6 3 0,-6 2 1,6-4-1,0-1-1,2-1 1,-2 2-1,7 0 0,-7-5 0,8 3-1,-2-1-1,2-2 1,5-3 0,-6 0-1,0 0 1,0 0 0,6-3 1,-5-2 1,-1 3-1,0-5-1,0 3-1,-1-4 2,2-2-1,-8 3 1,8-5 0,-8 4-1,7-2 1,-7-1 3,-6 0-1,7 0-2,-7-1 2,0 5 1,0-3-1,0-2 4,0 4 1,-7 1 0,7 1 1,0 2 5,0-4-3,-6 4 2,6 4-3,-6-3-2,6-1-2,-7 4 0,7-2-2,-6 4-2,6-2 0,-7 7 0,7-3 0,-7 0 1,7 4-2,-6-2 2,6 1 0,-6 1 0,6 4-1,0-5 1,-8 0 0,8 5 1,0-6-2,0 5 1,0-3 1,0 3 1,8-4 0,-8 4-2,6-4 2,0 0-1,1 0 2,6 1-3,-6-4 0,5 4-2,8-5 1,0 1 0,-7-4-5,6 2-8,0-2-11,1 5-14,0-10-19,6 5-25,-7-2-34,1-2-46,-1-3-71,-5-5-125,6 1-71</inkml:trace>
  <inkml:trace contextRef="#ctx0" brushRef="#br0" timeOffset="45849.45">16133 5162 42,'-13'-4'412,"7"0"-124,-1 0-100,0 1-61,7-1-36,0 4-22,0-4-24,14 4-27,-8 0-30,7 0-31,0 0-43,0 4-65,0-4-134,0 0-91</inkml:trace>
  <inkml:trace contextRef="#ctx0" brushRef="#br0" timeOffset="46905.71">16361 5312 347,'0'-8'263,"0"4"-96,6-3-56,1 5-32,0 2-15,-7-5-10,6 2-9,1-1-8,-1 4-9,0-5-5,8 2-4,-8 3-3,0 0-2,8 3-5,-8-3 1,1 9-1,-1-6 0,1 4-2,0 4 0,-7 1 0,6-1 1,-6 3 2,0-3-2,6 3-1,-6 1 1,0 4-1,0-5 0,0 1-1,0-1 1,0 1-4,0 0-1,0-1 0,0-2 1,0 2 1,0-2-1,0-5-3,0 0-1,0 0 0,0-3 3,0 0 1,0-1 2,0 1 7,8-4 7,-8 0 2,0 0 1,6-4 3,0 1-2,0-5-1,1-3-3,0 4-9,-1-5-3,1 2-2,-1 0 2,0-2 0,8-2 1,-8-2 3,0 5 1,2-3 2,4 3 3,-5 0 0,-1-4-2,1 4-1,6 0-1,-7 4 0,0-4 0,2 4 1,-2 3 0,0-3 0,-6 2 0,0 3-2,7 2-3,-7-5-1,6 5-2,-6 0-3,7 0-3,-7 5-1,0-5-1,7 2 1,-7 6 1,0-4-1,6 4 0,-6 2 0,0-3 1,0 5 0,0-5 2,0 3-1,6-1-1,-6 1 1,0-3 0,0 5-1,7-4 1,0-1-2,-7-1-1,12 2-1,-5 0 0,0-5 1,6 3-2,-1-1 1,2-2-2,6-3 2,-1 0 2,0 0 1,0-3-1,1-4-1,0 0 2,-1-1 1,1 0 3,0 2 2,-7-6 3,0 1 4,0 0 4,-1 1 13,-4-2 8,-2 1 5,0 0 2,-6 4 4,0-4-3,0 4-1,0-1-6,-6 0-8,0 6-11,-8-5-7,8 7-7,-7-4-6,-7 4 0,8 4 0,-2-2-1,1 3-1,-7 5 1,8-2-1,-2-1 4,8 4 1,-8-4-2,8 1-2,0 3-2,-1-5 3,7 3-3,-6-2-1,6 0 1,0 0-3,6-3 4,-6 0 1,7-1 1,-1 4-3,8-7 2,-2 0 3,-5 0-2,12 0 0,-6-2-3,7-3 0,-6 2 1,-2-5 1,8 1 1,-7 3 1,-1-3 0,2 0 5,-1-4 2,-6 3 3,5 2 3,-5-3 8,-7 2 5,6 0 4,1 0 5,-7 3-1,0 0 1,7 1-1,-7-2-5,0 5-9,0-2-8,0 2-5,0 2-2,0-2-5,-7 8-2,7 0-3,0-1 1,-7 4 1,7 4 2,0-4 0,0 4-1,0-1 0,0 4 1,0-4-1,0 6 1,0 1-1,0-2-1,0 3 0,0 0 2,-6-1-2,-1 4 2,1-2 2,0 3 0,-8 0 0,8-1-1,-8 4 1,2-3 0,-1 0-1,6-1-1,-6 1 0,1-1 0,-2-3 0,1 1 1,0-8 0,0-1 0,0 1 4,6-5-1,-5-3 2,-2-3 2,8 0 3,-7-4 9,6-4 19,1 0 17,-1-3 13,1 0 13,0-4 10,6 4 7,0-4 6,6-4-5,-6 4-14,6-4-16,1 5-15,6-5-13,0 3-12,-1-2-10,8 3-6,-6 0-7,11 1-7,-5-2-13,6 5-14,0-3-25,1 1-34,5 3-37,-6-2-45,0 0-40,0 1-40,0-3-41,0 2-54,-6 1-127,-7-1-62,7-3-31</inkml:trace>
  <inkml:trace contextRef="#ctx0" brushRef="#br0" timeOffset="48147.55">18597 4913 301,'-8'-8'226,"8"1"-78,-6 3-42,0 1-21,6-4-12,-7-1 0,7 4-5,0 0-6,-6-3-7,6 3-7,0 2-3,0-7-4,0 6-1,0-1-6,-7 1-2,7-1-3,0 4-4,0-4-3,0 4-6,0 0-5,-7 0-4,7 0-4,-12 4-3,5 0 0,-6 3 0,-7 5-1,7-2 1,-13 1 1,6 4 1,-5-1-1,-1 5 0,0-1 0,-7 0 3,1 4 1,5 3 2,-5 2 2,-1 2 0,1 0 4,6 4 1,-7 0 2,7 0 1,6 4 0,-6-1-2,13 0-2,1 5 1,-2-4-1,2-1-2,12 0-1,-8 1-2,16 1 1,-8-6 0,12 2-1,2-2 0,5-3-1,1 1 0,6-5-1,0 1-1,13-1-1,-7-2 0,13-5-2,1-4-8,7 1-11,-2-3-13,8-6-16,0 2-22,6-5-30,0-3-44,7-3-65,-7-5-115,0 4-75,-6-6-47</inkml:trace>
  <inkml:trace contextRef="#ctx0" brushRef="#br0" timeOffset="48901.51">19156 5139 140,'0'0'271,"0"-3"-78,0 3-65,0 0-41,-6 0-32,6 0-18,0 0-13,0 3-8,0-3-6,0 4-3,0 0-4,0 3-1,0 1 2,-6 2 4,6-3 8,-7 9 5,7-5 4,-7 3 3,7 4 3,-6-2 3,0 1 0,6 5-2,-7-3-2,0 3-6,1 0-2,-1 0-3,1 4-3,-1-5 1,1 4-4,-7-2-2,7 0-3,-2-6 0,2 2-1,0-1 0,-1-4-1,7 1-1,-6 0-1,6-9 1,-7 6 5,7-4 8,0-5 15,0-3 15,0 4 13,0-4 9,0-4 4,0 4 5,7-7 0,-1-4-3,1 0-8,-1 0-4,0-3-8,2-5-6,-2 4-2,7-4-2,-7-1-6,1 1-5,-1-4-4,1 2-10,-7-1-6,6-4-2,-6 4-3,7 0-2,-7-3 1,0 2-1,0 4-1,0 2 2,7 2 0,-7 1 0,0-1 0,0 8 1,0-4-2,0 3-2,6 5-3,-6-2-3,0 2-2,6 3-3,1 0 2,0 0-4,-1 3 1,7 5 1,0 0 2,0-2 0,7 2 2,-8 3 0,2 4 0,5-5 0,-5 5 0,4-1-2,-4 3 1,-1 0-3,7 2-4,-8-1-4,2 0-5,-2 0-2,2 5-4,-1-6-8,-7 3-7,8-3-6,-2-2 0,2 3 2,-8-3-1,7 0 2,0-1 2,-6-3 9,5-3 7,-6-1 8,8 1 5,-8-6 6,8-2 7,-8 0 11,7 0 8,0-7 7,0 0 6,0-4 9,0 0 4,7-3 7,-7-1 5,-1-4-1,-4-2-1,4-2-2,1 1 2,-6-4-6,6 1-3,-7-4-5,1 4-7,0 0-4,-7-6-6,6 6-3,-6-1-8,0 1-1,6 3-4,-6 3-3,0 1-3,0 3-4,0 0-7,0 8-19,0-1-28,0 2-31,0 2-33,0 4-30,0 0-25,0 0-29,0 0-28,7 8-32,-7-6-71,7 6-98,-7-1-39</inkml:trace>
  <inkml:trace contextRef="#ctx0" brushRef="#br0" timeOffset="49406.25">19991 5349 357,'0'0'259,"0"0"-97,0 0-64,0 0-36,0 0-21,0 3-14,-7 1-8,7 3-8,-7-4-3,1 6-2,6-3-1,-6 2-1,-1 3 1,0 0 5,1-1 2,0 2 2,-1-2 2,0 1 4,-6 1 4,13-1 0,-12-1 0,12-1-1,-7 1 1,0 0 2,7-1-1,0 1-4,0-3 0,0 1 3,0 3 3,0-3 0,7-2-3,0 2 2,-1 0 0,7-5 1,-7 3-2,8-1-1,5-2-2,-6 1 0,7-4 1,-1 0 2,1 0 0,-1-4 2,7 1 3,-6-2 2,6 3 2,0-5 3,-7-5 4,7 4 2,-6-2 7,-1-1 5,1-4 1,-6 5 4,-2-2 4,1-2-1,-6-1-2,-1 1-5,1-2-10,-1 3-7,-6-3-8,0-2-7,-6 0-8,-1 4-8,1-2-7,-1-2-1,-6 6-1,1-1 0,-2 1-2,1 5-1,-6 1-1,-1-2-1,7 4 1,-7 4-1,8 0 1,-2 0-1,-5 4 0,5-1 1,8 2 1,-6-3 0,5 5 1,0 1 0,1-4-1,-1 4 0,7-1 0,0 3 0,0-6 1,0 7 0,7-4 1,-1-3-2,1 3 1,6 1-3,-1-1-2,2-3-9,5 2-12,1-1-17,0-1-20,6-1-21,-1-3-24,1 4-27,1-4-30,-1 0-47,0-4-91,0 1-117,0-1-56</inkml:trace>
  <inkml:trace contextRef="#ctx0" brushRef="#br0" timeOffset="50383.25">21268 5254 21,'0'-5'223,"-7"5"-60,7-4-45,0 4-32,-7-3-16,7-1-9,-6 1-3,6 3-4,-6-4-1,6 1-4,0-1-4,0 0-4,-6 0-2,6 1 3,0 3 0,0-4 0,0 4-1,0-3-1,-8-2-3,8 5-2,0 0-2,0-2-7,0 2-5,0 0-6,0 0-4,0 0-6,0 2-2,0-2-2,8 5-2,-8 2-2,0 4 1,6 0 0,-6 3 1,6-3 4,-6 8 1,6-5 0,1 9 4,-7-2-1,7-2 2,-1 6 1,-6-2-2,7 2 0,-7 0-2,6-2-1,-6 2-2,6 5 1,-6-8-2,8 3-1,-8 1 0,6-4-1,0 0-1,-6 0-2,7-1-9,0 2-9,-1-5-13,0 4-12,1-7-20,-1-1-21,1-2-24,0-2-26,-1-3-35,-6-3-72,6-4-105</inkml:trace>
  <inkml:trace contextRef="#ctx0" brushRef="#br0" timeOffset="50733.53">21242 5201 112,'0'-2'343,"0"-2"-120,6 0-85,0-3-47,1 2-28,6 2-14,0 3-11,1-4-9,5 2-7,7 2-3,0-5-5,0 5-2,0 0-2,7 0-1,-7 5-2,7-3-1,-1 2 1,-6-1-2,0 5 0,-7 0-2,1 3-1,-1-4-2,-5 4 1,-8 3-2,0-3 0,2 4 1,-8 0-3,-8-1 0,2 1 0,0-1 3,-8 5 0,2-4 0,-1-1 2,-7 1-2,7 0 4,-13-4-3,6 3 1,0-3-2,2 1-1,-2-6 0,0 2-3,1 0-3,5-1-9,2-5-7,-1 3-17,6-5-17,0 0-24,7 0-40,-6-5-69,12-1-125</inkml:trace>
  <inkml:trace contextRef="#ctx0" brushRef="#br0" timeOffset="51459.85">21880 5184 253,'0'0'214,"0"0"-86,0 0-51,-6 3-30,6-3-13,0 8-5,-7-2-3,1-1-1,6 5 1,-7 2 2,1-2 2,6 1 0,-6 4 1,-2-5-1,8 7-1,0-4-2,0 3 0,-6-2-3,6 1-2,0-1-1,6 1-3,-6-1-4,0 1 0,0-1 0,8 1-4,-8-1-1,6-2-1,0 3-1,1-5 2,-1-1 4,1-3 1,6 2 4,-1-5 3,8 0 1,-6-3-1,5 0 1,1 0-2,-1-3 0,0-4-1,1 0 0,-1-1 2,1 1 0,0-7 2,-7 2 2,7 2 1,-8-5 1,-6 0-2,2 4-4,-2-7-4,0 7-4,-6-8-3,-6 5-4,0-4-5,-2 3-6,-4 0-2,-8 1-3,1 2-1,-1-2-3,0 2 1,-5 2 0,-1 3 3,0-1 1,6 1 2,1 0 2,-1 2 2,0 3 1,7-2 1,7 4-1,-7 0-1,6 0 1,7 0 1,0 0-1,0 4-2,0-2 1,7 3-1,-1 2 2,7-4 1,0 1-2,7 4 1,-7-5-1,6 1 2,8-1-1,-8 1 0,7-4 0,-6 3 0,6-3 1,-7-3 0,7 3 1,-6-4 2,6 1 3,-7-4-1,1 3 0,6-4 3,-13-2 1,7 3 3,0-5 1,-8 1-1,8 0 2,-7 0 1,0-4 1,0 1-1,-7-4 0,8 3-2,-8 1-3,0-5 1,1 4-3,-7 0 1,7 1 0,-7-1-1,0 4 0,0 0 2,0 4 1,0 0 1,0 0 1,0 3-2,0 0-1,0 0-2,0 4-3,0-3-1,0 6-2,0-3-3,-7 8-1,7-1 0,0 0 0,0 4 3,0 4 0,0-1 0,0 1-1,7 4 1,-7-1 1,0 1-1,6 2 0,-6 1-1,7 0 0,-1 5 0,-6-2 1,6-4 0,1 5-1,0 0 1,-7-1 2,6 2 0,0-6 0,1 1-4,0 0 2,-1-3 0,7-2-5,0-2-2,-6-1-6,5 2-5,2-9-4,-1 4-4,0-4-9,6-2-9,-5-5-10,-2 0-19,8 0-19,-7-9-25,0 1-46,6-1-82,-5-7-122,-8 3-61</inkml:trace>
  <inkml:trace contextRef="#ctx0" brushRef="#br0" timeOffset="51644.21">22148 5121 370,'0'0'300,"6"-4"-122,0 4-69,7 0-38,7 0-22,6 0-12,0 0-8,7 0-10,6 0-11,7 0-6,-1 0-12,7 0-16,1 0-26,-2 0-41,1 0-84,1 0-133,-2-3-78</inkml:trace>
  <inkml:trace contextRef="#ctx0" brushRef="#br0" timeOffset="52013.19">22799 5245 260,'6'4'289,"2"-4"-111,4-4-67,1 4-39,0-3-19,6 3-14,1-4-5,0 1-7,-1-1-7,1 1-3,-8-1-1,8 0 2,-7 0 6,-6 1 5,6-1 3,-7 1 2,-6-2-1,7 5-2,-7-2-2,0-2-3,0 0-6,-7 0-6,1 1-4,-7 3-3,0-5-2,0 5 0,-1 0 0,-4 0-3,4 5 0,-5-2 2,5 1-2,-4 4 1,4-1 2,1 0 0,0 0 0,0 1 2,7-1-2,-8 3 1,14 2 1,-6-1 0,0 0 0,-1 1-1,7 1 0,0-1 0,0-1 1,0 3 0,0-3-1,7 0 1,-7 1 0,12-2 1,-4 0 0,4-1 0,1 1 1,7-3 0,0 1-1,6-1-2,-1-2-2,7-3-2,1 3-8,0-3-9,0-2-14,-1 0-18,1 0-22,-1-2-24,1-3-30,-1 3-47,-12-6-73,7 0-119,-8 1-57</inkml:trace>
  <inkml:trace contextRef="#ctx0" brushRef="#br0" timeOffset="52694.67">23222 5220 105,'0'0'317,"0"-4"-102,7 1-81,-1 3-44,1 0-27,-7 0-17,7 3-8,-1 1-7,0 0-6,2 3-8,4 0 0,-5 0-4,-1 2 0,7 1 0,-6 0-2,-1 2-3,8-1-1,-14 4-1,6-5-2,0 2 0,-6 3-1,0-5 0,7-3-2,-7 5 3,0-1-2,-7-5 1,7-1 1,0 2-2,0-3 1,0-1 0,-6 1 3,6-1 3,0 1 5,0-4 6,6 0 6,-6 0 4,0-4 4,7 1-1,-7-1-3,0-3-2,7 0-7,-1-1-5,0-3-5,1 0-8,-1 0-1,1 1-1,0-5-1,-1 3 0,0-2 3,1-1 3,0 5 1,-1-2 2,0 1-1,1 0 0,-7 4 2,7 0 0,-1 0-3,1 3-2,-7 0-2,6 0 0,-6 4-1,6-3-1,-6 3-2,8 3 0,-8-3 0,6 4 1,0 4 0,-6-1 0,6 0 0,1 5 0,-7-2 1,7 0 0,-1 2 1,-6-1-2,7 0-1,-7 3 2,6 1 0,-6-3 0,7 2 0,0-2-1,-7-2 0,6 5 1,0-4 0,0-1-1,2-2 0,-2 4-1,7-5 2,-7-1 0,8-2-1,-2 0 0,2 0 0,-2-4 0,8 0 0,-7-4 0,7 0-1,0-4 0,-1 1 1,1 0 2,-2-4-1,2-3 0,-6-2 0,5 2 0,-6-4 3,0 0-1,0 0-1,-6-5-1,-1 2 2,1-2-2,-1 1-1,1-3-1,-7-1 1,0 1 0,6-1 0,-6 0-1,0-4-2,-6 5 1,6-1 2,0 4 0,-7 1 3,7-1 4,-6 3 2,6 4 3,0 5 4,-7-1 4,7 3 0,0 1-1,0 4-1,0-2-5,0 3-4,0 4-3,0-2-3,0 8-3,0-1-1,7 1-2,-7 3-1,6 3 4,-6 1 0,7 0 0,-7 3 0,6 0 0,-6 4 0,7 0 2,-1 0 0,0 4-1,2-4-1,-8 3 0,6 1 0,0 0 0,-6-1 0,7-3-2,-1 4 1,1-4-4,6 0-3,-7-3-2,8-1-3,-2 0-5,2-3-7,-2-4-7,1 0-8,7 0-8,0-4-13,-1-4-13,1 1-20,0-4-30,-2 0-47,2-7-86,0 0-105</inkml:trace>
  <inkml:trace contextRef="#ctx0" brushRef="#br0" timeOffset="53078.95">23731 5139 156,'0'0'311,"6"4"-110,7-4-75,-6 0-39,6 0-19,7 4-11,-1-4-7,1 0-8,6 0-7,-7 0-7,7 0-2,0 0-2,0 0-2,0 0-1,1-4-1,-1 4 0,-1-4-1,1 4 2,-6-3 3,0 0 4,-1 3 4,1-5 4,-8 2 3,-4-1 3,4 0 2,-5 4 2,-1-3 4,1-1-1,-7 4-2,7-3-5,-7 3-3,0 0-6,6 0-5,-6 0-5,0 0-9,0 0-6,0 0-4,0 0-3,0 3-1,6 1-2,-6-1-2,0 1 0,0 3 2,8 1-2,-8 3 3,0-4 0,6 4 0,0-4 0,-6 5 2,6-1 0,1 0 0,0 3 0,-1-3-1,1 3 0,-1-2 0,8 2 1,-8 1 1,6-4-2,-4 4-1,4-5-4,1-3-7,1 5-11,-2-4-15,2-1-17,5-4-24,1 1-26,-1-1-38,0-6-55,8 3-117,-8-4-85,-6-3-48</inkml:trace>
  <inkml:trace contextRef="#ctx0" brushRef="#br0" timeOffset="53223.29">24396 4989 56,'-8'0'329,"8"0"-122,0 0-91,8 0-50,-8 4-32,12-4-26,-5 4-25,6-1-35,0 4-63,7-7-126,-8 5-84</inkml:trace>
  <inkml:trace contextRef="#ctx0" brushRef="#br0" timeOffset="53937.37">24728 5103 169,'-7'0'344,"1"0"-125,-1 0-89,1 4-47,-8-4-27,2 3-13,-2 1-6,8-1-7,-13 5-7,5 0-3,2 2 0,-8 1 0,7 0 0,0 0-1,0 4-2,-7-5 1,7 5-4,0 0-1,7-1-5,-7-2-2,6 2-2,0-2 0,1-2 1,6 1-5,0 1 0,6-1 2,-6-4 0,7 0 2,0-3 2,6 0 1,0-1 0,0-3 1,-1 0 0,8 0-2,-7-3 1,7-5-2,0 1-2,-1 0 3,0 0-1,1-5 2,-7 1 3,7 0 7,-7-1 2,0 2 3,-7 0 3,7-2-2,-7 1 1,-6 0-1,8 0-3,-2 1-5,-6 2-4,0-4-3,0 5-3,0 5-1,0-6-3,0 4-1,0 0-1,0 4-1,0-4-2,0 4 1,0 4 0,0-4 1,0 8-1,0-5 0,0 4 2,0 0 1,0 1-1,6 4 0,-6-5 1,7 3 0,-7-2-1,7 3 2,-1-4-2,0 5 1,1-2 2,-1-3-1,1 1-2,0-1 1,-1 0 1,7 0 1,0-3 2,-7 0-2,8 0-1,-1-4 2,-1 4-1,8-8 3,0 4-2,-7-8 0,13 4 0,-6-3 4,5-3 5,-5-2 1,6 1 6,-6-4 4,5-2 5,-5 2 4,-6-3 3,5-5 0,-6 5-1,-6-3-2,-1-5-6,0 4-6,-6-4-4,0-4-5,0 5-4,-6-4-2,0 3-5,-1-3 0,0 0 0,-6 3 0,1 0-1,-2 0-1,8 5 1,-8-1-1,2 7 1,-1 0 0,-1 0-2,8 5 1,-7 2-1,6 4 0,1 1-2,0-1 2,-1 4-1,0 4 0,1 3-1,-1 1 1,1-1 1,0 7 0,6 1 3,-8 4 0,8-1 1,0 1 0,0 2 0,0 1 2,0 4 1,8-1 0,-8-2-1,6 2-1,0 1 0,1-1 0,6-3 0,-6 0 0,5 0-1,2-3 0,-2 3 1,2-8 1,5 4 1,7-3 0,0-4 0,1 0 2,5-3-1,7-1-3,0 1-3,0-6-15,7 3-17,0-5-24,-1 0-28,1-5-40,-7 3-62,-1-6-127,2 1-99,-7-5-58</inkml:trace>
  <inkml:trace contextRef="#ctx0" brushRef="#br0" timeOffset="55563.59">26845 5059 119,'0'-4'106,"7"0"-37,-7 2-27,0-6-17,0 4-9,0-4-1,-7 5 1,7-5 5,0 5 4,0-5 3,0 5 8,0-4 7,-6 3 3,6-3-3,-7 3-4,7-3-4,-6 3-3,0-3-3,6 3-8,-7 4-8,0-7-6,1 7 0,0-4 0,6 0 0,-8 4 1,2-3 3,6 3 2,-6 0 4,6 0 4,0-4 2,0 4 5,0 0 2,-7 0 0,7 0-1,0 0-1,0 0 0,0 0-3,0 0-2,0 0-4,0 0-2,0 0-4,0 0-4,0 0-1,0 0-3,0 0-4,-6 4-1,6-4-1,0 3 0,0 1 1,-7 0-1,7 3 1,-6-3 0,-1 3 0,7 4 1,-6-4 0,0 4 1,6 1 0,-8 2 1,2-3 1,0 1 1,-1 2 0,0 1 1,1-1 0,0 1-3,6-1 2,0 1-4,-7 3 1,7-7 1,0 3 0,0-2 0,7-2-2,-7 2 1,6-1 0,0 0 1,1-4 0,0 0 1,5 1-1,-4-1 1,4-3 0,-5-1 2,6 0 0,0 2 3,-1-5 3,2-5 2,-1 5 1,0-3 4,0-4 1,0 0 0,0-1 3,7 1-1,-8-4 2,2 0-1,-1 0-1,-1 1-1,2-2 0,-2 1 1,2 0-1,-8 4 0,1-4-3,-1 3-2,8 2-2,-8-2-1,-6 0-3,6 5-3,0-4-2,2 7-4,-8-4-1,6 0-1,-6 4-1,6-4 0,1 4 0,-1 4 1,8-4-1,-8 4-1,0 0 2,8-1 0,-8 4 0,7-3-1,-6 3 1,-1 4-2,7-3-3,-7-1-1,2 4-3,-2 0 0,-6-3 0,0 3-2,6 0 2,-6-4 1,-6 4 3,6-4 2,0 0 0,0 0 2,0-3 2,0 1 0,0-2 1,-6 0 2,6-3 2,0 4 5,0-4 2,0-4 1,0 1 1,6 0 0,-6-2 2,0-2-1,6-4-1,0 0-4,2 0 1,-2 1-2,0-2 0,7-3 1,-6 5-1,6-5-1,-1 4 2,2 0-1,-1 0-1,7 0-1,-8 3 0,8-2 0,-7 5-3,7-1 0,-1 2-2,0 0 1,1 1-2,-7-1-1,7 4 0,-7 4 0,0-4-1,0 3-1,0 1 0,-7 4 0,1-1 1,6 0 1,-6 0 0,-7 4 1,6 0 0,0 1 0,2-2-1,-8 1 1,6 5 0,-6-7-1,6 3-1,0-2 1,1 2 1,0-5 0,-1 4 1,1-4 0,5 0-1,-4 2 1,4-6-1,8 4-1,-7-7-3,7 4-7,-8-4-10,8 0-15,0-4-15,-1 0-17,-5 1-24,4-5-31,-4-3-38,-1 1-55,-7-5-106,1-3-82</inkml:trace>
  <inkml:trace contextRef="#ctx0" brushRef="#br0" timeOffset="55727.4">27092 4740 406,'-6'-4'306,"0"4"-134,6-2-76,6 2-39,0 2-19,2-2-13,4 4-7,2-1-9,5 2-19,7-2-25,0 5-39,1-4-73,-1-1-150,6 1-84</inkml:trace>
  <inkml:trace contextRef="#ctx0" brushRef="#br0" timeOffset="56907.16">27986 5051 156,'0'-2'327,"0"-6"-114,0 4-74,0-4-40,0 5-21,-7-5-10,7 5-6,0 0-6,-7-2-4,7 5-7,0-3-8,0-1-6,0 4-8,0 0-4,0 0-8,0 0-4,0 0-4,0 0-3,0 0 0,7 4 0,-7-1 2,0 5 5,0-1 5,7 0 4,-7 5 4,6-2 1,-6 2 1,6 3 1,2 2 1,-2-2-4,-6 3-5,6 1-2,1 4-3,-1-6-3,-6 5 0,7 0 0,-7-4-4,6 4 1,1-2-1,-1 1 1,0-6-2,2 3 0,-2-7 0,-6-1-1,6 2 3,1-5 5,-7-3 8,0 2 14,7-1 13,-7-5 8,0 0 6,6 0 1,-6-5 0,0-1-5,0-2-7,7 2-13,-7-6-14,0-2-10,0 2-3,0-3 0,0-3-1,-7 5-4,7-4-1,-6 0-1,6 2 0,0 1 0,0-1 1,0 3-3,0-2 0,6 3 0,1 0-1,-1 0 0,7 0-1,0 4 2,-7-4-3,14 3 1,-7 1-2,7 0-2,6-1-3,-6 5-2,5-4-3,1 2-3,0 3-1,1-2 1,-1 0 0,0 0 2,0 4 3,-7-3 3,7-1 3,-6 4 2,-7-4 1,7 4 2,-14-4 2,7 4 0,-6 0 0,-1 0 1,-6 0 2,7 0-2,-7 0-2,0 0 1,-7 0-1,7 4 1,-6 0 0,-1-4-1,0 4-1,1-1 0,-7 1 3,6 0-1,1 0 0,0 3 1,-1-4-1,0 4 1,1 1 0,-1-1 1,7 0-1,0 4 0,-6-3 1,6 3-1,0 0 0,0 1 0,6 2 0,-6-3-1,0 0 0,7 3 2,-1-3-1,1 0 2,0 1 0,-1-2 2,7-3 0,-6 1 0,5-1-1,2-2-1,-1 1 1,-1-3-1,2 1-2,-2-4-1,8 0 1,-7 0 1,7-4-1,-8 1 2,2-3 0,-1-2 0,0-1-1,0 3 2,0-2-2,-6-3-1,-1 0 2,-6 1-2,0-5-1,0 3-1,-6-2 0,-1-1 1,0 5-1,-5-5-1,-1 1 1,-7-2 0,0 2 2,-6 3-2,7-1 0,-1 2 2,0 3 0,1-1 1,-1 4-1,8 2-1,-2-3 0,8 5 0,0 0-1,-1 5 0,0-3 0,7 2 1,0 0 1,0 3 1,7-3 0,0 4 1,5-1-1,2 3 1,5-6-1,1 4 0,0 2 0,-2-2-2,2-5 1,7 5-1,-9-1 0,9-3 0,-1 3-1,0-7 2,0 4-1,0 0 0,-7-4 1,8-4-1,5 0 1,-6 4 0,0-7 0,-6-1 0,7 2 0,-2-2 1,-5-3 2,0-4-1,-1 4 2,0-3-1,-6-5-2,1 5 0,-2-5-1,2-3 0,-8 0 0,0 1 0,1-2-1,-7-2 1,0 0 0,0-2 1,-7 2-1,7-4 1,-6 3-1,0 0-1,0 5 0,-2 2-1,2 1-2,0 3 2,-1 0-1,0 4 0,1 4 1,6 0-1,-7 3 1,7 0-1,0 4 2,-6 0 0,6 4-1,-6 0 1,6 3 0,-7 0 0,7 4 0,-7-3 1,7 7 0,-6-5 0,6 5 1,-6 4-1,6-6 2,-8 7-1,8 1 0,0-2 5,-6 2-2,0 1-2,6 4-1,-7-4 1,7 0-1,-6 4-1,6-4 1,-7 3-4,7-2 2,0-1 1,7-1 0,-7 2 0,6-6 0,1 2 1,5-5 0,2 1 1,-1 0 1,6-3-2,1 2 3,-1-3-2,7 0-3,1-4-6,5 0-11,-6 1-11,7-5-12,-1 4-14,1-3-19,-1-4-17,-5 0-20,5 0-18,1-4-15,-7 1-33,0-4-87,0 3-99,-7-7-51</inkml:trace>
  <inkml:trace contextRef="#ctx0" brushRef="#br0" timeOffset="57683.52">29478 4960 328,'0'-7'229,"0"-1"-89,6 5-49,-6-5-26,6 4-16,-6-2-10,8 2-3,-2 0-4,-6 1-3,6 3-5,1-4-4,0 4-2,-1-4 1,1 4 0,-7 4-1,6-4 2,0 4-3,1-1 3,-7 1 2,7 4 3,-7-2 0,6 2-3,0 3-1,-6-4 0,8 4-1,-8 0-3,6 0-1,-6 3 1,0-3 0,6 5 3,-6-1-4,7-1-1,-7 1 1,6-5-3,-6 5-3,7-1-3,-1-3-4,1 0-1,-1 0 1,0 1 3,2-4 0,-2-2 2,7 2 1,-6-5 1,5 1 0,-5 0 0,13-4 0,-8 0-3,2-4 0,5 0 0,-6-4-2,6 1 0,1 0 0,-7-4-1,7 0-2,-7 1-1,0-6 0,7 6-1,-14-5 0,7 1 0,-7-1 0,1 1 0,0-1 0,-7-1 3,0 2 0,0-1 3,0 4-2,0 0 0,-7 4 1,0-4 1,7 4 0,-6 3-1,-1 0-1,7 0-4,-6 2 0,6 2 0,-6 0 1,6 0-1,0 2 0,-8 6 0,8-4 0,0 3 3,0 1 0,0-1 0,8 4-1,-8-4 0,6 4 1,0 0-3,1-3 0,-1 2 0,1 2 1,0-2-1,-1-3 0,7 1 1,-6-1 0,12 1 1,-6-2 0,0-1-1,1-2 1,4-3 0,-4 4-1,5-8 0,1 4-1,0-3 2,-1-2 1,1-1-1,-1-2 4,-6 1 5,7-1 4,-7-2 0,0 3 6,0-5-1,-1 2 2,2-2 1,-8 1-1,1 0-5,-1-3-4,1 3-6,-1 0 0,1-3 0,-7 2 1,0 1-1,6 0 0,-6 3-1,0 2 0,0-2 4,0 1-4,0 3-3,-6 4-3,6-4 0,0 4-1,-7 0 0,1 0 0,6 4-1,-7 0 1,1 3-1,-1 1 2,1 3-1,0-4 0,-2 4-1,8 0 1,-6-1 0,0 2 1,6 3 0,-7-5 0,7 5 1,-6-4 0,6 3 1,0 1-1,0-3 1,0-2 0,6 5-1,-6-4 0,7-1 0,-1 2 1,8-1 0,-2 0-1,1 0 0,7-3 0,0-2 1,-1 2 0,7-5-1,0 1-1,6 4-5,-5-8-3,5 3-10,1-3-11,-7-3-13,6-1-12,1 0-17,-7-3-19,7-4-20,-7 3-21,0-3-22,0-3-29,-7-1-66,7 1-114,-6-1-58</inkml:trace>
  <inkml:trace contextRef="#ctx0" brushRef="#br0" timeOffset="58296.91">31002 4538 46,'0'4'269,"0"0"-108,0 0-66,8-1-32,-2 1-13,-6 4-4,6-1-5,-6 0-4,7 0-4,-1 0-2,-6 4-2,7-2-3,-7 1-4,0 1-5,0 0 0,0 1 6,-7-2-2,7 1-1,-6-1-1,-1 5 1,1 0 0,-8 1 1,8-2-3,-7-3-5,0 3 0,0 1 2,0 0 1,0-5 0,0 5 3,0 0-1,0-3 1,0 1-4,0-1 1,-1 2-2,2-3-1,-1 4-1,6-1-3,1-3 0,-7 4 0,13-4-2,-7 0 0,0 4-2,1-5-2,6 1 1,0-3-3,0 3 1,-6-4 1,6 0 0,0 1 2,6-1 2,-6-3 1,0 0 1,6 0 4,1-4-1,0 0 0,-1 0 1,1-4-1,6 0-3,-7 0 1,7-3-3,1 3-3,-2-2 1,1-6-5,0 4 0,0-3 0,-6 0 0,6 1 0,0-1 0,0 0 1,0 0-1,-7-4 2,8 4-1,-8-3 0,0 3 2,8-1-3,-8 2 4,-6-1 3,7-1 4,-1 5 4,1 1 4,-7 1 2,0 1-1,0 1 0,0-1-1,6 4-6,-6 0-3,0 0-6,0 0-3,0 0-1,0 4-1,0-1-1,0 1 1,0 3 2,0-3-1,7 3 2,-7 1 3,6-4 2,0 2 1,8 2 2,-8-1 0,8 5 1,-8-5-1,13-3 1,-5 2-3,-2 2-2,2-4-2,5 3 0,-6-3-1,6 0 0,-5-1 0,5-3-1,1 4 0,0-4 0,-2 3-5,2-3-5,0 0-5,-1 0-8,1-3-9,0 3-12,-7-4-11,6-3-15,-6 3-13,1-3-15,-2-1-18,1 2-20,1-6-30,-2 1-58,-6-3-104,8-1-68</inkml:trace>
  <inkml:trace contextRef="#ctx0" brushRef="#br0" timeOffset="58669.47">31113 4213 203,'0'-8'284,"7"1"-117,-1 4-64,1-5-32,6 1-17,0 2-12,6 3-4,-5-3-3,11 3-3,-5 2-3,0 0-1,6 0-1,7 2-1,-8 3 1,8-3 0,0 6-2,-1 0 0,1 3-1,0 0-3,-1 0 0,1 7 0,5-3-4,-11 3-1,11 3-2,-11 2 0,5 3-1,1 0-2,-7-1-1,0 0-1,0 5-1,0-1 0,-7 0 1,1 4-2,-6-3 1,-2 2 2,1-2 3,-6 3 2,-7 0 3,0 1 0,0-2 2,-13 1 1,0-4 0,-7 0 0,-6 5-2,0-5-3,-7-4-2,7 1-1,-6 3-3,6-7-2,-7 0 0,8 0-2,-2 0-1,8-3 0,-1-5-4,1 1-1,5-1-8,2 1-14,5-4-21,1 0-23,-1-3-28,0 3-37,7-4-67,7-4-136,0 5-80</inkml:trace>
  <inkml:trace contextRef="#ctx0" brushRef="#br0" timeOffset="58851.93">32214 5184 55,'0'0'471,"0"0"-151,0 3-149,-6-3-79,6 0-45,0 0-20,-6 0-12,6 0-8,0 0-12,-7-3-22,7 3-34,0-5-58,-7 5-110,1-7-108,6 5-69</inkml:trace>
  <inkml:trace contextRef="#ctx0" brushRef="#br0" timeOffset="60625.37">6776 6290 68,'6'0'204,"-6"0"-66,0 0-53,8 3-33,-8-3-20,0 0-10,0 0-2,0 0-1,6 0 2,-6 4 2,0-4 3,0 0-1,0 0 3,0 0-1,0 0-1,0 0-1,0 0 0,0 0-1,0 0-1,0 0-1,0 0-2,6 0 0,-6 0-1,0 0-1,0 0-3,0 0-2,0 0-2,0 0-2,-6 0-2,6 0-2,0 4-1,0-4-2,-6 0-1,-2 0 1,2 3-1,6-3 0,-13 0 1,7 3-1,-1-3 2,0 0 3,1 0 2,0 5 0,-2-5 4,2 0 4,0 0 5,6 0 2,-6 0 5,6 0 0,-7 0 3,7 0 1,0 0-3,0 0 1,0 0-5,0 0-2,0 0-4,0 0-6,7 0-2,-7 0-2,0 0-3,6 0-3,0 0-3,0 0 1,2 0 0,-2 0-1,7 0 0,-6 0-1,6-5 2,-1 5 1,2 0 1,-2 0 0,8 0 1,0 0 2,-1 0-1,1 0 1,0 0 0,5 0 1,1 0-2,1 0 2,5 0 0,-6 0 1,7 0 4,-1 0 1,7 0 1,-5 5 2,4-5 2,1 0 0,0 0 1,1 4 0,-1-4-2,-1 3-3,9-3 0,-9 0 0,8 5-5,0-5-1,6 2-1,-7-2-2,7 0 0,1 4-2,-2-4 0,8 4 1,-7 0 1,7-4 2,0 3-3,0 1-2,-1 0-1,7 0-1,-6-4-3,0 2-2,6 3-4,0-5-2,0 3 0,0-3 1,7 0-1,-7 0 0,0 0-2,0 0-3,0 0 3,-6 4-6,0-4-7,-7 0-7,0 0-5,-6 0-2,0 0-2,-8 0 1,1 0-2,-6 0 6,-7 3 9,6-3 7,-12 0 5,0 0 7,-7 0 5,-1 0 6,-4 0 3,-2 0 2,0 0 4,-6 0-1,0-3 2,0 3-1,-6 0-1,0 0-7,-2 0-12,-4-4-21,6 4-38,-8-3-70,1-2-153,0 3-96</inkml:trace>
  <inkml:trace contextRef="#ctx0" brushRef="#br0" timeOffset="61696.37">11527 6454 14,'0'0'305,"0"0"-81,0 0-75,0 0-54,0-3-35,0-1-17,0 4-11,0 0-12,0-2-4,0 2-5,0 0-4,0 0-3,6-5-1,-6 5-1,0 0-2,0 0 3,0 0 2,0 0-1,0 0 4,0 0 2,0 0 4,0 0 1,0 0 4,0 5 1,-6-5 0,6 0 2,0 0-3,6 0 1,-6 0 0,6 2 4,0-2 3,2 4 1,4-1 3,8-3-1,-1 5 1,7-5-3,13 0-2,-5 0-5,11 0-6,1 0-4,5 0-3,2 0 0,5-5 0,7 5 2,0-3-2,8 3 5,-2-4 1,0 4 1,8-2 3,-1 2 0,-6 0 0,6 0-2,0 0-4,0 0-4,-6 2-3,-1-2-2,-6 0-4,-6 0-3,-6 4-3,-1-4-2,-7 0 1,-5 0-2,-8 0 1,-6 0-1,-6-4 4,-1 4 0,-6 0 3,1 0 2,-8 0 1,0-2 1,-6 2 0,0-5 1,0 5-2,0-3 1,-6 3-2,0-4-5,-2 4-8,8 0-11,-6 0-20,0-5-27,6 5-45,0 0-65,0 0-129,6-3-84</inkml:trace>
  <inkml:trace contextRef="#ctx0" brushRef="#br0" timeOffset="62234.91">14902 6476 238,'-7'0'174,"0"0"-74,1 0-41,-7 5-25,7-5-8,-1 0 1,0 0-2,-5 0 0,5 0 4,-6 0 3,6 0 0,1 0 3,-1 0-2,1-5-4,-1 5 2,7 0-1,-6 5-2,0-5-2,6 0-4,0-5-3,0 5 0,0 0 0,0 0-4,0 0 0,0 0 1,6 0 0,-6 0 0,13 0-1,-7 5-3,7-5 2,0 0 0,7 0-1,0 0 1,-1 0 1,7 0-1,6 0 1,1 0 3,0-5-2,6 5-2,0 0 1,6-2-1,1-2 0,7 0 4,5 4 1,0-4-1,8 1 3,-1-2 0,0 2-1,7-1-2,-7 4 0,1-2-4,-1-3-3,0 5-3,-13-3-3,7 3-1,-8 0-5,-11 0-5,5 0-5,-12 0-5,-7 0-6,0 0-3,-7 0-3,1 0-3,-14 0 1,8 0 3,-14 0 2,6 0 7,-12 0 5,6 0 4,-7 0 2,-6 0 2,6 0-2,1 0-6,-7 0-11,6 0-17,1 0-26,6 0-37,0 0-66,0 0-134,0 0-85</inkml:trace>
  <inkml:trace contextRef="#ctx0" brushRef="#br0" timeOffset="62808.68">17273 6528 77,'-6'0'254,"0"0"-94,-2-4-61,2 4-34,0 0-15,0 0-9,6 0-3,0 0-3,0 0 0,0 0 0,0 0-2,0 0-2,6 4-4,0-4 0,0 0-3,8 0 2,-1 0-3,0 0 0,0 0-2,7 0-3,-1 0-2,7 4-1,0-4-1,0 0-3,13 0-2,-6 3 0,13-3-2,-7 0 0,13 4 1,0-4 0,0 4 5,6-4 0,1 0 1,0 0 2,6 3 0,-6-3 3,6 0 1,-7 3-1,1-3 0,0 0 2,-1 0 2,-11 0 1,-2 0-3,-6 0-1,0 0-3,-13 0-2,0 0-1,0 0-3,-12 0-1,-2 0 1,1-3 2,-6 3 3,-1 0 4,1 0 1,-7 0 0,0 0 0,0-3-2,0 3-3,-7 0-2,1 0-7,-1-4-1,0 4-3,1 0-3,0 0-4,0 4-9,-2-4-15,2 0-20,0 3-27,-1-3-40,1 0-76,-1 0-163,0 3-84,1-3-41</inkml:trace>
  <inkml:trace contextRef="#ctx0" brushRef="#br0" timeOffset="63885.78">20415 6484 185,'19'0'337,"0"0"-129,0 0-82,8-3-44,-1 3-21,0 0-13,6 0-8,-5-5-6,5 5-2,1 0-6,-7 0-4,6 0 0,-5 0-3,5 0 0,-6 0 0,7 0-1,-7 0-3,0 0-1,7 0-3,-14 0-4,1 0-2,-1 5-9,0-5-12,-12 0-19,6 0-32,-6 0-72,-7-5-168,0 3-91</inkml:trace>
  <inkml:trace contextRef="#ctx0" brushRef="#br0" timeOffset="97152.25">13989 7458 121,'0'-3'98,"0"3"-25,0 0-20,0 0-13,0 0-10,0 0-4,0 0-5,0 0-2,0 0-2,0 0-2,0 0 3,0 0 1,-6 0 3,6 0 2,0 0 4,0 0 4,0 0 1,0 0 0,0 0 0,0-3-3,0 3-1,0-5-3,0 2 2,0 3 0,0-3 1,0-2 1,0 1-2,0 1-2,0-1 1,0 1 0,0-1-2,0 1-3,0-1-2,6-4-2,1 5-1,-1-1-2,0-3-2,2 4-4,-2-1 0,7-4 2,0 5-1,0-5-2,0 5 2,6 0 0,-5-5 0,5 4 0,1-1-2,0 5-1,-1-2-2,0 2-2,1 0 1,-1 2-1,1 7 1,0-6 0,-7 8-1,-1-3 0,2 7 0,-8-5 1,0 9-1,-6-2 0,0 3-1,0 1 0,0 1 1,-12 0 1,6 4-1,-8-1-2,-5 4 0,-1 2 0,0-2 1,-12 0 0,6 0-1,-7 1 2,-6-1 0,7 0 1,-7-4 0,-1 1 1,1-1-1,7-5 0,-7 1-1,6-6 4,7-1 3,-6-3 4,12 1 7,-6-5 8,13-4 6,-7 1 7,8-4 6,4 0-1,-4-4-2,5 1-3,1-4-7,6-5-7,0 1-7,0 1-8,0-1-5,6-4-5,1 4 1,5-4-3,-4 4 0,4 5 0,8-6 0,-7 4 0,0 1 0,0 3 0,7 1-1,-8 3 0,1 0 1,1 0-2,-2 3 1,2 1 0,-2 3-1,2 1 0,5-1-1,-6 0 1,0 4 2,1-3 1,-2 3-2,1 0 0,7 4 0,-8-4 0,2-1 1,6 1-1,-7-3-2,6 3 1,0 0 0,-5-1 1,5 5-1,1-8-7,0 4-18,-1 1-18,0-5-28,1-1-35,6 2-58,-7-4-112,8 0-109,-1-4-66</inkml:trace>
  <inkml:trace contextRef="#ctx0" brushRef="#br0" timeOffset="97701.94">14622 7832 77,'-8'0'315,"2"4"-115,0-4-82,0 0-45,6 0-30,-7 0-17,7 3-9,0-3-4,0 0 0,0 4-1,0 0 1,7-1-1,-7 1 1,6 3 1,0-7 3,8 9 1,-2-7-2,2-2 0,-1 4-1,6-1-3,7-3-1,0 0-4,6 0-7,1 0-14,7-3-33,-2-1-78,9-3-156,-9 0-80</inkml:trace>
  <inkml:trace contextRef="#ctx0" brushRef="#br0" timeOffset="98202.99">15846 7594 326,'-12'-4'279,"-2"-4"-121,2 2-67,-2 2-39,1 0-20,0 1-13,6 3-9,-11-4-3,4 4-3,1 4-4,0-4 1,-6 3-1,5 1 0,-5 3 0,-1-4 1,1 5 0,0 4 4,-1-1 4,-6 0 4,7 3 1,-1 1 7,-7-1 7,8 5 0,0-2 3,-1 2-1,0-1 0,1 0-2,5 5-2,-5-5-5,6 4 0,0-4-5,0 1-2,6-5 0,7 5 0,-6-4 0,6-1 0,6 1 2,1-1-1,6-3 1,0-3 0,0-1-2,14 0-1,-2-3-5,7 0 1,8-1-4,-1-3-1,0 0-1,7 0-3,-1-3 0,1 3-2,7-4-5,-8 0-10,1 1-13,-1-1-19,1 1-22,-7-1-27,-7 0-49,7 0-77,-13-3-124,1-1-62</inkml:trace>
  <inkml:trace contextRef="#ctx0" brushRef="#br0" timeOffset="98883.4">16191 7814 171,'-6'-4'241,"-7"1"-95,7 3-53,-7 0-29,0 0-14,-1 0-10,2 0-7,-8 7-7,7-3-6,-7 2-3,0-2-5,8 7-2,-8-3-1,1-1 3,5 4-3,2 0 0,-2-4 2,2 5-4,-1-1 0,6-4-1,0 4-2,1-4 0,6 1-1,-6 2 1,6-6-1,0 3 2,0 1 1,0-4 0,6 3 0,0-4-1,1 1 3,6-4-2,0 4-2,0-4-2,0-4 1,7 4-2,-7-4-1,7 1 1,-8-1-2,8-3 1,-7-1 1,0 1-1,0-1 0,0 2 5,0-2 2,-7-3 2,1 4 2,0-4-1,-7 4 3,6-5 3,1 5-1,-7-4-1,0 0-1,0 4-3,0-1 0,0-3 0,0 4 1,0 0 2,-7 3 0,7-3 3,0 3 0,-6 0 2,6 1-2,0-1 1,-7 1-4,7 3-2,0-4-4,-7 4-3,7 0-1,0 0-3,-6 0 0,6 4-2,0-4 2,-6 3-1,6 4 1,-7-3 0,7 4 0,-7-1 0,7 0 1,0-4-4,-6 9 1,6-5 1,0 0 1,0 4 0,0-2 0,0-3 1,0 5-2,0-3 4,6-1 1,-6-1-3,7 2-1,0-4 0,-1 4 1,7-5-2,-6 1 0,6-4 0,6 4 0,-6-8 0,7 4 3,-1-4 0,1 1-2,0-5 4,-1 1 0,0-4 3,8 4 2,-7-5 3,-2 1 3,2 0 5,-7 0 9,1 0 6,-2-4 5,-6 5 0,2-1-1,-8 0 0,6 0-5,-12 0-4,6-1-9,-8 6-7,2-6-6,0 5-2,0 3-1,-8-3-3,8 3 0,-1 1-2,1 3 0,-1 0 0,0-4-1,7 4-1,-6 4-1,6-4 0,6 0-4,-6 3 1,14 1 0,-8 3 1,1-3 1,5 3 2,2 2-3,-2-3 3,2 2 0,5-1 1,-12 1-1,6-1 2,1 0-3,-2 4-1,-6-4 2,8 1-2,-8-2 1,1 2-2,-7-1 2,6 1-1,-6-1-2,0 0 4,-6 2 0,-1-3-2,1 1 2,-8-3-1,2 4 1,-2-4 2,2-1 1,-8 3-2,7-6 1,-1 5 0,2-5 0,-2 3 0,8-3-6,0 4-9,-1-4-14,7 0-17,7 0-22,-1-4-37,8 1-54,-2-2-92,8-1-127,-1-1-63</inkml:trace>
  <inkml:trace contextRef="#ctx0" brushRef="#br0" timeOffset="99486.66">16713 7870 121,'0'0'250,"0"-5"-87,7 5-62,-7-4-40,6 4-22,0 0-18,8-3-7,-8-1-6,7 0-3,0 1-3,0-1 0,1 0-1,-2 1-1,1-1 1,0 0 3,0 0 2,-7 1 5,2 0 6,-2-1 8,0 0 8,-6 1 8,7-1 6,-7 0 2,0 4 0,-7-4-5,7 4-6,-6-3-8,0 3-6,-8 0-8,1 0-7,0 3-4,0-3-4,1 4-1,4 0 1,-4 0-1,-2 3-1,2 0 0,-1-4 1,-1 5 2,8-1 0,0 1 0,-8-1-1,8 0 0,0 2 0,-1-3 0,7 1-1,-7 1 1,1 0 2,6-5 1,0 3 1,0 2-1,0 0 4,6-4 0,1 3 0,-7-3-1,13 0 0,-7-2 0,8-2 0,5 4 0,1-8-5,-1 4 2,0-2 0,8-6 0,-1 4-2,0-3 0,0-4 1,7 4 2,-7-4 2,6-1 0,-5 1 1,-1-3 5,-1-1 5,-5 4 5,0-3 4,-1 3 5,-6-4 2,-6 4 2,-1 0 4,0-1-3,-6 6-5,0-6-2,0 5-5,-6 3-7,0 1-5,-7-1-5,6 0-2,-6 4-3,7 4-2,-8 0-2,14-1-2,-6 5-3,6-5 1,0 6-2,0 0 0,6-1 0,1 4 0,6-2 0,0-3 1,0 5 1,6-1 1,-5-1 1,5 1 0,-6-3-1,0 3 0,1 1 1,-2-6 0,-6 1 1,2 1 1,-2 0 1,-6-5 0,0 3 0,0-1 0,-6 2 1,-8-3-1,2 0 3,-8-1-1,0 1 0,1-4 2,-7 4 0,-1-4 0,1 0-1,-6 4 1,6-4-1,-1 0 0,2 0-1,5-4-2,-6 4-1,13 0-5,0 0-16,0 0-31,13-4-49,0 0-114,13 1-133,0-5-86,6 1-49</inkml:trace>
  <inkml:trace contextRef="#ctx0" brushRef="#br0" timeOffset="100309.09">19000 7455 64,'-6'-3'70,"6"3"-7,0 0-5,-7 0-5,7 0-1,-7 0-3,7 0-1,-6 0 0,6-5 3,0 5 2,0 0 2,0 0-2,0 0-1,0 0-3,0 0-2,0 0-4,0 0-5,0 0-6,0 0-6,0 0-5,0 0-4,0 5-5,0-2-5,0 0-2,-6 0-1,6 6-1,0 2 1,0 0 2,0 0 3,0 3 1,0 1 1,0-1 4,0 5 0,0 3 2,0-4 1,0 8 0,0-4-3,6-1-1,-6 5 0,6 0 0,-6-3-2,7 2-3,0-4-3,-7 5 0,6-4-1,-6 0-1,7 0-1,-1-1 1,-6 2-2,0-1 1,7-3-1,-7-1-2,0 0 0,-7-4 2,7 1-1,0 0-2,-6-1-5,6-2 3,-7-5 0,7 3 1,-6-2 1,6 0-7,-7-5-9,7 1-9,0 0-18,0-4-39,7-4-73,-7 0-140,6-3-90</inkml:trace>
  <inkml:trace contextRef="#ctx0" brushRef="#br0" timeOffset="100876.06">19436 7579 181,'0'0'188,"0"0"-74,0 0-47,0 0-28,0 0-12,0 3-10,0 2-6,0 2-1,0-4-5,-6 5 1,6 3-3,-12 1 1,4-5-1,-4 3 0,-1 2-1,-7 2 1,6-3 0,-4 0 1,-2-1 0,1 2-1,-1-1 0,0 0 1,1-3 4,-1-1 5,0-1 5,8 2 6,-8-4 5,7 0 5,0 0 4,6-4 3,-5 3 0,5-3-1,0 0-1,7 0-1,-6 0-2,6 0-3,0 0-2,0 0-5,0 0-4,0 0-5,6 0-3,-6-3-4,7 3-4,0 0-3,-1 0-3,0 0 0,8 3 2,-8 1-2,0-1 0,7 1 0,-6-1 1,0 5 0,-1-1-1,-6 4 0,14-4 0,-8 4 0,0-3 2,-6 3 0,6 1-2,1-3 0,0 3 1,-1-1-1,1 0 2,-1 0 0,0 0-2,8-1-1,-8-2 1,0-1 1,2 5 0,4-5 0,-5 0-1,6-3 0,0 3 1,-7-4 1,8 5-2,-2-8 0,8 7-6,-1-7-20,1 5-35,0-5-81,13-5-161,-1 2-84</inkml:trace>
  <inkml:trace contextRef="#ctx0" brushRef="#br0" timeOffset="101785.46">19866 7755 71,'0'3'59,"0"-3"-11,0 0-7,0 0-5,0 0-4,-6 5-1,6-5 2,0 0 3,0 3 0,0-3 1,-6 0-3,6 0-1,0 0-3,0 4-3,0-4-6,0 0-3,0 4-1,0-4-3,0 0-1,0 4 2,0-4 1,0 3-1,0-3 4,6 4 1,-6-4 2,6 3 1,-6-3 3,8 4 0,-2-4 1,0 3 0,1-3-1,6 4-3,0-4-2,0 0-4,0 4-4,0-4-3,6 0-3,1 0 0,7 0-2,-2 0-1,-5 0 0,12 0 0,-6-4 0,7 4 2,-7 0-2,7 0 1,-1-4-1,1 4 1,-1-3 1,1-1-1,-1 4 0,2-3 1,-9-1 1,1 1 0,7-1-2,-14-4 2,8 5 5,-8-2 3,-6 2 6,0-3 2,-6 2 3,-1-4 1,1 0 1,-7 1-2,0 0-1,-7-5-4,1 6-7,-1-2-3,-6-3-5,-7 4-1,1 0-1,-7 0-1,0 3-2,0-4-1,0 5 0,-7-1 1,7-3 2,0 7-2,-1-3 0,8 3-1,6-4 2,0 4 1,1 0-2,4 0-1,2 0 0,0 4 0,6-4 0,0 3-1,0-3-3,6 7 0,0-3 0,8-1 1,-1-3 1,6 4 0,0 0 1,1 0 0,7-1 0,-1 4 0,-6-7 0,5 4 0,1 3-1,0-7 1,0 4-1,1 0 3,-1-1-1,0 1 1,-1 0 0,-5-1 1,6 5 0,-7-5 0,-5 1 0,6 3-2,-8-3 0,1 3 0,1 0 0,-8 2 1,-6-3 0,6 2 1,-6 3-2,0-4 0,-6 0 1,0 4 0,-1-3-1,0 3 2,-6-1-2,1 1-1,-2 0 1,-6-3 0,1 4 0,-1-6 0,2 5 3,-2-3-2,0-1 1,1 4-2,5-4 0,-5-3 0,6 3 0,0-3 0,0 4 0,0-6-3,7 2-1,-2 0 1,8 0-6,-6-4-7,6 3-7,6-3-16,-6 4-18,8-4-37,4-4-59,2 4-111,5-3-87</inkml:trace>
  <inkml:trace contextRef="#ctx0" brushRef="#br0" timeOffset="102314.78">21639 7628 138,'-6'0'151,"-8"0"-45,8 3-31,0-3-17,-8 7-10,2-3-4,-2 3-3,8 1-3,-7-1-3,-1 0-3,2 0-3,-1 4-4,0 0 2,0 0-3,6 0-2,-6 0-2,7 1-3,-8-2-4,8 1 2,0 4 3,-1-4-2,7 0-3,-6 4 0,6-1 0,-7-3 0,7 4 0,7-3-2,-7 1-1,6-1 0,1 1 1,-1-1 3,0-1-1,8 1-1,5-2 0,-6-3 1,7 1-1,-1-1-3,7-3-3,1-1-2,-1-3 0,0 4 1,-1-4-3,1-4 0,7 4 0,-7-3 0,0-1 2,7 1 0,-7-5-3,-6 4 2,6-7 3,-7 5 5,1-2 8,0-3 6,-8 0 7,1 0 6,1-4 7,-8 4 1,0-7-1,1 3-4,0-4-3,-7 2-4,0-5-8,-7 3-5,7-2-4,-7 2 0,-5 1-2,5-1-2,-6 1-3,0 4-1,-7-1-2,8 1 0,-8 2-3,0 4-2,1-3-1,-1 8 0,0-4-1,-5 2 0,5 5 0,-6 0 0,6 0-3,-5 5-11,5-2-17,0 4-22,1-2-29,5 1-44,8 2-94,0 0-145,-1-1-78</inkml:trace>
  <inkml:trace contextRef="#ctx0" brushRef="#br0" timeOffset="103208.71">23848 7261 176,'7'-8'166,"-7"5"-67,0-5-38,0 4-17,0-3-6,-7 4-5,7-1 1,0 0-1,0 1-3,0-1-9,0 4-3,-7-3-2,7-1-5,-6 0-3,0 4-3,-1 0 1,-6 0 0,0 0 0,-1 0-2,-4 0-1,4 0 0,-5 4 3,-1 0 2,-6 3-1,7 0 2,-7 0 1,6 4 2,-6 0-1,-1 3-1,2 1-1,-8 5-2,8-2 2,-2 0 0,-5 4 0,6 0-1,-1 3 2,1 0 1,0 1 0,0 8 1,1-5 0,-2 3-2,7 5 1,-6 1 1,6 1-3,1-3 0,0 6 1,0-2-3,5-1 1,1-2 0,0 1 0,7 2 1,-1-4 1,7 1 0,0 0 1,0-1 2,7-3 3,-1 0-1,7-5-2,0 7 1,7-6-2,-1-3-2,13-5 1,-5 4-4,12-5-4,0-3 1,6-2-1,8-4 1,5 1-4,1-6-4,6 2-14,7-5-27,0-3-63,-1 0-142,1-3-101,0-1-68</inkml:trace>
  <inkml:trace contextRef="#ctx0" brushRef="#br0" timeOffset="103894.7">24265 7949 309,'0'0'249,"0"0"-109,-7 4-68,7-4-34,0 0-19,7 4-6,-7-4-6,0 0 0,0 0 0,7 0 0,-1-4 1,7 0 0,1-2 1,-2 2-2,2-4 3,-2 1 10,8-4 1,-7 0 4,7 0 6,-8-4 4,8 0 2,-7 1 4,0-9-1,6 6-9,-5-5 0,-1 0-3,0-1-4,0-2-5,-1-1-4,-4-3-6,4 0-2,-5 0-1,-1-5-2,1 5-2,-1 0-1,-6-3-1,0 1 2,0 2 0,-6 0 0,6 3 0,-7 1 0,1-2 3,-1 6 1,1 3-1,-8-1 0,2 4 1,5 5-1,-6-1 0,0 4-1,7-1 1,-8 5-1,2-1-1,5 4 0,-6 4 1,7-1 0,-7 5-3,6-5-1,0 8-3,1 1 2,0 2 0,-2-3 0,8 7-3,-6-3 2,6 2 0,-6 6-1,6-5 2,0 4 0,-6 0 0,6 4 0,0-4 0,-7 4 1,7-1 0,0 1 1,-7 3-1,7-3 2,0 0-2,0 3 1,7-3 0,-7-5-1,7 4 1,-1 1-1,0-3 4,8-1-1,-8-1 1,7-2 0,0-1-1,0-3 3,0-1-1,0 1 1,7-4-2,-1 1-3,-6-5 0,14 0 0,-8 4 1,7-7-1,-6 3-1,6-3 0,6 0-6,-5-2-11,5 2-20,-7-4-28,9-4-50,-2 2-92,-6-6-115,7 1-77</inkml:trace>
  <inkml:trace contextRef="#ctx0" brushRef="#br0" timeOffset="104741.38">25060 7653 39,'0'-4'339,"-7"0"-129,7 1-94,0-1-53,-6 4-27,6 0-16,-6 0-9,-1 0-6,0 0-3,1 0 4,-1 4 1,1 3 0,-8-3 2,2 3 1,6 0 1,-8 0 3,1 5 2,7-1-2,-8-5-1,2 6 1,6-1-1,-2 3 1,2-2 1,6-1-2,-6 0-2,6 0 0,6-1 0,-6 2 3,6-1-3,2-5-1,-2 6-2,0-9 0,7 5-1,-6-5-2,6 1-2,0 0 1,0-1 0,7-3 1,-8-3 3,8 3 0,-1-4 2,-5 4 6,-2-4 4,-5-3 5,0 3 3,-1 1 2,-6-5-2,0 1 0,0 0-2,0-4-4,-6 0-7,-1 0-4,0 0-6,-5-1-2,-2 3-1,2-7-2,-8 5 0,7 0 1,7 0 3,-8 4 3,8 0 2,0-1 2,-1 4 2,7 1 0,0-1 0,0 4 0,7-3-5,5-1-2,-6 4-5,8-3-1,-1 3-1,7-4 0,-8 0-1,8 0 0,-7 4 0,7-3 2,-1 3 0,-6-4 0,7 4 0,-7-3 0,0-1 0,0 4 1,-1 0-1,-4 0 0,-2-3 1,0 3-2,-6 0 0,7 0-1,-7 0 2,7 0 0,-7 0-1,0 0 1,0 0 0,0 0 0,0 0 2,0 0-2,0 3 0,6 1-1,-6-1 1,0 4-1,0-3 0,0 4 0,0 2 1,7 1 0,-7 0 0,0 0 1,6 4-1,-6-4-1,0 0 1,6 4 1,-6-4 0,0 0-1,0 3 1,7-3 0,-7 0 0,0 0-1,7-4 0,-7 1 1,0-1-1,0 0 0,6-3 0,-6 3 0,0-7 1,6 4 1,-6 1 0,7-5 0,0 0 4,-1 0-1,1-5 2,6 1 0,-7 1 1,7-5-1,1 5 2,-2-5 2,-5-3-2,6 4 4,-7 0 0,7-4 1,-6 0-1,6 0 3,-7 0-2,1-1-1,6 3-1,-7-3-1,1 4-4,-7-3 0,6 4 0,1-1 0,-7 5 0,0 0-4,7-1 0,-7 0-2,6 1-1,-6 3 0,0 0 0,0 0-2,0 0-1,6 0 1,-6 3 2,0 1-1,8 3 1,-8-4 1,6 9-1,0-5 1,-6 4 1,6 1-1,1-2-1,0 5-1,-1-4 1,1 3 0,-1-2 1,0-1-2,2-1 0,-2 1-1,6 0 2,-4 0 2,-2-2-2,0 0-1,7-5 1,-6 4 0,6-4 1,1 0 2,-8-4-1,13 0 0,-6 0 1,0-4 0,1-4 0,-2 0 0,2 1 1,-8-4 0,0 0 2,1-3 5,-1-1 5,1-3 4,-7 0 5,0-1 3,0-2 3,0 2 1,0-4 1,-7 6-3,7-5-3,-6 3-3,6 5-4,-7-4-3,7 7-4,0-1-4,-6 1-14,12 4-25,-6 3-35,7 1-45,-1-1-73,8 0-182,-2 4-108,8-4-56</inkml:trace>
  <inkml:trace contextRef="#ctx0" brushRef="#br0" timeOffset="105496.17">26403 7715 201,'-7'0'140,"7"3"-54,-7-3-31,7 4-16,0 0-7,0-4-5,0 0-5,0 3 1,7-3 1,-7 0-1,7 0 3,5 4-2,-6-4 1,8 0 0,-1-4 0,0 4-3,0 0-2,0-3-3,0-1-3,0 0-2,0 1 0,0 3-2,0-7 1,0 2 2,-7 2 3,2 0 5,-2-1 5,-6 0 4,6 1 2,-6-5-1,0 4-3,-6 1-2,0-1-2,-2 1-9,-4-1-6,-2 1-4,-5-1-3,-1 4-2,1 0 1,0 0-2,-1 0-1,-7 4 1,9-1 1,-2 4 0,0-3 0,1 3 0,-1 4-1,7-3 1,-7 3 1,8-4-1,-2 4 0,2 0 2,5 1 1,0-3-1,-6 7 2,13-5-1,-6-1 0,0 2 1,6-1 3,0-5-3,0 6 0,0-1 2,6 0 1,0-4 1,1 4-1,6-4 1,0 1-2,7 0 0,-1-5-2,1 3 1,0-1-1,5-2-3,1 1 2,6 0 1,-5-4-2,5 4 1,1-4 0,-7 0 0,0 0-2,7 0-1,-14-4-6,8 0-10,-8 0-17,1 1-24,6-4-46,-6 0-83,-1-1-140,0-4-75</inkml:trace>
  <inkml:trace contextRef="#ctx0" brushRef="#br0" timeOffset="106533.39">26754 7729 12,'-6'-3'269,"6"-5"-100,6 5-69,-6-1-40,7 1-22,-7-2-14,6 5-9,1-3-2,-1 0-4,0 3 0,2 0 0,-2 0-2,0 0 1,1 3-1,-7-3 0,7 3-2,-1 2-2,0-2 2,1 4-3,-1 1 4,-6-1 1,7 0 4,-7 5-1,7-6-3,-7 6 2,0-1-1,6 0 0,-6 0-2,0 0-3,6-1-2,-6 2-1,0-1 1,7-4-1,-7 0-1,0 4 2,0-7-1,0 3 0,0-3 1,0 0-1,0 0 1,0 0 3,0-4 3,0 3 5,-7-3 8,7 0 3,0 0 4,0 0 1,0-3 0,0-1 0,-6 0-2,6-4-4,0 4-6,6-5-3,-6 0-3,0-2 2,0 4-2,7-4-2,0 0 1,-7-3 0,6 2-1,0 2 0,1-1-1,0-5-1,-1 7 0,1 0 1,-1-2-2,8 4-1,-8 0-1,-6 0-1,6-1-1,0 5 1,1-5 1,0 5-2,-1 3 0,1-4 0,-1 0 0,-6 4 0,6 0 1,2 0-1,-2 4-1,-6 0 0,6-1 0,-6 1 0,6 0 0,-6 2 1,8 2-1,-8-1 0,0 4 2,0 0 1,0 1-2,0-6-1,0 10 0,0-5 0,0-4 0,0 4 0,6 0 0,-6-1 0,0-2-2,6 3 1,1-4 0,-1 4 1,1-2 0,6-3 1,-1-3 0,2 5 1,6-4 3,-7 4-3,7-5-1,-2 1 0,9-2 1,-7-2-2,6 0 0,-7 0-2,1 0 0,-1-2 2,0-2 0,1-3 0,-7 3 0,7-4 1,-14 1-1,8 1 1,-2-6 0,-5 1-1,-1 0 0,1-1 1,-1-2-1,-6 3 0,7-3 0,-7 3-1,0-5 0,-7 7 1,7-3 0,-6 1 0,6 0 0,-7-1 0,7 6 0,0-2 2,-6 1-2,6-1 2,-7 5-2,7-1 1,-6-3-1,6 7 0,0-3 0,-6 3 1,6 0-1,-8 0-1,2 0 1,6 3-1,-6 1 0,6-1 2,-7 1-2,1 3-1,6-3 3,-7 3-1,1 1-1,-1-2 0,1 6 0,-1-5 0,0 4 0,1-4-1,0 5 1,-1-1 0,0-4 1,1 4 1,0-4 1,-1 4-1,7-3-1,0 3 1,0-5-1,0 2 1,0-1-1,7 1 0,-1-1 0,0 0 1,1-3 1,0 3 0,5-3-1,2-1-1,-1 1 3,0 0-1,6 0-1,-5 0 0,5-4-1,0 4 0,8-4 0,-8 0 0,0 0 0,1 0-2,7-4 1,-9 0 0,9 0 0,-7 0 1,6 0 1,-7-3-1,1 0 1,-8-4 0,8 4 0,-7-4 0,-6-1 2,-1 2 0,1-5-1,-1 1 2,-6 3 0,-6-8 0,6 4-1,-7 1-1,-6 3-1,6-4-1,-5 4 0,5 0-1,0 0 0,1 4 1,0 0 0,6 3 0,-7 0 1,7 1 1,0-1-2,0 4 0,7 0 0,-7 0-1,6 0-1,0 4 3,1-4-1,6 3-2,-7 5 2,8-4 0,-8 3 0,7 0-1,1 0 1,-2 4-2,-6-3-1,8 3 2,-1-1-1,-7 1 2,8 0-1,-2-2 1,-6 0-1,2 3 2,-2-4-1,0-1 0,1 0 1,-1 0-1,1 1 0,0-1 2,-1-3-2,-6 2 0,6-2 2,1 0-1,0 0-2,-1-1-1,0 1 0,1 0-6,6-4-6,-6 3-13,5-3-12,2 0-16,6 0-28,-8 0-48,8 0-71,-1-3-116,7-1-72</inkml:trace>
  <inkml:trace contextRef="#ctx0" brushRef="#br0" timeOffset="107009.14">28298 7631 7,'-19'-7'275,"-1"3"-95,1 0-58,0 1-32,-8 3-19,8 0-12,-8 0-11,8 3-9,0 1-9,-1 4-8,-7-5-5,15 4-4,-8 4-6,7-3 0,1 2-1,4 1-2,2 0 2,0-3 0,6 3-1,0-1-1,0 1 0,6 0 0,0 1-1,2-6-1,4 6-1,1-4-1,0-1 0,0-4 0,1 1 0,-2-1 0,2 1 1,-1-4 0,-1 0 0,8-4 0,-14 1 0,14-1-1,-13-3 2,6 0 1,-7-1 2,1 0 1,-1 2 1,0-6 2,-6 5 0,8-4 1,-8 4-1,0-5 2,6 6 1,-6-2 5,0 1 1,0 3 0,0 0 1,6 1 1,-6-1 0,0 4-4,7 4-4,-7-4-4,7 7-2,-1 1-4,0-1 1,1 0-2,-1 8 0,1-4 0,0 3 1,5 1-1,-5 0 1,0 3-1,-1-3-1,7 3 1,-6-3-1,-1 3 1,7 0 1,-7-3-1,2 0-1,-2 3 0,0-7 0,-6 3 2,6-2-1,-6-1 1,0-4-2,0 0 0,-6 1 2,6-1 0,-6-7 2,0 3-1,-2-3 2,2 0 0,-7 0 2,7-3 0,-1-1 0,-6 1-1,7-5-1,-8 1-1,8 0 1,0-1 0,-1-3-2,7 5 1,-7-2-1,7 1 0,7-1 0,0 1 0,-1 0-2,7 0 0,0-1-8,0 4-14,7-4-21,0 1-24,5 0-43,1 0-82,0-4-142,7 3-82</inkml:trace>
  <inkml:trace contextRef="#ctx0" brushRef="#br0" timeOffset="107526.54">28657 7628 28,'-6'-4'276,"6"0"-110,0 4-67,0 0-35,-7 0-19,7 0-12,0 0-7,0 0-7,0 0-5,0 8-3,0-5-1,0 4 0,0 0-1,0 1 0,0 3 0,0-1 1,0 2-1,0-1-2,7 0 0,-7 3 0,0-3 0,6 1 0,-6-2 0,6 1 1,0 1 1,2-5 2,-2 0-1,0 0 0,1 1-2,0-1 1,-1-3 2,7-1-3,0-3 4,-6 0-1,5 0 1,-5 0 2,6-3 1,-6-1 1,6-3 2,-7-1 2,1 1-2,5 0 1,-4-4 0,-8-5-3,6 7 0,0-7 1,-6 1-3,0 0-3,0 1 0,0-1-4,0 1-1,0 3 0,0-3-2,0 3-1,0 0-1,0 3 2,0 0 3,0 1 0,0 4 1,0-2 1,0 2-1,0 3 1,0 0-1,0 0-3,0 3-2,0 5 0,0-1-1,0 4-1,7 1 0,-7 6 1,6-3 0,-6 3 3,7 4-3,-1-4 1,1 4-1,-1 0-1,1 1 2,0-2-2,-1 1 1,0 0-1,1-4 0,6 4-1,-7 1 0,1-1 1,-1-5-1,1 2 0,-7-1 0,7 0-1,-7 2 1,-7-7 1,7-1 0,-7-1-1,-6-1 1,7-2 1,-7-4-2,6-1 1,-5 1 1,-2-4 0,-5-4 0,6 1-1,0-1 0,-7-4 0,7 0 0,0-1-1,0-3-1,0 2 1,0-2 0,7 1-3,6 0 2,-7 0 0,14 1 0,-1-2 0,0 1 0,8 1 0,-1-1-7,6-4-6,0 4-21,1 0-24,6-4-42,1 0-81,5 1-146,-6-1-83</inkml:trace>
  <inkml:trace contextRef="#ctx0" brushRef="#br0" timeOffset="107933.2">29172 7246 79,'6'-4'141,"0"4"-45,2-4-29,-8 4-9,6-2-3,6 2-8,-4 0 2,-2-5 0,7 5 0,-7 0-4,8 0-3,-2 5-7,2-5 0,-2 0 1,8 2 0,-1 2-3,1 4-2,0-5-4,-1 9-1,1-5 1,6 3-4,-7 2-3,7 2-3,0-2-2,1 6-3,-8-4 0,8 1 1,-8 4-3,7 2 2,-6 1-1,-1 4-1,0-3 1,1 6-1,-7-4 0,0 4-2,-6 0-1,5 1-2,-12-1 0,0 4-1,-6-4 2,0 5 2,-8-5-1,-5 0 2,-1 0 0,-6-3 1,-6-1 0,-1 0-1,-6 2-2,-7-5-2,1 0 0,-1-1-3,-6-1 0,0-3-4,0 2-11,-1-5-16,2-3-32,5 1-60,1-2-132,5 1-99,1-3-64</inkml:trace>
  <inkml:trace contextRef="#ctx0" brushRef="#br0" timeOffset="109249.54">19078 8836 91,'0'-4'141,"0"0"-44,-6 1-31,6 3-15,0-4-8,0 1-7,0 3-5,0-4-6,0 4-4,0-3-4,0 3-3,0-4 0,0 4 2,-7-4 3,7 4 3,0-4 4,0 1 3,0 3 4,-6-4 3,6 4 2,0 0-2,0 0-2,0-4-2,0 4-5,0 0-2,0 0-5,0 0-6,0 4-3,0-4-2,0 4-1,0 3 1,0 4 2,-6-4 1,6 8 2,-8 0 4,8 3 1,-6-3 2,0 7 0,-1 0 0,1-1-1,-1 1-2,1 4-3,-7 1 0,6-2-2,0 0-5,-5-2 0,5 2-3,0 0-1,-5-3-1,5 4 0,1-3-2,-1 2-2,0-7 2,1 4-1,6 0 0,-6-3 0,6-2 1,0-2-1,-8 4 0,8-9 2,0 2-2,0-2 0,0-3 0,0-3 0,0 1 0,0-2-1,0 0 0,0-3-1,8 0 2,-8 0-7,6-3-10,0 0-16,8-6-32,-8 2-54,7-3-98,7-5-114,-8 1-73</inkml:trace>
  <inkml:trace contextRef="#ctx0" brushRef="#br0" timeOffset="109662.47">19418 8917 169,'0'0'164,"-8"0"-75,8 3-41,-6 1-20,0 4-8,-7-1-2,-1 0-1,-6 4 4,8 0 0,-8 3 0,1-3 3,-7 4-3,6 1-3,-6-2-3,1 1-5,-2-1-4,1 1-1,0 0 0,6-5 1,1 5 3,-7-9 2,12 6 3,2-5 4,5-3 6,-6 0 3,13 3 4,-6-7-2,6 0 0,0 0-2,6 0-3,1 0-3,6-4-6,-1 1-5,8-1-4,0 4-5,-1-4-1,1 1 0,6 3-1,-7 0-1,-5-4 1,6 4 0,-8 4-1,1-4 2,0 0 0,0 3 2,-7 1 0,2 0-1,-2 3-1,0-4 0,0 6 2,2-7-2,-2 6 0,7-1 0,-7-3 0,1 4 0,0-1 0,-1 1 2,6-6-2,-4 6 1,-2-1 0,0 1 0,8-2 1,-8 2-2,1 3 1,-1-3 0,0-1 0,2 3 0,4-1 0,-6-3 1,2 5-2,4-3-1,8 4-10,-1-6-20,1 2-45,13-1-106,-1-3-114,1 2-75</inkml:trace>
  <inkml:trace contextRef="#ctx0" brushRef="#br0" timeOffset="110374.59">20140 9232 140,'0'0'150,"7"0"-63,-7 3-41,7-3-22,5 0-11,-5 4-6,6-4 2,0 4 4,0-4 1,6 0 2,-5 4 3,6-4 3,-1 0 6,7 0 3,-6 0-3,6 0 1,6 0 4,-5 0 2,5-4 3,1 4-2,-1-4-4,1 4-3,5-4 1,-5 1-4,6-1-3,1 0-2,-2 0 0,7 2 0,-5-3 0,-1 2 1,7-4-1,-7-1 1,0 4-2,0-3-2,-6 4-3,-8-4 1,2 2 5,-8 1 2,-12 1 1,6-4-1,-13 3 3,0-3-3,-7 3 0,1-3-4,-7 0-6,-13 3-6,6-4-3,-12 5-3,-1-5-1,1 4 0,-7-3 0,-1 4-1,7-1 1,-5-3 0,5 3-1,1 0 1,-1 1 0,13-1-2,0 1 2,1-1 0,6 4 0,6-3 0,1 3-2,0 0 0,6 0 0,6 0 1,0 3-1,8-3 0,-1 4 0,7-1 1,-2 1 1,9-1 0,5 1 0,1 0 1,-7 3-1,6-3 0,1 4 0,7-2 0,-14 2 0,6-1 1,1 1 0,-7-1-2,-1 0 0,-5 0 0,0 1 0,-1-1-1,-5 0 2,-2 5-1,-5-5 0,-7 0 2,0 4 0,-7-4 0,-5 4-1,5 0 1,-13-3-2,7 3 1,-12-4 0,5 4 0,0 0 0,-6-4 0,0 5 2,0-6-2,0 5 1,0 1 0,0-4-1,7-2 0,-7 5-1,6-3-2,0-2-7,7 2-12,-1-1-15,8 1-19,0-1-33,6-3-72,6-1-137,14 1-86</inkml:trace>
  <inkml:trace contextRef="#ctx0" brushRef="#br0" timeOffset="111148.02">22004 9024 9,'-6'-9'447,"-1"6"-170,0-1-126,1 1-68,6-1-38,-6 0-21,6 4-11,0 0-7,-7 4-3,7 0-2,0-1 1,-7 4-2,7 2-1,-6 1 0,-1 1 0,1 0 0,-7 3-1,0 1-1,-1-1 1,-5 1 2,6 4 1,-6-1 1,-1-4 0,-6 5 0,0 0 0,-1-2 1,2 2-1,-1-1 2,0 1-1,0-2-3,-1-2 0,8 1 3,0-6 0,-1 1 1,1 0 3,5-3 5,2-4 8,5-2 6,-6 3 6,6-2 7,1-3 1,6 0-1,-7 0 1,7-3-8,0-4-6,0-1-7,7 1-6,-7-5-6,6 2-4,7-2-2,-6-2-2,6-1 1,-7 4-1,8-4 0,-2 0-1,1 1 0,1 3 0,-2-3 2,2 3 0,-2 0 0,2 4 0,-1 0 0,-1-5-1,-5 8 1,6 1 0,1-1-1,-2 0-1,1 4 0,0 4 1,0-4 1,-7 4 0,8 3 0,6-4 0,-7 6 0,-1 1 0,2-3 0,6 5 1,-1-2-1,-6 5-1,6-4 0,1-1-1,6 5 4,-7-3-1,1 2 0,0-2 1,-1-2 0,7 2 0,-6-5-1,-1 1 2,-6-2-4,7 2 1,-1-5-1,-5-3-1,5 4 2,-6-4 0,0-4 0,7 1-1,-8-1 3,2-4 2,5 1 4,-5-3 4,-2 2 7,2-6 6,-2 2 5,1 1 4,1-4 3,-8 0 10,0 5 2,0-9 0,2 5-8,-8-1-4,6-2-2,-12 1-3,6-2-6,-8 4-8,-4-5-9,6 4-2,-8-3 0,-5 7-2,-1-3-4,0 3-1,1-1 1,-1 5 0,-6 0 1,7 0-3,-7-1 1,6 4-4,1 1-10,6 3-14,-7 0-21,13 0-25,-5 3-25,6 1-36,6 0-84,0 3-162,6-3-80,-6 3-32</inkml:trace>
  <inkml:trace contextRef="#ctx0" brushRef="#br0" timeOffset="112209.28">24155 8782 91,'-8'-4'126,"2"4"-29,0-5-23,-1 5-17,1-3-11,-8 3-6,8 0-8,-6 0-7,-2-3-8,1 3-4,0 0-2,-6 0-1,-1 0 2,0 0 2,1 3 5,-1-3 0,-6 3 1,7 2 0,-7-1 1,0 2 1,-7 2 0,1 7 1,6-5-2,-13 5-1,5 4-1,-5 2 0,7 1-3,-7 0-2,7 4-5,-1-1-2,1 1 0,5-4 2,1 4 1,0-1 2,6 2 0,1-2 2,6 0 3,0 2 0,7-6-1,-2 4-4,2-2-1,12 2 0,2 0-1,-2 1 0,14-4 0,-1 5-1,7-6-1,6 4 3,7-2-3,7-5-1,-1 1-1,14-2-3,0-2-1,6 0-1,7-4-9,0 1-12,-1-6-23,1 2-36,6-5-84,-6-3-136,-1 0-78</inkml:trace>
  <inkml:trace contextRef="#ctx0" brushRef="#br0" timeOffset="115206.15">24741 8730 46,'0'0'90,"-7"-4"-21,7 4-10,0 0-6,0-4-6,-6 4-7,6 0-7,0 0-3,0 0-4,0 0-4,0 0-5,0 0-4,0 0-5,0 0-1,0 0-3,0 0 2,0 4 5,0 4 2,-7-1 4,7 0 2,0 8 3,0 0 4,-6-1 0,6 5-1,0-2-4,-7 6-1,7-2-3,0 5-2,0-4-2,0 4-2,-6-4-2,6 3 0,0 1-2,0 0-2,-6-1 0,6-3-1,-8 4 0,8-4-2,0 0 0,0 0-1,-6 0 0,6-4 1,0 1 0,0-5-1,0 5 0,-6-9 0,6 1-1,0 0 0,-7-3 3,7 0-1,0-1 1,-7-4 4,7 2 3,0-3 3,-6 2 4,6-4 1,0 0 1,-7-4 2,7 2-3,-6-3-3,6-2-2,0-1-1,-6 1-4,6-3-1,0 1-2,0-1 0,0-1 3,0-4 0,0 5-1,0-2-2,6-3 1,0 5-1,-6-5 0,7 4 0,-1 1-2,1-2-2,0-3 1,-1 4-1,8 1 0,-8 2 0,7-3-1,-7 3 0,7 1 0,-6 0 0,-1 0 0,0 3 1,2 4-1,-2-4 0,0 4-1,1 0 0,0 0 1,-1 0-1,-6 4 1,6-4 0,1 4 0,-1 3 0,-6-3 0,7 4 0,0-6 1,-1 6 2,-6-1-3,6 1 0,-6-2 1,7 2-2,0 0-1,-1 3 2,-6-4 1,6 0-1,-6 0 1,7 1-2,0-1-1,-7 1 1,6-1 1,1 0-2,-1 0 1,0-3 1,2 0 1,4 0 0,-6-1 0,8-3 2,-1 0 0,-7 0 0,8-3-1,-2-1-1,2-4-1,-2 1 2,1 4-1,1-8-1,-2 0-1,2 4 2,-8-9-1,0 6 2,1-1 0,0 0 0,-1-4 1,-6 4 3,0 1 3,0 2 1,0-3 0,0 7 1,0-3 1,0 0 0,-6 3 0,6 1-2,0-1-3,-7 4-1,0 0 2,7 4-2,-6-1-2,0 1-3,-1-1 0,0 4 1,7 1 1,-6 3-2,6-3-1,0-2 0,-6 5 2,6 1 1,6-2 1,-6-2 0,6 3-3,-6-1 1,7 6 2,6-9-1,-7 4 1,8 0 0,-8-3-2,13 2-1,-5-3 1,-2 1 0,2-4-1,5 3-1,-5-4 1,4 1-1,2-1-4,0 1-13,-1 0-19,-5-4-30,12-4-45,-7-3-90,1 0-134,-8 0-74</inkml:trace>
  <inkml:trace contextRef="#ctx0" brushRef="#br0" timeOffset="115363.16">25347 8971 89,'-7'0'178,"7"-3"-75,0 3-45,0 0-21,0 3-12,0-3-8,0 0-4,7 7-3,-7-7-3,6 8-3,-6-4 0,6 3-8,2 1-20,-2-1-49,0-4-98,7 6-95</inkml:trace>
  <inkml:trace contextRef="#ctx0" brushRef="#br0" timeOffset="115908.85">25458 9063 208,'-14'0'151,"2"0"-53,-8 4-30,7 3-17,0-3-11,-6 3-6,5 0-7,1 0-8,0 5-3,0-5-4,7 3-4,-1-2-2,0 0 1,1 3-2,6-4-1,0 0 1,0 0 0,6 1 0,-6-4 0,7 3 2,0-3-4,-1-4 2,1 4-1,-1-1 1,1-3-1,6 0-1,-7-3 2,8 3-2,-8-4 3,7-4 4,-7 5 1,7-4 3,-6 0 4,-1-5 3,8 5 3,-8-4 4,0 0-1,-6 0 0,7-4-1,0 5-1,-7-2-2,6 1-3,-6-3 0,0 3-1,6 0-1,-6-1-4,0 1 2,0 4 0,0 0-1,7-1 2,-7 1-3,0 3-1,0 0-1,0 2-2,6 2-2,-6 0-2,0 0-1,7 2-4,-7 2 1,7 0-2,-7 3-1,6 5 1,0-5 0,2 7 0,-2-2 0,0 3 0,7-1 0,-6 1 0,-1 2 0,7 2 0,-7-1 1,8 1-1,-8 2-1,8 2 1,-8-2 1,0 2-1,7 2 1,-6 0 1,-7 1-2,7-4 0,-7 7 0,6-6 0,-12 2 1,6 0 1,0-2 1,-7-4-2,0-1 2,1 0-1,-1 0-1,1-7 1,-8 0-2,8 1 1,-6-4-1,4-6 1,-4 2 0,-1-4 0,-1 0 0,2-4-2,-2 2 2,2-3-1,-2-7-1,-5 6 0,6-5 0,0-4 1,0 1 3,0-1 3,6-3 1,1 2 0,6-1 0,0 2 0,6-4 0,1 5-3,6-5 1,0 2-4,7 2-5,-1-4-7,7 1-13,0 4-21,0-5-34,1 0-56,5 2-94,1-6-115,-7 5-70</inkml:trace>
  <inkml:trace contextRef="#ctx0" brushRef="#br0" timeOffset="116894.68">25849 8770 37,'0'-3'174,"6"-5"-49,-6 5-29,0-2-17,0 2-12,0 3-10,0 0-6,0 0-16,0 0-7,-6 3-5,6 5-5,-7 0-3,0-2 0,7 6 4,-6 2-4,0-2 3,6 2 0,0 1-2,0 2 1,0-2-1,0 4-2,0-1-1,0 1-5,0-1 4,0 0-4,0 0-1,0 1 0,0-1-3,0 1-1,-8-1 0,8 0 1,-6 5-1,0-6 0,0 2-1,-1-1-2,0 0 2,1-3 0,-1 4-2,1-9 1,0 5 0,-2-4 0,2-1 0,0-2 1,0-1-1,6-3 1,-8 0 5,8 0 0,0-4 3,0 0 3,-6-4 1,6 0 1,6 0 2,-6-3-2,0-1-1,8-2-5,-2-1-2,-6 1-2,6-2-1,0-3-1,8 5 1,-8-2-2,1 1-1,-1 0 0,1 4 0,0-5 1,-1 6 0,0-2-1,0 1-2,-6-1 0,8 6 1,-2 2 0,-6-5-2,6 5 0,1 0 1,-7 0 0,7 5 1,-1-5 0,1 2-1,-1 6 1,0-4 1,-6 3 0,7 1-1,-7-1 0,7 0 0,-1 0 0,-6 4 0,6-4 0,1 2 0,0 1 0,-1-3 0,-6 1 0,13-1 0,-6 0 0,-1 0 0,7 1 1,-7-4-1,8 3 1,-1-3-1,0 0 0,0-4 0,0 2 1,0-2 0,0-2-2,6 2 1,-6-4-1,1 0-1,-2-3 2,8-1 0,-7 2 0,0-2-1,-6 1 1,5-5 1,-4 2-1,-2-2 2,0 1-1,-6 0 0,0 0-1,7 1 1,-7-2-1,-7 1 1,7 0-1,0 4 0,-6-4 0,6 4 1,-6 0 0,6 0-1,-8 3 1,2-4 0,6 5 0,-6 3-1,-1-4 0,7 0-2,0 4 0,-6 0 1,6 0-1,-7 4 1,7-4 1,-6 4 1,6 3-1,-7-3 0,1 3 1,6 0-1,-6 0 0,6 1 0,0 3-1,-8-1 0,8 2 0,0-1-1,0 0 2,0 0 0,-6 0-1,6-1 1,0 1 1,0 1-1,0-1 0,0 0 0,0-1 0,6-2 0,2-1-1,-2 5 0,7-5 0,0-4 0,0 4 1,7-3 1,-1 0-1,0-4 0,1 4 1,6-4 0,-7-4 0,8 4-1,-1-4 1,0-3-1,0 3 0,-1-4 1,2 2 0,-7-2 0,-1 1 2,-6-3-1,0-2 0,0 1 0,0 0 2,-7 1 0,-6-6-1,0 2 2,0 3-1,-6-4-1,0 4 2,-1-4-1,-6 5-1,0-2-2,0 2 1,-6-1 0,5 3 1,8 1-2,-7 3-1,7 0 0,-2-3-1,2 7 1,6-4 0,-6 1-2,6 3-1,6 3 1,-6-3-1,6 4 1,2 3 0,-2-3 1,7 4-2,-7-1 2,8 4 1,-8 0 0,7 0 2,0 0 0,0-1-2,0 2-1,-6 3 2,5-5 0,-5 5-1,6-4 0,-7 1-1,2 2 0,-2-3 1,-6 0 0,6-1 0,-6-2-1,0 3 1,7-3 1,-7-1 1,0 0-2,0 0 0,6 1 1,-6-5 0,7 4 0,-1-3 0,1-1-1,5 1 0,2 1 0,-1-2-3,7 0-6,-1-3-18,0 4-32,8 0-74,5-4-164,1 0-88</inkml:trace>
  <inkml:trace contextRef="#ctx0" brushRef="#br0" timeOffset="117546.53">27204 9126 12,'-7'0'338,"-5"0"-141,4 2-91,8-2-50,-6 5-27,6-5-15,6 0-5,-6 0-2,8 0-3,-2 0 1,7 0-2,0 0 1,0-5-1,-1 5-1,2-2 0,6 2 0,-7-4 0,-1 0 0,2 0 1,-2 1 2,2-1 4,-1-4 4,-7 6 4,1-3 1,-1 2 2,1-4 2,-7 3 2,6-4 0,-6 5-1,0-4-3,-6 3-3,6-3-4,-7 3 0,1-3-1,-1 3-5,-6 0 0,7 0-3,-8 2-2,2 2 1,-2-5 1,2 5 0,-1 0-1,-1 0 1,8 5 0,-8-3-1,8-2 2,-6 8-3,5-4 2,0 3 1,1 1 0,-1-1-2,1 0 2,0 4 0,6-4 1,0 5 1,-8-6-1,8 5-2,0 1 0,8-5 1,-8 0-2,0 0 2,6 4 0,0-4 1,1 2 1,-1-2 1,8 0-1,-2 0 0,2-3 0,5 3-1,1-3 0,6-1-2,0 2-1,6-3 0,-5 2-3,11 0 0,1 0 0,0-4 0,1 3 0,5-3-4,-5 0 2,5 0-1,-6 0 0,-7 0-6,1 0-12,0 0-16,-8-3-23,2-1-39,-1 0-75,-13 0-128,6-3-84</inkml:trace>
  <inkml:trace contextRef="#ctx0" brushRef="#br0" timeOffset="118538.71">27706 9082 173,'-7'-4'134,"0"0"-37,1 0-22,6 4-13,-6-3-7,6 3-9,0-4-8,0 4-6,6 0-9,-6-3-5,6 3-6,1 0-4,0 0-3,5 3 1,-5-3-5,0 4 1,-1-1 0,7 1-1,-7 0 1,2 3 2,-2-3 0,0 4 2,0 2 1,-6-3 1,7 5 2,-7-2-1,0 1 2,0 4-1,0-3 0,0-2-2,0 1 0,0 4 1,0-5-3,0 2-3,0-5-1,0 3 1,0-2-2,0 3 2,0-3-1,7-1-1,-7-4 3,0 1 2,0-1 4,0 1 3,0 1 6,0-5 6,0 0 0,6-5 0,-6 5 1,7-7-2,-1 3-3,-6-3-4,7 0-6,0-4-4,-1-1-1,0 2 0,0-1-2,2 1 0,-2-5-1,0 3 1,1-3-1,-1 4-1,8-3-1,-8 3-1,0-1 0,8-2 0,-8 3 0,7 0 0,0 4-1,-6-4 0,5 0 0,-5 4-1,6 0 2,-7 3-1,8-3 0,-1 3 1,0 0-1,-7 4-1,7-4 1,-7 4 2,8 4-1,-8-4 0,8 4 2,-8 0-1,1 3-1,-1-3 3,0 3-1,1 4 0,-7-4-2,7 4 0,-7-4 0,0 4-1,0 0 2,0 1-1,-7 2 0,7-3-1,0 0 1,0 1 0,0-2 0,0 1 1,7 0-1,-7 1 0,6-6 0,0 2 0,8-1 0,-8-3 0,7 2 0,-6-1 0,6-5 0,-1 3 0,2-3 0,-1 0 0,0-3 0,0-2 0,0 3 1,0-6 0,0 4 1,0-3-2,0-1 0,0-2 1,0 3-1,-7-5 0,2 5-1,-2-3 1,0-2-1,0 1 0,-6 0 1,0 4 1,7-4 0,-7 0 0,0-1 0,0 5 0,0-3-1,-7 2 2,7 1-1,0 0 2,-6 3-2,6-3-1,-6 3 2,6 0-1,0 1 2,-6 3-3,6-4 0,0 4-1,-8 0 0,8 0 0,0 0 1,-6 0-1,0 4 2,6-1 0,-7 1-2,1 0 1,-1 3 1,0-3-1,1 3 0,6 4 0,-6-4-1,-1 5 1,0-2 0,1-3 0,6 5 0,-6 2 0,6-7 0,0 4 0,0 0-1,0-4 2,0 5 2,6-5-1,0 1 1,1-1 1,6 1-1,0-6 0,0 6 0,0-4 0,7-1-2,-1 1 0,-6 0 0,7-4 1,-1 0 0,7 0-2,-6-4 0,6 4 1,-7-4-1,1 1 0,-1-5 0,1 4 0,0-3 2,-7 0 3,0-4 1,-6 4-3,5-5 5,-12 1 1,6 1 0,-6-1 2,0-5-2,-6 6-2,0-5 0,0 1-1,-8-1-4,8 1-1,-7 3 0,-1-4-1,2 5-1,6 1 0,-8 2 1,8 0 0,-1-1 0,7 5-1,0 3-1,0-4 1,0 4 0,0 0-1,0 0 2,7 4 0,-1-1-1,0 1 1,2 4 0,4-5 1,2 4-1,-2 2 0,1 1-1,1-3 0,-2 1 1,-6 3-1,8-1 0,-1-2-1,0 3 2,-6-1 0,5 2 0,-5-1 0,6 0 1,-7 0-1,-6-4 0,7 4 0,0 1 0,-1-5 0,-6 3 0,7-2 1,-1-1-2,-6 0 0,7 0 0,-1-3-6,7 4-7,-7-5-13,8 1-12,-1 0-18,0 0-28,6-2-46,-5 3-83,5-5-122</inkml:trace>
  <inkml:trace contextRef="#ctx0" brushRef="#br0" timeOffset="119060.41">29080 9038 89,'-19'0'232,"-8"3"-85,2 1-48,5 4-27,0-5-15,1 4-11,6 4-10,0-3-9,7-1-8,-8 1-4,14 2-3,-6-3-2,6 1-4,0 3-1,6-4 0,-6 0 0,14-3-1,-8 3-2,7-3-1,-7-1 0,8 1 2,-2 1-1,2-5-1,-8 0-1,7 0-3,0-5 3,-6 1 0,-1 1 0,0-4 3,8-1 4,-14 1 3,6 0 3,1 0 6,-7-1 2,0-3 0,0 3 2,0-2-1,0 3-4,0-1-1,0-3-2,0 4-2,-7 0 2,7 3 2,0-3 0,0 7 1,0-4 3,0 0-1,0 0 1,7 4-2,-7 0-4,7 0-4,-1 4-2,0 0-3,1 0-4,-1 7-1,8-4 0,-8 4 0,8 0 0,-2 0 1,-6 3-1,8 1 0,-1 3 1,-7-3-1,8 3-1,-8 1 0,6-4 0,-4 2 2,4 6-2,-5-5 0,-1 0 1,1 0 0,0 1 0,-1-1-1,0 1 0,-6-4 0,6-1 1,-6 1-1,-6-5 0,6 1 1,-6-3 2,0-5-1,6 1-2,-14 0 1,8-4 1,-1-4-1,-5 4 1,4-7-1,-4 4-1,6-6 4,-8 2-1,8 0 0,-1-4-1,1 4 0,6 0 1,0-4-1,0 3 0,6-3-3,1 5 1,-1-6 0,8 4 0,-2 1-3,2-3-5,-2 1-9,8 2-15,-1 0-24,1-4-42,6 0-70,-7 1-144,7-2-85</inkml:trace>
  <inkml:trace contextRef="#ctx0" brushRef="#br0" timeOffset="119694.83">29543 8968 56,'-6'0'224,"-1"0"-84,1 3-53,-8 2-23,8-3-11,0 6-8,-2-1-8,-4 5-6,5-5-4,7 5-2,0-2-1,-6 1-2,12 0-5,-6 0-3,0 0 1,7 0-4,-1-1-3,8 2-1,-8-5-2,0 1 0,1 2-1,6-2-1,0-5-1,-7 1 1,8 0-1,-2-1-1,2-3 1,-8 0 2,7-3 2,0-1 3,-6 0 4,5-3 1,-4 0 7,-2 0 2,7-5 2,-13 1-1,7 0-1,-7 1-1,0-2-1,0 2-1,0-1-2,0 0-2,0-1-2,0-2 0,-7 7 0,7-5-1,-7 5 0,7-1 0,-6 1 0,6 0 2,-6 4 2,6-1 0,0 0-2,0 4-3,0-4-3,0 4-2,0 0-1,0 0-5,0 0-1,6 0 1,-6 4-1,6 0 0,-6 0 2,7 3 1,0-4-2,-1 4 2,0 1-1,1-4-1,-7 3 0,13-3-1,-6 3 3,-7-3-3,6 3 1,0-2-1,-6-3 1,7 6-1,-7-4 0,7-1 2,-7 5-2,0-4 3,6-1 1,-6 4-3,6-3 1,-6 3 0,7-3-1,-7 3-2,0 0 0,0 0 0,7 1-2,-7-1 3,0 1-1,6-2 0,-6 6-1,0-1 2,7 0 0,-7 1 0,0-2-1,6 1 0,-6 0 1,6 1 0,-6 2 0,8-3 1,-2 3-1,-6 1-1,6-1 1,-6 2 0,6-2 0,-6 1 1,0-1-1,0 5 0,0-5 0,0 1 1,0 3 0,-6-3-1,6-1 1,-6-2-1,6-2 0,-6-3-1,-2 1 1,2 0 0,0-4 0,-7-2 0,6-2 0,-12 0 1,5-2 1,2-6 1,-8 4 0,7-4 0,0 1 0,-6-3-1,5-2 3,-5-2 1,6 2 0,0-2 4,-1 3 3,2-3 4,5 3 2,7-4 1,-7 5 0,7-2-2,7 1-1,0 3-4,5-3-4,2 0-6,-1 1-10,13-2-19,-6 5-31,12-3-43,1-2-80,-1 1-164,7 0-88</inkml:trace>
  <inkml:trace contextRef="#ctx0" brushRef="#br0" timeOffset="120017.65">30071 8584 151,'7'-5'283,"5"5"-115,2-3-70,-2 3-36,8 3-20,-1 2-9,1 1-5,0 2-4,-1 3-3,7 3-3,0 1 2,0 4-1,1-1 0,-1 4-2,-1 3 1,1-3 0,0 7 3,-6 1 2,-1-1-2,-5 4-1,-2 0 0,2 1 1,-8-2 0,-6 1 2,0-4 1,-12 5-1,-2-2 0,2-2 0,-15-1-3,1-4-3,-6 5 1,-7-4-2,-1-1-3,1-3-1,0 4-3,0-4-6,0 0-9,6-3-23,1 2-40,12-3-92,-5-2-148,11-2-89</inkml:trace>
  <inkml:trace contextRef="#ctx0" brushRef="#br0" timeOffset="120166.76">30775 9368 385,'-7'-8'465,"0"-3"-209,1 3-122,-7 1-68,7 0-46,-1 4-41,-6-5-46,7 4-72,-8 0-131,2 1-90,-2 0-61</inkml:trace>
  <inkml:trace contextRef="#ctx0" brushRef="#br0" timeOffset="130669.23">6723 10664 211,'-6'-4'154,"6"1"-43,0-1-29,-6 4-22,6-3-11,0 3-7,0 0-2,0-5-4,0 5-2,0 0-6,0 0-7,0 0-4,0 0-2,0 0-1,0 0-2,0 0 1,0 0 0,0 0 1,0 0 0,0 0 0,0 0 1,0 0-2,0 0 0,0 0-2,0 0-1,0 0-2,0 5-1,0-5-2,0 0-4,0 3 0,0 1-1,-6 3 3,6-3 2,-7 3 1,7 4 1,-7 0 3,1 0 1,6-1 3,-7 2 4,1 2 1,0-2 0,-2 2-1,2 1 0,0 0 1,0-1-2,-8 1 2,8 4-6,-7-2-3,6 3 1,-6-3-2,7 2-1,-8 3-1,2-1 0,5 1 0,-6-3-1,0 3 0,7 3-2,-1-4-1,0 2 2,1-4-1,0 2 1,-1 1-3,0 0 2,1 0 0,6 1 0,-7-1 2,1-4-2,6 3 0,-7-2 0,7-1 0,0-3 1,0-1-2,0 2 1,0-2 0,0-3 2,7 1-1,-7-2 2,6 1-2,1-3 2,6 0 0,-6-2-1,5 1 0,8-3-3,-7 0 0,7-4 0,6 0-1,0 0-2,-1 0 0,1 0-4,1 0-8,-1-4-13,0 0-22,0 0-34,1 1-58,-9-3-92,9-2-133,-7-4-64</inkml:trace>
  <inkml:trace contextRef="#ctx0" brushRef="#br0" timeOffset="131289.74">7069 11085 122,'0'0'142,"0"-4"-36,0 1-24,0-2-16,0 3-5,0 2-6,0-4-2,0 1 1,0-1-4,0 4-3,0-4-7,0 4-3,0-4-4,0 4-5,0-3-5,0 3-7,0 0-4,0-5-6,0 5-3,0 0-1,0 0-1,-6 0 0,-1 5 0,7-2-1,-6 1 1,-7 0 1,7 3 3,-8 4-1,8-4 1,-7 4 2,0 0 1,0 4 3,-1-4 0,2 3 1,5-3 1,-6 4 3,0 0-1,7-1 0,-8 1 1,8 4-3,0-5-1,-2 1 0,8-1-2,-6 1-3,6 0-1,0-3-2,0 2-2,0-3 0,0-5 0,6 6-1,2-5-1,-2 1 2,0-1-1,8-4 1,-8 1 0,7-4-1,0 4-1,0-8 1,0 4 0,0-4-1,7-3 0,-7 0-1,-1 0 1,8-4 0,-7-4-1,0 0 1,0 3 0,-6-5 1,6 3 0,-7-2 1,-6-2 0,7-1 0,-7 5 1,0-3-1,0 2 2,0-1 0,-7 2 3,7 3 2,-6 0 2,6 0 4,-6 4 4,6-1 1,0 5-1,-7-1 0,7 0-2,0 4-3,0-3-4,0 3-3,-7 0-4,7 3-1,0 1-1,0 0-2,0-1 0,0 5 1,0-1 1,0 0 0,7 4-1,-7-4 0,0 1 0,7 0 0,-7 2 1,6-3-2,0 5 0,1-4 0,0 2 0,-7-3-1,6 5 2,0-2-1,1 1 1,-1 0 0,1 4 0,-7-5 0,7 2 0,-1-1 2,0-5-1,2 6 2,-2-1-2,0-3-1,0 3 0,1-4 0,0 0-1,-1 1 0,7-1 0,-7-4-1,2 5-1,4-5-4,-5 2-11,6-3-21,6-2-39,-5 0-69,-2-2-131,2-3-97,-2 2-61</inkml:trace>
  <inkml:trace contextRef="#ctx0" brushRef="#br0" timeOffset="131808.16">7363 11093 145,'0'-4'134,"0"0"-56,0 4-36,6-4-16,1 4-12,-7 0-6,6 0-3,0 4-2,2 4-3,-2-5 2,0 8 2,0-3 0,1 3 1,-7-1 1,7 1 1,-7 5 2,6-2 1,-6 1 0,7-1-2,-7 5-1,0-5-1,0 1 0,0 3-2,0-4-1,0 1-1,0-1 1,0-2-1,0-1-1,0-3-1,0 3 1,0-4 0,0-3 2,0 3 8,0-3 12,0-4 7,0 3 5,0-6 3,0 3 0,0-4 0,0-3 0,0-1-8,0 0-10,6-2-8,-6-5-4,7 3-1,0-5-1,-1 3 0,0-2-2,0-2-3,2-1 1,-2 5-1,7-3 1,-7 2-1,1-1 2,6 2 1,-7-1 3,1 4 2,6 0 3,-7 0-2,1 4 1,0 0-1,-1-1 1,1 4-1,-1-4-2,0 6-2,-6-2-2,7 4 1,0-3-2,-1 3-1,0 0 0,8 0 0,-8 3-2,1 3 1,-1-1-1,1 2 0,-1 1 0,1 3 1,-1 0-1,0 0 0,2-1 1,-8 5 2,6-1-1,0 1 1,1 5 0,0-6 1,-1 3-3,-6 2 1,6-1-2,1 0 1,-1 1 0,-6-1 0,7 1 0,0-1-1,-7-3 3,6 3-3,0-4 1,2 1 0,-8-3-1,6-2 0,0-3 0,7 5 0,-6-4 0,6-6 1,-1 3-1,2-3-1,-1-2-7,6-2-20,1-3-48,-1-1-106,1-2-117,0-7-75</inkml:trace>
  <inkml:trace contextRef="#ctx0" brushRef="#br0" timeOffset="132348.79">6307 10954 35,'0'3'48,"0"-3"-18,0 3-10,0-3-5,0 4-2,7-4 14,-1 4 9,-6-4 7,6 0 4,8 4 3,-8-4 5,7 0 4,0 0 2,7 0-13,-7-4-10,7 4-6,5 0-4,-5-4-3,6 4-5,0-4-1,0 1-2,7 0-2,-7-1-2,13 0 0,-7-3 0,1 3 0,-1 0 1,1 1-7,-1-1-8,1 1-35,-1-1-109,2 1-114,-9-1-77</inkml:trace>
  <inkml:trace contextRef="#ctx0" brushRef="#br0" timeOffset="133233.06">8190 10803 13,'0'-3'169,"0"-1"-46,0 1-29,0-1-17,0 0-13,-6 0-9,6 1-4,0-1-1,0 0-2,-7 1-1,7 0-8,0-1-8,0 0-5,0 0-4,-7 4-3,7-3-2,0-2-3,0 2 0,0 3-1,-6-4-2,0 4-1,6 0-2,-14 0-1,8 0-1,0 0-3,-8 4-1,1 4-2,1-1 0,-2 1 0,-5 2 0,6 1 2,0 0-1,-1 0 4,8 0-1,-6 4 2,4-5 0,2 5 1,0-4 0,-1 5 0,7-2-1,0-3-2,-6 3-1,6 1-1,0 3 1,0-3 0,0-1-2,6 5 1,-6-5-1,7 2 1,-1 1 0,0-2 0,2 3-1,-2 1 0,6-1 1,-5 0-1,6 0 2,0 1-1,1-2-1,-2 3 2,2-3 1,-2 2-1,8-1 0,-13 0-1,5 1-1,-6-3-1,8 1 0,-8-3-1,-6 2 0,7 2 1,-7-7 0,0 3 0,-7 1 0,7-5 0,-6 2 2,0-1 0,-8-3 1,8-2-2,-7-1 0,0 2-1,0-7 1,-1 4 1,2-4-2,-8 0 1,1-4 0,-1-1-1,0 3 0,1-3 2,6-1 2,-6-2 4,5 0 6,8-1 0,-7-3 2,13 1 1,-7-1 0,7 2 2,7-5-4,0 1-5,-1-2-5,7 2-1,0-1-2,7-3 0,-7 3-2,13 1-1,-7-1 2,1 4 0,0 0 0,6 1-2,-7 2 1,1 1-1,6-1-9,-7 2-22,1 0-36,-1 4-76,0-2-144,1-4-93</inkml:trace>
  <inkml:trace contextRef="#ctx0" brushRef="#br0" timeOffset="133816.69">8249 11719 133,'0'0'196,"0"-4"-71,6 1-54,1-1-32,-7 1-21,6-1-9,1-4-5,0 5-4,5-5 1,-6 2-1,2 2 2,4-4 1,-5-3 5,6 4 8,0-4 5,-7 0 5,8 0 9,-8-1 0,7-2 0,0-1 5,-6 1-4,-1-1-6,7 1-2,-6-1 0,-1 1-4,0-6 0,-6 3 1,8 2-4,-2-3-3,-6 3 1,0-3-3,0 3-3,0-3-1,0 0 1,0 2 0,0 1 2,-6-2 7,6 5 1,-8 2-1,8-5 1,-6 8-3,6 0-1,-6-1-1,-1 0-1,7 6-8,-6-2-2,-1 0-1,7 4 0,-6 0-2,-1 4-2,1 0-1,-1-2-1,0 6 0,7 0 0,-6-1-1,0 4 0,6 0 1,-7-1-1,7 5 0,0-3 1,0 2-1,0 1 1,-7 0-1,7-1 1,0 1 0,0 4 0,0-5 0,0 3-1,-6 2 1,6-1 0,0 1 0,0-1 0,0-2-1,6 1 0,-6 2 1,7-5 1,0 4 0,5-3-1,-5 0 0,6-4 0,0 0 0,0 0 0,6-4 0,1 1 0,0-1-2,-1-4 0,7 1-7,0-4-12,1 0-20,-1-4-37,6 1-66,-5-4-140,5-1-94</inkml:trace>
  <inkml:trace contextRef="#ctx0" brushRef="#br0" timeOffset="134206.86">9064 11126 90,'-8'3'180,"2"1"-65,0-4-43,-1 3-25,0 1-15,1 0-11,6-4-4,0 3-6,-6 1-4,6 0-4,0-4 1,6 3 0,-6 2 2,6-5 3,-6 2 6,7 2 8,6-4 4,-7 0 4,2 0-1,4 0 2,1 0-2,0 0-2,0 0-7,1 0-5,5-4-4,-6 4-2,6-2-1,1 2-2,0-5 0,-1 2 0,1 3 1,0-4-1,-1 4-1,0-4-2,-6 4 0,1 0-2,-2-3 1,2 3-1,-8 0-2,0 0 0,1 0-1,0 3 1,-1-3 0,-6 0 1,7 0-7,-7 0-20,0 0-36,0 0-66,0 0-121,0 0-88</inkml:trace>
  <inkml:trace contextRef="#ctx0" brushRef="#br0" timeOffset="134472.03">9024 11301 119,'0'0'101,"0"4"-38,0 0-19,6-4-8,1 0-2,0 4-1,5-4-1,2 0-2,-1 0-2,6-4-3,0 4-5,1 0-7,0-4-4,-1 4-2,1-4 0,0 4 5,6-3 5,-7 3 3,1-4 2,0 0 4,-8 4-2,8-4 3,-7-3 1,0 7-1,-6-3-1,-1 3 1,0-4-1,1 4 3,0 0 2,-7-4-1,0 4-2,6 0-3,-6 0-4,0 0-4,7 0-3,-7 0-4,0 0-3,0 0-2,0 0-2,0 0-2,6 0-1,-6 0 0,6 0 0,2 0-2,-8 0-7,6 0-17,-6 0-29,6-3-54,0-1-101,-6 0-111</inkml:trace>
  <inkml:trace contextRef="#ctx0" brushRef="#br0" timeOffset="135773.26">10347 10620 45,'0'-3'194,"0"-2"-70,0 2-48,-6 3-24,6-3-12,0 3-7,0-4-5,0 4-3,0-5-2,0 5-8,0 0-5,0 0-3,0-3-4,0 3 0,0 0-2,0 0 0,0 3-1,0-3 2,6 0 0,-6 5 2,0-1 5,0 2 9,0 2 5,0 3 2,0-3 3,6 3-1,-6 3 1,0 1-2,7-1-2,-7 1-7,0 4-5,6-2-1,-6 3-2,7 1-2,-7 1 0,7 0 0,-1 0 0,-6 4-4,6-4 1,1 3 0,-7 1-1,7-1 0,-1 1-1,0 0-2,1-1 0,0 4 0,-7-6 0,6 2 0,-6 1 0,7-1 0,-7 1 1,6-3 0,-6-2-1,-6 1 0,6-4 1,0-3 2,-7 3 4,7-6 3,-6-1 6,-1 0 6,0-4 6,1-3 5,0-1 3,-1 1 1,-6-4 2,7 0 4,-8 0 0,1-7-2,1 3-1,-2-3-1,2 0-5,-2-1-1,1-7-3,1 3-8,4 2-7,2-5-6,0 4-3,0-7-5,-2 4-12,8-2-20,8-5-39,-8 3-70,12-9-155,-6 2-96,2 0-66</inkml:trace>
  <inkml:trace contextRef="#ctx0" brushRef="#br0" timeOffset="135993.3">10523 10326 162,'0'-2'252,"0"2"-115,0 0-65,0 0-36,0 0-19,6 0-10,-6 2-4,7 2-23,-1 1-65,8-2-147,-2 4-88</inkml:trace>
  <inkml:trace contextRef="#ctx0" brushRef="#br0" timeOffset="136709.16">10536 11430 196,'0'0'146,"0"0"-47,0 0-36,0 0-19,0 0-11,0 0-6,0 0-7,0 0-7,6-4-5,-6 4-6,0-4-1,6 1-2,2-1 2,-2 0 0,0 0 2,1 2 6,0-6 3,-1 0 4,0-2 6,7 2 5,-6-3 0,0 1 2,-1-5-1,0 3-2,2-6-4,-2 3-4,0 1-4,7-5-3,-6 5-4,6-8 0,-7 3-1,8-3-3,-8 5 0,7-6-1,0 1-2,-7 0 0,7-3 2,-6 6-1,0-3 0,-1 4 1,-6 0 0,0 3 4,0 0 1,0 1 1,0 3 3,0 0 0,-6 4 1,-1 0-1,7-1 0,0 1-1,-7 2-2,7 2-1,-6-1-1,6 4-3,-7 0 1,7 0-1,-6 0-3,0 4 2,6 4-1,-7-1 0,0 1 2,7-1-2,-6 3 2,6 2-1,-6-1 1,6 3 0,-8-3-1,8 4 1,0-1-3,0 1 1,0-1-1,0 1 3,0 4-1,0-5-1,0 5 1,0-1-1,0-4 0,0 5 1,0-5 1,0 5-1,8-1-2,-8-3 1,0 3 0,0-3-1,6-1 0,-6 4-1,6-6 0,-6 3 0,7-5 0,0 2 1,5-5-1,1 1 1,1-1-2,5-4 1,0-3 1,8 0-4,-1 0-17,0-3-34,7-4-76,-1-5-155,-6 1-79</inkml:trace>
  <inkml:trace contextRef="#ctx0" brushRef="#br0" timeOffset="137111.45">11415 10609 170,'-6'0'193,"0"-3"-87,-1 3-46,0 0-25,1 0-11,-7 0-4,6 3-3,-6 5 1,0-1-1,0 0-1,1 1-1,-2 3 1,1 3-3,0 1-1,0-1 0,0 5 0,0-1 0,0 4 0,0-4 2,0 1 0,0 2 1,0 2-1,-1-5 0,2 4 2,6-1-1,-8 2-1,8-1 0,-1-1-1,1 2-1,0-1-2,-2 0-1,8 0-3,0-4 0,0 4-2,0-1-1,0 2-2,0-5 1,8 4-1,-2-3 0,0-1 1,1 1 0,6-1 1,0-4 0,-1 1 0,2-1-1,6-3-1,-1 1 0,1-4-1,6-2 1,-7 2-1,7-5-2,0 1 2,7-4 0,-7 0 4,0 0-2,7-4-15,-7 1-23,6-2-47,-5-2-97,-1-3-123,-7-2-71</inkml:trace>
  <inkml:trace contextRef="#ctx0" brushRef="#br0" timeOffset="137464.55">11644 10679 187,'0'-4'178,"6"1"-75,-6-1-44,0 4-22,0 0-13,0-4-7,7 8-5,-7-4-3,0 4-1,0 3-4,6 0 2,-6 0 4,0 1 3,6 3 6,-6 4 7,0-1 5,0 1 1,0 3 1,0-3 0,0 6-4,0-2-3,0 3 0,-6-4-8,6 4-4,0-3-1,0 2-3,0-2-1,0 3-1,0-4-2,0 0-4,6 1 1,-6-4-2,8-1 0,-8 1 0,6-1-1,-6-3 2,0 0 0,6-3-1,-6-1 0,0 0 0,0 0 0,0-3 0,0 0 0,0-1-1,0-3-5,0 0-8,0 0-16,-6-3-29,6-5-44,0 1-76,0-4-118</inkml:trace>
  <inkml:trace contextRef="#ctx0" brushRef="#br0" timeOffset="137826.54">11872 10803 93,'-7'0'166,"7"0"-57,-6 4-38,-1-4-22,0 3-14,1 1-5,-7 0-3,6-4-5,1 4-1,-7-1 0,7 1-1,-1 0-1,-6-1-3,7 0-1,-2 1 2,2 1 3,0-5 4,-7 3 1,6-3 1,7 3 2,-6-3 6,-1 4-1,7-4-2,-6 0-3,6 0-5,0 4-3,-6-4-4,6 0-6,0 0-4,0 0-3,0 0 1,0 3-2,6-3-2,-6 4 0,6 0 0,1 0 1,-7-1-1,13 2 1,-6-3-1,-1 5 1,6-2 0,-4 2 0,4 1 1,-5-1-2,6 3 0,-6-2 0,5 3 2,-5-4 0,6 4 1,-7 0-3,1-4 1,0 4 0,-1 0-1,7 0 0,-6-3 0,-1 2-2,7-3 1,-7 5 1,8-4 0,-1-1 0,-7 3 0,7-6 0,0 4 1,1-5 1,-8 5-1,7-5-6,0-3-17,-7 3-21,7-3-42,-6-3-79,6 3-135,-7-7-75</inkml:trace>
  <inkml:trace contextRef="#ctx0" brushRef="#br0" timeOffset="138410.44">12295 10843 147,'-6'-4'191,"6"1"-75,0 0-45,0-1-20,-6 4-11,6-4-8,0 4-4,0 0-4,-8 0-5,8 0-6,-6 0-5,0 0-5,-1 0 0,1 4 3,-1-4 5,0 4-1,-5-4 3,-2 3 4,8 0 2,-7 1 1,6 1 1,-6-2-2,1 4-3,-2-3-1,2 7 0,4-4-2,-4 0-1,-1 5-1,-1-1-2,8 3 0,-6-3-1,4 4-2,-4-5-3,5 5-2,7-4-1,-7 0-1,7 4 1,0-4-2,0 1-1,7-5 3,0 0 0,-1 0 1,0 1 0,8-5-1,-2 1 0,2-4 0,-1 0 1,-1 0-1,2 0-1,6-4 0,-8 1 0,1-5 2,1 1-1,-2 0 1,2 0 0,-2-5 0,-5 1 1,0 0-1,6 0-1,-13 0 1,6 0 0,0-3 2,-6 3-1,8-4 3,-8 4 0,0-4 6,0 4 3,-8-3 1,8 2 3,0 5-1,-6-3 3,6 1-3,0 3 1,-6 2-6,6 0-3,0 1-2,0-1-4,-7 4 0,7-4-3,0 4 0,0 4 0,0-4-3,0 4 1,7-1 1,-7 5 1,0-2 0,0 3 2,0-3-3,6 2 0,-6 3 1,6-4 0,-6 4 1,8-3-1,-2 3 1,-6-4-2,6 4 4,0-4-1,-6 4-1,7-3-1,0 2 0,-1-2 0,1 3 0,-1-4 0,8 0 0,-2 1 0,2-1 0,-2-4 0,1 5 0,7-4 0,0-4 0,-1 3 0,-6-3-1,13 0-1,-7 0-10,1-3-20,0 3-31,-1-8-58,7 1-96,-6 0-117,-1-4-63</inkml:trace>
  <inkml:trace contextRef="#ctx0" brushRef="#br0" timeOffset="138746.4">12458 10522 139,'0'-8'277,"0"1"-114,0 3-71,0-4-37,7 6-20,-1-3-9,1 2-8,-1-1-4,0-1 0,8 3-5,-2 2-2,2 0-3,-1 0-1,6 0 0,0 0 0,-5 2 2,6 3 0,-1 2 3,7-2 4,-6 1 2,6 2 2,-7-1 0,7 3 0,-6-2 0,6 7-1,-7-4-3,7 3-4,-6 5-2,-1-4-1,-5 3 0,5 3-2,-6 2 2,6-2 1,-11 2-1,4 2 1,-6 2 1,2-2 1,-8 4 2,-8-4-2,2 5 0,0-1-1,-8 0 1,2 0 0,-8 1-2,-5-1-1,-2 1 1,1-6-2,-6 7-1,-1-2-1,1-4-1,-1 2-7,-7-2-26,8 1-71,-1-8-172,1 4-88</inkml:trace>
  <inkml:trace contextRef="#ctx0" brushRef="#br0" timeOffset="139457.63">10191 11572 15,'6'0'108,"-6"0"-40,0 0-26,6 0-17,-6 0-4,7 0-2,0 4-1,-1-4 2,7 0 5,-7 0 1,8 4 0,-2-4 3,2 0-2,-1 4-1,7-4 0,-2 3-1,2-3-1,0 5-3,6-3-2,0 2-2,6-4-3,2 3-1,-2 1-3,7 0-3,6 0-4,1 0 2,-1 0-1,8-4 3,5 0 3,1 3 3,6-3 4,0-3 4,7 3 2,6 0 1,1 0-1,-2-4-2,2 4-2,6 0-5,-8 4-7,2-4 0,-8 0-3,2 3-2,-2-3 0,-6 4 0,0-2 1,-6 3-2,-7-5 0,1 4 1,-8-1 0,-6 1 0,-6-4-1,0 4 1,-8-1-2,-5-3 1,0 4 1,-8-4 0,-6 0 0,2 0 2,-2 0-1,-6-4 1,0 4-2,-6-3 2,6-1-1,-8 0-1,2 1 0,-6-1-1,5-1-2,-6 3-6,6-2-22,-6 1-56,0-5-143,7 4-94</inkml:trace>
  <inkml:trace contextRef="#ctx0" brushRef="#br0" timeOffset="140803.35">10392 11979 115,'0'-3'132,"0"-1"-45,7 0-28,-7 0-12,0 1-6,7-4-4,-7 3-6,6 1-3,0-1-2,-6-4 0,7 5 3,0-1-1,-1 0-2,1 1-5,-1 0-1,0-2-2,1 5-1,0-4-3,-1 4-4,0 0-3,2 4-1,-2 1-2,-6-5 1,6 6 0,1 2 1,-1-1 1,-6 4 2,7-4 2,-7 8-1,0 0 2,0-1-1,0 1 0,0 3-1,-7-4-1,7 6 0,-6-3-1,6 2-1,-7-1 0,7 1-3,0-5-1,0 4-2,0-2 0,0-7-2,0 3 1,0 3 0,0-7 0,0-2 0,0 2 0,0-5 5,0 1 7,0 0 7,0 0 6,0-4-1,-6-4 2,6 4 1,0-8 2,0 5-5,6-9-6,-6 5-4,0-3-2,7-5-3,-7 3-2,0-6 0,6 5-4,-6-6 1,7 0-2,-7 1-1,6-1-5,1-2 1,-1-2 0,0 1 2,2-4-1,-2 5 1,0-1 1,8 0 0,-8 3 2,0 1-2,7-1 1,-6 5 0,0-1 0,5 5 0,-4-1-1,4 0 0,-5 3-1,6 2 0,0 2 1,-1-4-1,2 5-2,-1 3 1,0-4 1,0 4 0,0 0 0,0 0 1,0 4 0,-6-1 1,-1 1 0,7 4 0,-13-2-1,7 5 2,-1 1-1,-6 2 2,0 1-2,0-1 1,0 4 0,-6 4 0,6-3 3,0 3-2,-7 0 0,7-1-1,-7 2-1,7 2 2,0-2-2,-6-2-1,6 6-1,0-6 1,0 6 0,0-7 0,0 3 0,0-1 0,0 0 0,0 0 1,0-4 1,0 5-3,0-6 1,0 2-5,0-1-10,0-3-25,6-1-39,-6 1-90,7-4-139,-7 0-77</inkml:trace>
  <inkml:trace contextRef="#ctx0" brushRef="#br0" timeOffset="141337.36">10888 12884 109,'6'-8'103,"14"-2"-20,-13-1-10,5-4-8,2 5-10,-2-5-4,8 0-1,-7-1 1,0 3-3,0-6-2,7 1-10,-7-4-1,-1 4-7,8-5-5,-6 2-3,-2-2-1,1-2-2,1 3 2,-8-4 5,6 5 2,-12-1 0,8 0-1,-2 3 0,-6-3 2,0 4 2,0 0 3,0 3-5,0-3-4,-6 7-2,-2-3 0,8 2-4,-6 5-3,0-1-4,0 1-3,-1 4-1,0-2-2,1 3-3,-1 2 0,1 2 0,0-2 1,6 8 0,-8-1-2,2 1 2,0 3-1,-1-1 0,0 5-1,7-1 1,-6 2 0,0 2-2,6-4 0,-7 8-3,1-2 4,6-3 0,-7 5 0,0 0 1,7-4-1,0 4 0,0-2 1,0 1 1,0-4-2,0 3 1,0-3-1,0 2 0,7 0 0,-7-5 2,7 1-2,-1-1 0,7-3 2,-7 1-2,8-3 0,-2-1 0,8 0 0,0-1-2,-1-3-7,1 0-25,6-8-49,7 4-92,-1-7-135,1-1-80</inkml:trace>
  <inkml:trace contextRef="#ctx0" brushRef="#br0" timeOffset="141753.25">11891 12023 68,'-6'-7'276,"-1"-1"-105,1 5-64,-1-5-31,1 4-16,-1-2-6,0 2-7,1 4-6,0-4-7,-1 4-3,0 0-4,-5 4-6,5-4-5,-6 4-3,0 2-4,-1 2-2,8-1 0,-6 1 0,-2 3 0,1 1 1,1 2 2,-2 1 3,2-1 0,-2 4 4,1 4 1,0-3 2,0 2 1,-1 2 1,2 2-3,-1 0-1,0 2-4,0-2-4,7 5-2,-2-1-2,2 0-1,0 0-4,0-3 1,6 4 0,0-5-2,6 1 1,0-4 1,0-1-2,8 1 0,5-2 0,-5-3 1,4-3-1,9 1 0,-7 0 0,6-4 0,0-4 1,0 4 0,-1-3-1,9-5-1,-9 0-1,1 2-7,1-5-17,-1 0-20,-6 0-33,5-5-48,-5 2-75,0 0-108,-8-5-77</inkml:trace>
  <inkml:trace contextRef="#ctx0" brushRef="#br0" timeOffset="142111.92">12106 12075 71,'0'-7'255,"0"-1"-94,0 1-54,0 2-26,0 2-12,0-1-7,0 2-10,0-3-12,0 5-9,0 0-8,0 0-2,0 5-6,0 1-2,0 2 1,0-1 0,0 4 1,0 0 4,7 4-1,-7 0 1,6 2-1,-6-3-2,6 5 0,2-1-2,-8 0-2,6 2-1,0 1-1,1-2-2,-7 3-1,7-4-2,-7 4-2,6-3-1,-6 2 0,6-2-1,-6-1 1,0 0-2,0 0 0,7 1 1,-7-1-1,-7-3 0,7 0 0,0-1 0,-6-3 0,6 0 0,-6 0 0,6-4-2,-7 1-9,7-1-15,-7-3-24,7-4-49,-6 0-82,6-8-132,0 2-79</inkml:trace>
  <inkml:trace contextRef="#ctx0" brushRef="#br0" timeOffset="142448.63">12374 12118 231,'0'0'157,"-8"4"-63,2 0-37,0-1-19,0 5-9,-8-4-5,8 3-5,-7 0-3,6 0-2,-6-3 0,7 3 3,0 0 1,-2-2 0,2-1 2,0 3 5,-1-5 3,7 3 2,-6-2-2,6 1-2,-7 0-3,7 0 1,-7-1-4,7 1-2,-6-1-3,6 4-2,0-3 0,0 0-4,0 0-1,0 3-1,0-3-1,6 0 0,-6 3 0,7-4 1,0 1-3,6 3 1,-7-3 0,8 0-2,-8-1 1,6 1-1,2-1-1,-1 1-2,0 1 2,0-3-2,-1 3 0,-4 1 0,4-2-1,-5 0 1,6 4 0,-6-5 1,-1 3-1,0 2 0,1-4 1,0 4-1,-7-1 1,6 1-1,0-6 0,-6 6-1,7 0-7,0-1-15,-7-3-27,6-1-47,1 1-90,-1-4-127,0 0-66</inkml:trace>
  <inkml:trace contextRef="#ctx0" brushRef="#br0" timeOffset="142892.04">12719 12141 278,'-13'-4'194,"6"4"-75,-6 4-40,0-2-24,0 3-10,0 2-5,-6 0-5,6 4-5,-7 1-7,6-1-6,2 3-6,5-3-2,-6 3-4,7-2-2,6 3-3,-7-5-2,7 1-1,0 0 3,0 0-1,0-4-2,7 1 1,-1-1 1,1-3 1,-1 0 0,7 0 0,1-4 0,-2-4 0,2 4 2,-1-8-2,-1 4-1,2-2 1,-2-1-1,2-5 1,-1 5 0,0-4-1,0 0-2,-1 0 5,-4-4 8,-2 5 7,0-2 3,1-3 2,-7 5 3,0-1 6,0-1 0,0 5 3,0 1-6,0-6-5,-7 7-2,1-1-1,6 2-3,0 0-5,-6 1-1,-2 3-4,8 0-2,-6 0-1,6 0-3,-6 3 1,6 1 0,-7 4 0,7-6 0,-6 6 2,6 1-2,0-3-1,0 1 2,0 0-2,6 4-1,-6-4 2,7 5-2,-1-4-1,0 2 0,2-3 1,-2 5-2,7-5 1,0 3 0,0-2-1,7-4 2,-8 3 0,8 1-1,-1-5-1,1 1 0,6 3-8,-6-7-18,-1 5-32,1-5-54,-8-5-96,8 5-123,-7-7-71</inkml:trace>
  <inkml:trace contextRef="#ctx0" brushRef="#br0" timeOffset="143226.86">12999 11715 210,'13'-3'224,"-6"-1"-94,5 1-55,2-1-31,-2 4-17,8 4-7,-7-1-2,7 1-1,-8 3 0,8 4-1,0 1 0,-1 2 1,1 1 1,0 3-2,-1 0 1,1 4-3,-1 4-3,1-1-1,-1 1-3,-6 0-2,1 3-3,-2 1 2,-5-2-1,-7 1 1,0 5 1,-7-2-1,1 2 0,-8-2 3,2 6 0,-8-6 0,-6 5-3,0-1 1,-6 1-3,-2-4 0,2 0-1,-7 1 0,-6-2 0,5-6-1,-5 3 0,-1-3-1,7-3 0,-7-2 1,7 1 0,0-7-1,7 2 0,-7-2-5,13-4-14,0-3-28,0-1-70,6-4-148,7-3-85</inkml:trace>
  <inkml:trace contextRef="#ctx0" brushRef="#br0" timeOffset="149544.87">7199 14086 5,'0'0'135,"0"-4"-30,0 1-21,-6-1-5,6 0-2,-6 0-7,6 1-5,-6-2-6,6 3-7,-8-3-11,8 3-8,-6-2-8,6 4-5,0-4 0,0 4-1,0-4-2,0 4-3,0 0-1,0 0 0,0 0-3,6 0-6,2 4-1,-2-4-2,0 4 0,7 0 0,-6-2-1,6 5-1,-7 1 1,8 0 1,-2-1-2,2 4 1,-8 1 0,7 2 1,-7-3 1,8 7 2,-8-3-2,0 6 2,1-2 2,-7 3-1,7-1 1,-7 2 0,0 2-2,0-3-1,-7 0 1,0 4 0,1-4 1,-7-4-1,0 4 2,0 1-1,0-6 2,-6-1 0,-1 2 2,7-7-1,-13 3 3,12-3 3,-5-4 0,-1-3 1,1 0 2,0 0 2,-1-8-1,0 0 1,1-2-2,-1-2-2,1-3 0,6-4 3,-7-4-1,1-3-4,5 1 0,2-2 0,5-6-3,-6 3-2,6-3 1,-5-4-4,12 4-1,-8-4 1,2-1-2,6 5-2,-6 0 1,6 0 0,0 7-2,0-3 1,0 2-1,6 5 0,-6 5-2,6-3 2,8 1 0,-8 4-1,8 1-1,5 2 1,-6 1 0,6 3-2,1 0 3,6 1-3,1 3 2,5-4-1,1 4 1,-1 4-1,7-4 0,7 3 2,-7-3-2,6 4 1,7 0 1,-5 0 0,4-1 0,-5 1 0,6-4 2,0 4-1,-6-4 0,-1 3 1,1-3-2,-7 0 2,-6 3-1,5-3 0,-11 0-1,-1 0 2,-6 0 0,-1 0-2,-6 0 1,-7 0 0,1 0 0,0 0 0,-1 0 0,-6 4-1,0-4 1,0 5-1,0-5-2,0 3-9,0 0-17,0 1-26,0 0-43,7-1-71,-7 1-130,6 0-87</inkml:trace>
  <inkml:trace contextRef="#ctx0" brushRef="#br0" timeOffset="149901.69">8144 14420 65,'-12'-5'259,"5"-2"-80,-6 3-59,6 1-32,1-1-16,0 0-10,-2 1-11,8-1-9,-6 4-6,6 0-4,0-3-6,0 3-6,0 0-6,0 0-7,0-4-3,6 4-1,2 0-1,-2 0-2,0-4 0,7 4 0,1 0 0,-2 0 2,8-3-1,0 3 0,-1-5 0,1 5 2,6-3-1,0 0 0,-1-1 2,2 0 0,-1 1 1,6-2 1,-5 2 0,-1-1-1,-6 4 0,5 0 2,-5-3-2,0 3-3,-8 3 1,2-3-2,-2 0 0,1 4-7,-6-4-13,0 3-20,-1-3-29,0 0-46,-6 0-88,0 0-120</inkml:trace>
  <inkml:trace contextRef="#ctx0" brushRef="#br0" timeOffset="150089.41">8073 14543 104,'0'0'179,"0"0"-56,6 0-42,0 0-24,2 0-16,-2-2-9,7-3-5,0 5-2,6-3-1,-5-1-1,5 0 1,1 1-6,6-1-5,-6 0-3,-1 4-3,1-3-3,6 3 0,-7 0-2,7 0-5,0 0-15,0 0-31,7-4-68,-1 1-126,7-1-87</inkml:trace>
  <inkml:trace contextRef="#ctx0" brushRef="#br0" timeOffset="150755.65">10008 14075 8,'7'-4'40,"-1"-3"2,-6 2 0,6 3 2,-6-3 7,0 3 8,8 2 6,-8-4 1,0 0 0,0 4-5,0-4-4,0 4-4,0-4-7,0 4-6,0 0-9,0 0-4,0-4-6,0 4-7,0 0-3,0 4-4,0-4-4,-8 4-1,8 0 0,-12 0 0,5 2-1,0 1 0,-6 1 0,-6 4 1,6-2 1,0 1-2,-7 4 2,1 0 0,0 3-1,-8 0 2,8 0 0,-8 5 1,1-5-2,1 3 0,-9 5-1,9-4 2,-7 0-2,-2 0-1,2 1 1,6-5-2,0-4 1,0 5 1,6-5 1,1-3-1,6 1 0,0-4 3,-1-2-3,8-3 5,0 1-2,6 0-2,-6 0 0,6-4 0,6 4-1,0-4 0,0 0 1,8 0-3,-1-4 0,7 0 1,-2 4 0,9-4 0,-7 0 1,6 1 0,6-3-2,-6 0 1,7 4 3,0-6-2,-1 4 0,7-3 1,-7 3-1,8-2-1,-1-2-2,0 0 1,0 1-3,0 0 2,0 0 1,-6 3-1,5-3-1,-5 2 2,-7 2 2,0 0 0,-6-1-1,-1 0 0,1 4-1,-6-3 0,-2 3 1,-5-5-1,-1 5-7,1-3-14,0 3-32,-1-4-53,-6 1-101,0-2-106</inkml:trace>
  <inkml:trace contextRef="#ctx0" brushRef="#br0" timeOffset="151076.58">9936 14122 240,'-6'0'187,"6"-3"-69,0 3-39,0 0-25,0 0-19,0 3-13,0-3-10,6 8-5,-6-1-5,7 0 2,0 0 4,-7 5 4,6-2 0,-6 5 3,6 4 6,1-5 5,-7 5 4,0-1 1,7 4-5,-7-1-2,0 2-3,0 3-2,0-4-4,-7 3-6,7 0-3,0 2-3,0-2 1,-7 1-3,7-4-1,0 3 0,7-2 0,-7-6 0,0 5 0,7-3 0,-7-2 0,6 2 1,0 0-7,1-4-17,-1-5-35,1 2-67,6-5-149,1-4-87</inkml:trace>
  <inkml:trace contextRef="#ctx0" brushRef="#br0" timeOffset="151737.35">10438 14229 132,'7'0'120,"-7"-4"-28,6 4-23,0-8-17,8 5-11,-8-2-7,8-1-6,5-2-2,-6 5-4,0-5-2,7 2-4,-1-2-3,-6-3-5,6 3 2,1 1 1,0 0 3,-1 0 2,-6-1 2,6 1 3,-5 0 4,-8-1 1,8 4-2,-8 1-2,0-1-2,1 1 0,-7 3-1,6-4-2,-6 4-2,0-3-3,0 3-1,0 3-1,-6-3-3,-1 7 0,1-3-3,0 8 0,-8-6 1,2 8-1,-2 2 0,1-2 0,0 1 2,-6 3-2,5-3 0,2 3 2,-2 1 0,-5-5 2,6 4-1,0-3 0,7 3-1,-8-3 0,8 0-1,-7 0-1,6-4-3,1 3 0,-1-3-1,1-4 0,6 4-1,-6-3 1,6-5 0,0 4 2,0-3 0,0-4-1,0 4 2,0-4 1,6-4-1,0 0 0,1-3-1,6-4 2,-7 0-1,7 1-1,-7-6 0,8 2 1,-1-1-1,0-3 2,0 3 0,-7-3 0,8 3-2,-8 1 1,0-1 0,8 1 0,-8 2-2,-6 4-1,7-1 0,-1 1 0,-6 4 0,7-4-1,-7 6 0,6-3 0,-6 2 1,7-1-1,-7 4 1,6-3-1,-6 3 0,6 3 1,-6 1 0,8-1 0,-8 2-1,6 1 2,-6 2-1,0 3 0,6 0 0,-6 4-2,0-4 2,7 7 1,0-4 0,-1 1 0,-6 3 0,6 1 2,1-5-1,-1 5 0,1-4-1,0 3-2,-1-4 2,0 4-1,8-3-1,-8-1 1,0 5 0,8-7-1,-8 1 1,7-1-12,-7-1-19,8 0-31,-2-4-57,8-7-105,0 5-104</inkml:trace>
  <inkml:trace contextRef="#ctx0" brushRef="#br0" timeOffset="152337.59">11396 14115 152,'-13'4'126,"-7"-1"-38,7 0-22,-6 2-12,0 2-11,-1 4-8,0 0-5,1 0-6,-1-1 1,0 5-2,1-3-1,-1 6-1,8-3 0,-2-1-2,2 1-2,5 0 0,-6 0-3,6-1-4,7 1-2,-6-1-2,12-3-2,-6 0 2,7 0-1,-1-3-1,8 2-3,-2-2 1,2-5-1,-2 1 1,8 0-1,-1-4-1,1-4 0,0 0 0,-1 4 0,1-7 0,6 0 0,-7 0 0,7-4-1,-6 0 1,0 0-2,-1-4-1,1 4 2,0-4 1,-8 0 2,1 1 0,-6-1 1,6 1 2,-7-1 2,-6 0 3,6 1 1,-6 2 0,0-3 5,0 5 4,0-1 0,0 0-1,-6 0 1,6 4-2,-6-1-2,-1 5-2,7-1-5,-6 0-4,-1 1-3,7 3 1,-7 0-1,7 0 0,-6 3-2,0-3 1,6 8 1,-6-5-1,6 5 1,0-1-1,0 0 1,0 4-2,0 0 4,0 1-2,0-2 0,0 5 0,0-1 0,0 1 1,0-1 0,6 2-1,-6 2 0,0 1 2,6-2-3,0-3 2,-6 6-3,0-3 2,7 2-1,0-4-1,-1 4 2,-6-5 0,13 1-1,-7-1-1,2 1 0,4-5-1,-6 2-1,8-5 1,-8 0 0,7 1-2,1-5 2,4 5 1,-4-5 1,6-3 0,-1 0 1,-5 0-2,4 0-7,2 0-12,0-3-24,-7-5-39,-1 5-69,2-5-121,-1 1-81</inkml:trace>
  <inkml:trace contextRef="#ctx0" brushRef="#br0" timeOffset="152915.49">11768 13833 226,'0'-8'190,"0"1"-72,0 0-37,6 0-24,-6-4-16,6 3-13,1 2-6,6-2-2,-6 1 3,-1-1 0,7 0-2,0 2-1,0 2-2,0-4-3,7 1 0,-7 3-2,-1 1-6,8-1-1,-7 0-3,0 4 2,0 0-3,1 4 3,-8-4 1,7 7 1,-6-3 3,-7 6 2,6-1 1,-6 1-2,0 2 2,0 3-1,0-5-2,-6 5-1,-1-1-3,-6 1-1,7 0 0,-8 0 2,1-1 0,0 1 0,0-1 0,1-3 0,-8 4 2,7-4 3,0 0 1,0 0 1,-1-1 0,2 2 2,5-5 1,0 0 0,1 1 0,0-4-3,6-1 0,-7 2 0,7-3-1,0-2-1,7 4 1,-1-1-1,0-3-1,8 0 2,5-3-1,1-1-3,6 4-2,0-7 0,6 4-2,7-5-2,0 1 0,7-1-1,7 2-2,-8-6 1,7 1-1,7 4-7,-14-1-20,7-2-48,1 3-111,-8-5-126,-5 4-82</inkml:trace>
  <inkml:trace contextRef="#ctx0" brushRef="#br0" timeOffset="153659.59">8144 15605 5,'6'0'54,"-6"-2"2,0 2 0,0-4 1,0 4-5,-6-4-6,6 4-13,-6 0-9,6-4-9,-6 4-6,-1 4-1,0-4-2,1 0 0,-1 0-2,1 0-1,0 0 0,-2 0 1,2 4-3,0-4 0,-7 4 2,6-4-1,-6 8 3,0-6 0,0 5 2,1 5 1,-8-4 3,0 6 2,1 1 3,-7 3 3,-1 4 2,1-1 4,0 5 0,-6 0 0,5 0 0,1 3 1,1 0 1,-1 0-2,-1 1-1,8-1-3,0 0 1,5-3 0,1 3-2,0-3-2,7 0-3,-1 0-3,7-1-1,7 0 0,-1-3-3,0 1-1,8-1 0,-2-1 1,8-2 0,0 3-1,-1-5-1,7 2-1,0-1-2,7 5-2,0-8 2,-1 2-1,8 2-2,-1-4 0,6-1-6,-5-3-17,5 5-44,-7-9-81,9 0-139,-9 0-72</inkml:trace>
  <inkml:trace contextRef="#ctx0" brushRef="#br0" timeOffset="154222.74">8516 16177 5,'-7'0'167,"7"0"-65,-6 0-42,6 0-28,0 0-14,0-3-9,0 3-3,6-4-2,1 0-1,0 0-4,5 2-2,-5-6 3,6 4 1,0-3 2,0-4-2,0 4 0,1 0 0,-2-5 10,1 5 3,0-8 3,0 5 1,1-1 0,-8-5 2,6-2 4,2 3 2,-1-2-6,0-2-1,-6 0 0,5 2-2,-5-5 3,6-1-1,-7 2-3,1-2-1,0 2-2,-7-1-4,6-4-2,-6 5-1,0-6-1,7 2-1,-7 3-2,0-4-1,-7 5-1,7-2 3,0-3 0,-6 4 0,-1 4 3,7-4 2,-7 8 2,1-1-1,0 5 2,-1-2-1,0 1 2,1 3-3,0 2-3,6 1-3,-7 2-1,0 3 0,7-4-1,-6 8-1,-1-4-1,7 3 1,-6 2 1,6 1 0,-6 2 2,6 0 0,0 1 0,-8 3 1,8-1 0,0 3-1,-6 2-2,6-2 2,0 1-1,0 3-1,0-3 3,0 3-1,0 1-2,0 2 3,0-2-1,6 6 0,-6-2 2,0 2 0,0 1 0,8-1 0,-8 5-1,6-5 1,0 4-1,-6-2 1,7-2-3,6 0-1,-6 1-1,5-4-1,-5 0 2,6 0-1,7-3-1,-7-4-1,7-1 2,-8 1 1,8-5 0,-1-3 0,7 1-10,-6-1-17,-1-3-26,7-4-39,-6 0-56,0 0-77,-7-4-84</inkml:trace>
  <inkml:trace contextRef="#ctx0" brushRef="#br0" timeOffset="155008.96">9148 15841 226,'0'-4'188,"0"0"-78,0 1-45,-7-1-22,7 4-18,0 0-13,-6 4-5,6-1-3,-6 1-1,-2 4 0,8-2-3,-6 5 0,0 1 0,6 2 0,-7 1 0,1 0-1,6-1 1,-7 1 0,7 4 1,0-9-1,0 5 0,7-4 2,-7-1-1,6 2 0,-6-2 0,7-3 1,5 1-2,-4-4 5,-2-1 5,7 2 5,-6-5 4,5-5 2,1 2 0,-6-1 1,0 0 1,5-3-3,-12 0-5,8 0 0,-8-1 2,0-3 3,0 4 0,0-4 1,-8 0 0,2 4 0,0-5-1,-1 2-3,-6-5-5,0 8-5,0-4-3,6 0 0,-5 3 0,-2 1 1,8 0 2,-1 0-1,1-1-1,-1 1 0,7 3 0,0 0 1,0 1-3,7-4-2,-1-1-2,1 5 0,5-5 1,2 5 0,-1-5-2,6 1 1,1 0-1,-1 0 1,1-1 1,0 1 0,5-1 1,-5 2-1,0-2 1,-1 0 1,-5 4-2,-2-3 0,2 7 0,-8-4 0,0 1 0,1 3 0,-7 0 1,0-3-1,7 3 0,-14 3 0,7 0 1,0 1 0,0 3-1,-7-3 3,1 4-2,6 2 0,-6 2 0,6-5 2,0 4-1,-7 0 1,7 0 1,0 0 1,-7 0-2,7 0 3,0 3-2,0-2-1,0-2 0,0 1 1,0 0-3,0-3 3,7-2-1,-7 2 0,7 0 1,-1-1 1,-6-3 1,6-4-2,1 0 7,6 0-4,0 0 0,1-7-1,-2-1-3,1 1 3,0 0-1,7-5-2,-7 1-4,7-3 1,-8 3 0,8-4 1,-7 1 1,0 3-2,0-4 1,-7 4 1,1 4 0,0 0 4,-1-1 2,1 1 3,-1 2 0,-6 5 2,0-3 0,0 3-3,0 0-1,0 3-3,0 2-2,0 2-1,-6 4-2,6 0-1,-7 4 1,1-4 0,6 7 0,0-7 0,0 7-1,0-4 0,0 1 0,6-3 1,-6 2-4,13-3 2,-7 0-2,1 1 2,6-6 0,1 5 0,-8-7 1,7 0 0,0 0 3,0-8-2,-1 4 0,2-8 1,-1 5-2,0-5 3,0-3 4,-7 1 6,8-1 6,-2-4 11,2 1 10,-8-6 9,7 3 15,-6 2 12,-1-3 5,1-1-1,-7-3-2,6 4-9,-6-1-7,0 1-10,0 0-12,-6 3-13,6-3-12,0 7-4,-7-3-4,1 2-1,-1 2-2,7 3-3,-6-1 1,-1 1-3,7 2-1,-6 2-12,6 3-22,0 0-26,-7 0-24,7 0-36,0 3-59,0 2-127,7 2-113,-7-3-64</inkml:trace>
  <inkml:trace contextRef="#ctx0" brushRef="#br0" timeOffset="156058.88">10145 15906 42,'-7'0'91,"7"0"-16,-6 0-17,6 0-17,0 0-15,0 0-9,0 0-7,0 0-5,6 0-5,-6 0 0,0 5-1,7-5 1,-1 0 0,1-5 1,0 5 0,-1 0 2,8-3 1,-2-1 1,1 0 0,7 4 0,-8-7-9,8 3-31,0 1-64,-1-1-122</inkml:trace>
  <inkml:trace contextRef="#ctx0" brushRef="#br0" timeOffset="156511.6">10542 15881 120,'0'0'169,"6"0"-71,2-4-44,4 1-24,-5-1-11,6 0-9,6 0-3,-5 1-3,6-5 0,-1 2-3,-6-2 1,6 1-2,1-1-1,0 1 1,-1-4 0,-6 4 0,0 0 0,0-5 0,0 4 1,-7 1 7,1 0 9,-7 0 1,0-1 2,0 1 3,-7 3 3,1-2 4,0 2 0,-8-4-7,8 5-8,-7-1-1,6 0 0,-6 4-5,1-3-3,-2 3-2,8 0-2,-8 0 2,2 0-2,-1 3 0,0-3-2,0 4 2,7 3 1,-8-3 1,1 4 1,6-2-2,1 2 2,-7 3 0,7-4 2,-1 4-2,7 0 1,-7-3-3,7 3 1,0 0-1,0 0-1,0 0-1,0-4 0,7 4 0,-7 0 0,7-4 0,-1 4-1,0-4 0,1 4 1,-1-3 1,1 3-2,6-5 1,1 2-2,-2 0 0,1-1 0,0 1 2,6-5-2,1 0 1,0 1 1,6-4 0,-7 5-1,1-5-10,6 0-20,-7 0-41,1-5-59,0 1-85,-1 4-96</inkml:trace>
  <inkml:trace contextRef="#ctx0" brushRef="#br0" timeOffset="157853.12">10986 15730 118,'0'-3'203,"-7"-4"-74,7 3-50,0 0-30,0-3-19,0 7-15,0-4-7,0 1-3,0 3-4,7-4 0,-7 4-1,6 0 0,0 0-1,-6 0 1,7 4 0,0-1 0,-7 1 0,6 3 0,-6 5 0,0-6 0,0 5 1,0 1 2,0 2-1,0 1 0,-6-4 4,6 7 4,0-3 3,-7 0 3,7 3 1,-7-3 0,7-1 1,-6 1 0,6 0-2,-6-5-7,6 2-2,-7-1-3,7-5-2,0 3 1,0-3 5,0-2 9,0 0 4,0-1 6,0-3 2,0 0 4,0-3-3,0-1 0,7-3-5,-7-1-10,6 1-3,0 0-6,1-4-3,0 0 0,-1-3-1,0 2-1,-6-3-1,14 1 1,-8 3-1,1-3 0,-1-1 1,0 0 0,1 0 0,6 5 1,-7-2 0,8 1-2,-8-3 0,7 6 1,1-3-1,-8 4 0,6 0 0,2-1 0,-8 1-1,8 3 0,-8 1 0,1-1 1,-1 4-2,0 0 2,-6 0 0,7 4 0,-7-1 1,0 1 0,0 3-1,0 1 0,0-1 2,0 4-2,-7-4 1,7 4 0,0 0 0,-6 0 0,6-3 1,0 3-2,0 0-1,0 0 0,6-4-1,-6 4 1,0-3 0,7-2-1,0 2 2,-1-5 1,0 5 0,1-4 0,0-1-1,-1-3-1,7 0 1,-6 0 1,-1 0-1,7-3 0,1-1 0,-2 0-1,-5-3 1,6 3 0,0-6 0,0 2 0,0-3 0,0 0 0,0 0-1,0 0 1,-7 0 0,1-1 1,0 5-1,-1-3 1,-6 2 0,6 1 1,-6-1 1,0 2-2,0 2 2,-6-4 0,6 5 0,0-1-1,-6 0 0,6 1 0,-7 3 1,7-4-2,-7 4-1,1 0 1,-1 0-1,1 4 1,0-1-2,-1 1 1,7 3-2,-7 1 2,1-1 1,6 0-1,-6 0-1,6 1-1,0 4 2,-7-6 0,7 5 0,0-3-1,0 3 1,0 0 0,0-4-1,0 4 1,0 0 0,0 0 0,0 0 0,0 0 0,0 0-1,7-1 2,-7 2 0,0-4 0,6 1 0,-6-1-1,6 0 0,1-1 1,0-3 0,-7 3-2,6-4 0,0-3 1,7 4 0,-6-4 1,6-4-1,1 1-1,-2 0 1,1-1 0,0-7 1,0 3 0,7 0-1,-8-1-1,2-3 1,-8 1 0,7 0 1,-6 0-1,0 0 0,-1 1 1,0-2-1,0 1 1,-6 0 1,8 0-1,-8 4-1,6-4 1,-6 4-1,0 2 0,0-2 0,6 0 0,-6 4 0,0-1 0,0 0-1,7 0 0,-7 4 0,0 0 1,7-3-1,-1 3 0,1 0 0,-7 3-2,6-3 1,0 4 2,2 0-1,-2 0 1,0-1 0,0 4 1,2 0 2,-2 1 0,-6 0-1,6-1-2,-6 0 2,7 4-2,-7 0 0,0-3 1,0 3-1,6-4 0,-6 4 0,7-4 0,-7 4-1,7-4 1,-1 0 1,0 1-1,0-4 1,8 4-7,-1-5-11,7-3-13,-8 4-14,2-4-22,5-4-15,1 4-10,-7-3-9,6-2 3,-5 2 10,-2-1 18,1 0 21,0-3 29,0 0 22,-6 0-10,0-1 2,5-3 1,-5 4 2,0-4-4,-7 0 9,6 0 7,-6 0 15,0 0 35,0 0 12,0-1 7,-6 5 1,-1 0-1,-6 0-12,7 3-18,-8 0-20,1 1-10,0 3-3,0 0 2,-7 0 4,8 3 0,-1-3 1,0 4 4,0 0-2,-1 0-3,2 4-4,5-6-5,0 5-6,1 1-1,0 0-5,6-4-1,-7 3 0,7 0 1,7-3-2,-7 3 0,12-3 1,-5-4 0,6 3 1,0-3-2,0 0 1,7-3-1,-7-1 2,7 0-1,-8-3 0,1 3 0,0-3-2,0 0 4,-6-1-2,0 5 3,-1-5-2,0 4 6,1-3 7,-7 4 5,7-1 3,-7 0 0,6 4 2,-6-4-1,0 4 1,0-3-7,0 3-4,6 3-6,-6 1-1,0 0-6,0 3 1,0 0 1,0 5-2,0-1 2,0 3-1,0-3 0,7 8-1,-7-4 5,0 2-5,6 2-1,-6 3 1,7-5-2,0 6 1,-1 0 1,-6-6 0,6 5-1,2-3 2,-8-2-1,6-2 2,-6 4 0,6-4-1,-6-4 0,0 0 0,0-4-1,0 0 0,-6-3 0,6 3 0,-6-3 0,-2-4 0,-4 4 0,5-8 0,-6 4 0,6-4 1,-5 4 1,-2-7 0,2 3 0,5 1 0,0-1-1,1-3 1,-1-1-2,7 1 1,0 0-1,0-5-9,7 2-16,6-2-20,0 1-37,0-3-60,6-1-112,1 1-104,-1-1-63</inkml:trace>
  <inkml:trace contextRef="#ctx0" brushRef="#br0" timeOffset="158292.66">12334 15712 440,'-6'-7'273,"-1"3"-125,1-3-67,-1 3-34,7 1-18,-7-1-11,7 4-4,-6 0-7,6 4-1,0-4-5,0 3 2,0 5-2,6-1-1,-6 0 0,0 1 0,7 2 0,-7-2 0,7 3-1,-1-4-1,-6 4 0,7-3 0,-1-1 1,1 1 0,-7-5-1,7 4 1,5-7 1,-6 4 0,2-4 0,4 0 1,-5-4-1,6 4 0,0-7 0,0 0 0,0-1 2,0 0 0,7-1 0,-14-3-1,7 4 1,0-3 1,-7 1-1,8-1-1,-8 3 1,1-3 0,-7 4 1,6 0 6,-6 3 1,0-3 2,7 7 0,-7-4 1,0 0 0,0 4 0,0 4-2,0 0-5,0 3-3,0 0-2,0 1-4,0 6 2,0-3 1,6 7 1,-6-3-1,0 7 1,0-3 2,0 3-1,0 3 3,7-3-3,-7 4-1,0-1-1,0 1 1,0-1-1,6 1 0,-6-4 0,0 0 1,6-4-1,-6-2-2,0-2 3,0 1 3,-6-1 4,0-6 5,-1 3 4,1-4 4,-1 0 4,-6-3 2,1 3 0,-2-3-4,1-4-3,0 3-4,-6-3-4,-1 0-5,7 0-2,-6-3-2,-1 3 0,1-4-2,5 1-1,2-1 0,-2 0-1,1-3-12,0 0-20,6 3-33,7-7-59,-6 0-100,6-4-123,0-3-74</inkml:trace>
  <inkml:trace contextRef="#ctx0" brushRef="#br0" timeOffset="158550.71">13116 15247 156,'26'-4'433,"7"4"-189,-7 4-116,7 3-60,-7 1-33,0 6-16,0 1-10,-1 3-4,-5 5-1,0 2-1,-1 1 0,-12 3 1,0 4-1,-14 0 2,0 8 0,-6-5-1,-6 8-1,-8-1 0,2 5 0,-15 0-1,2 0-1,-9 3-3,-4-4-9,-1 1-11,-7 0-10,0-4-12,7-4-13,-7 0-15,14-3-18,-7-4-27,6-4-25,0 1-52,8-9-73</inkml:trace>
  <inkml:trace contextRef="#ctx0" brushRef="#br0" timeOffset="165538.79">20154 10979 68,'0'-4'96,"0"4"-15,6-3-18,-6 3-11,0 0-13,0 0-8,0-4-5,0 4-3,6 0-3,-6 0-1,0 0-1,0 0-6,0 0-5,-6 0-2,6 0 2,0 0 3,0 0 2,0 0 1,-6 0 1,6-4 0,0 4 2,-7-4 0,0 1-3,1 0-2,-1 3-2,1-4 2,0 4 1,-2-4 1,-4 4 0,6 0 0,-8 0 0,1 4 1,7-4-2,-8 7-1,2 0 0,-2 1-3,2-1-1,-1 0 0,-1 4 2,8 0-2,0 0 1,-1 0-1,0 1 0,1-2-1,6 5 0,0-4 0,6 4-3,1-1 0,0 1 0,-1-4 1,0 7-1,14 0 1,-7-2-2,1 1 0,4 2 0,-4-1-1,5 4 0,1-4-1,-8 4 0,8 0 0,-7 1 0,1-1 0,-2-1 0,-5 1 2,0 1-2,-1-2 0,-6 2 1,-6-1 1,-1-1 0,0-2-2,-5-1 2,5 0-1,-6-2 2,-6-3 0,5-1-1,-5-1 0,6-4-1,-7 0 2,1-3 1,5 0 5,-5-1 6,-1-3 4,8-3 7,-2 3 3,2-4 4,-2-3 0,8 3 0,-1-3-5,7 0-5,-6-5-5,12 4-5,-6-1-5,13-7 1,-6 5-4,6 1-4,0-5-1,0 4 0,0 3 0,7-3-1,-8 4-1,8 0-3,-7 0 4,7-2-7,0 7-13,-2-3-19,2 3-33,0 2-57,-1-4-126,7 4-97</inkml:trace>
  <inkml:trace contextRef="#ctx0" brushRef="#br0" timeOffset="166041.19">20421 11719 105,'-6'0'190,"6"0"-80,0 3-50,-8-3-27,8 0-13,0 0-9,8 0-7,-8 0 2,6 0-2,-6 0 3,13 0 1,-7 0 1,1 0 4,6 0 4,-1-3 3,2-1-1,-1 1 0,0-4 4,0-1 3,0 1 0,0-1-4,7-2-1,-8-1-2,8-4 0,-1 4 0,-5-3-4,5-2-1,1 3 0,0-7 2,-8 6 0,2-4 1,-2 4-1,1-5 0,1 1-4,-8 2-3,0 2-2,-6-1 0,0 1-2,6-1-1,-12 5-2,6 2-1,0 0 2,-6 1-1,0 4-1,-1-1 0,0 0-2,-6 1 1,7 3 0,0 0 0,-8 3 0,8 1 0,0 0 1,-2-1-1,2 1 0,0 3 0,6 0 0,-7 0 1,1 1-1,6 3 0,-7-1 0,0 5 1,7-3-1,-6 3 0,0-1 0,0 4 1,6-2-1,-8 1 0,2 2 0,0-5 0,-1 8 0,1-3 1,-1-1 0,0 0-1,7 1 0,0-1 2,0 0-2,0 0 2,0 1 0,0-5-1,7 5 0,6-4 0,-6-1 1,5-3-2,2 4 1,-2-8 0,8 4-1,-1-4 0,7 1 0,1-5 0,-7 0 0,6 5-4,0-8-21,7 0-44,-7 0-90,-1 0-127,7-8-76</inkml:trace>
  <inkml:trace contextRef="#ctx0" brushRef="#br0" timeOffset="166409.08">21378 11500 134,'0'0'147,"0"0"-55,0 0-31,0 0-19,0 0-8,0 0-5,7 0-1,-7 0 1,0 0-2,7 0-4,-1 0-3,0 0 0,8 0-3,-1 0-2,-7-4-4,14 0-1,-8 4 0,8-3 1,0-1 1,-7 4 0,7-5 1,-1 3-1,-6-3-2,6 5-1,-5-2-2,5 2 0,-6-4-2,-6 4 0,5-4-2,-5 4-1,0 0 1,-1-4-2,-6 4 1,6 0 0,-6-4-1,8 4-1,-8 0 0,0 0 2,0 0-2,0 0-7,0 0-21,0 0-29,0 0-44,0-4-72,-8 4-112</inkml:trace>
  <inkml:trace contextRef="#ctx0" brushRef="#br0" timeOffset="166588.03">21281 11657 10,'6'0'105,"0"4"-9,8-4 0,-1 0-4,0 0-19,6 0-16,1 0-16,6-4-8,0 4-10,1-4-6,-2 1-7,1-1-3,6 4-2,-12-4-3,7 4 0,-8-3 0,0 3 0,-5-4 2,5 4-1,-6 0-3,0-5-18,7 5-56,-7-2-129,0-2-91</inkml:trace>
  <inkml:trace contextRef="#ctx0" brushRef="#br0" timeOffset="168056.16">22434 11400 37,'0'0'61,"0"5"-3,6-5-4,-6 0-2,7 2-6,0-2-7,6 4-2,-7-4-3,7 0-2,6 0-5,-5 4-5,5-4-6,1 0-6,-7 0-3,6 0-1,1 4-1,-1-4-2,1 0 1,-6 3-2,4-3-15,2 0-31,-1-3-65,-5 3-134</inkml:trace>
  <inkml:trace contextRef="#ctx0" brushRef="#br0" timeOffset="168375.73">22929 11180 68,'0'0'173,"0"-3"-80,0 3-45,0 0-25,0 0-13,0 3-5,0-3-8,0 8-1,0-4 1,0 6 0,0 2 2,0-1 0,0 3 0,7 4 1,-7 1 3,0-1-1,0 1 1,7 3 1,-7 0 7,6 0 3,0 4 3,-6-5 0,6 4-2,2-3 2,-8 1 0,6-1-3,0 0-6,-6 3-5,7-3 0,-7-4 0,6 5 2,-6-5-3,7 0-1,-7 0 0,0-3 2,0 0 2,0-1-3,0 2-1,0-7 2,0-1 1,0 0-5,0-1-21,0-3-58,0-4-121</inkml:trace>
  <inkml:trace contextRef="#ctx0" brushRef="#br0" timeOffset="168749.1">23366 11323 85,'-13'7'88,"6"1"-40,-5 0-23,-2-2-10,1 2-5,0 0-5,0 3-2,1-4-2,-2 0 1,1 5 0,0-6-1,0 2-1,0-1-2,6-3 0,-5 2 2,4 0 1,-4-4-1,5 2-1,1-1 1,6-3 0,-7 0 0,7 4 1,-6-4-1,6 4 0,0-4 0,0 4 1,0-4 4,6 0 6,-6 4 5,7 0 2,-1-2 3,1 3 1,5 2 0,-4 0-1,4 1-2,2-5-7,-2 8-4,1-4-3,-6 4-3,6-3-1,1 3 0,-2 0 1,-5-4-1,6 4 0,-7-4 0,1 0-1,5 4 1,-4-7 0,-2 8 0,7-9 0,-6 3-1,-1 3 4,0-6-1,1 1 1,6 0 0,-6-1 2,5 1 0,-5-4-10,6 0-19,0 0-45,0 0-83</inkml:trace>
  <inkml:trace contextRef="#ctx0" brushRef="#br0" timeOffset="169245.44">23822 11357 13,'-6'-7'225,"6"3"-92,-7-4-56,7 5-26,0-2-14,-7 2-10,7 3-5,-6 0-3,6 0-4,-6 0-4,-2 0-4,2 8-4,-6-5-3,5 5-1,-6-2 0,6 6 2,-5-1 0,4 0-1,2 3 1,-7 1-1,6 0 2,-5-1-1,5-3 0,1 5 0,-1-2 0,0 1 0,7-1 1,0-2-1,-6-2 0,6 5 0,0-4 0,6-1-1,-6-2 1,7-1 5,0 0 5,-1 0 3,1-3 4,-1 0 2,7 0 1,0-4 2,1 0-1,-2 0-4,1-4-5,7 4-4,-8-4-2,2-3-2,-1 3-1,0-3-1,-6 0-1,5-1 1,-5 1-3,0-3 1,-1 2-1,0-3 0,1 4 0,-7-4 1,0 0 0,7 4-1,-7-4 1,0 2 1,0 2 0,0 1 3,0 2-2,0-4 1,0 4 1,0 4 1,0-3-1,0-1 1,0 4-3,0 0 1,0 0-1,0 0 0,0 4-3,0-1-1,0-3 3,0 4-2,6 4-1,-6 0 0,0-6-1,0 5 1,0 2 1,0 2 1,7-4-2,-7 0 0,0 0 1,0 4 0,0-3 0,6-1 0,1 1-1,-7-1 1,6 0 1,7 0 0,-7 1 0,8-5 0,5 4-1,-6-3 2,7-1-1,-1 1 1,1 0-6,6-4-19,-7 4-36,7-8-86,-6 4-137,7-4-73</inkml:trace>
  <inkml:trace contextRef="#ctx0" brushRef="#br0" timeOffset="169556.32">24382 11411 84,'6'0'91,"2"4"-18,-2-4-17,7 0-17,0 4-12,0-4-10,0 0-2,0 0 2,0 0 5,7 3 2,-7-3 3,6 0 0,1 0 0,-1 0 1,1 0-3,0 0-5,-1 0-7,7-3-3,-6 3-5,0 0-1,-1-4-3,0 4 1,-6 0-1,1 0 1,-8 0 0,0-4-2,1 4 0,0 0-6,-7 0-12,6-4-26,-6 2-43,0 2-81,-6-5-108</inkml:trace>
  <inkml:trace contextRef="#ctx0" brushRef="#br0" timeOffset="169768.92">24532 11305 153,'0'0'104,"0"4"-46,0-4-28,0 4-14,6-2-7,-6 4-3,8 0-4,-8 2-2,6 3 1,-6 0 3,0 0-1,6 3 3,-6 1 0,0-1 3,0 5 10,-6-5 5,6 5 2,0-2 0,-6-1 0,6 2-2,-8-3-1,8-1-3,-6 1-9,6-1-4,0 1-3,-6-4 0,6 4-1,0-4-2,0 4 1,0-4 1,0 0-7,6-4-50,0 1-152,8-5-96</inkml:trace>
  <inkml:trace contextRef="#ctx0" brushRef="#br0" timeOffset="170999.16">25379 11584 70,'7'-4'100,"-1"4"-16,7-4-19,-6 0-14,6 4-11,-6-3-7,5-4 0,2 3 0,-2-3-5,1-1-2,1 1 4,-2-3 1,2 2 8,-2-3 4,2-4-2,-1 3-2,-1 3-1,-4-7 3,4 3-3,-6-3-3,8 1-7,-8-3-6,1 4-2,6-5-1,-6 1-5,-1-3-6,0 1-4,-6-2-2,0 4 0,8 0-1,-8 0-1,-8-1-1,8 1 1,0 3 0,-6-3 0,6 7 2,-6-4 2,6 4 0,-7 0 0,7 4 2,-7 0-1,7-1 1,-6 4 0,6 1-3,-7-2-2,7 5 1,-6 0-1,0 0-1,6 5 0,-8-2-2,2 1 2,0 7-1,0-3 1,-2 3-3,2 0 1,0 3 2,-1 1-1,1 3 1,-1 3-1,7 2-1,-7 3 1,1-1 1,0 1 2,6 3-2,-6 0 1,6 1 0,0-1 0,0-4 1,0 2-1,6 2 0,-6-3 0,6-4 0,0 3-1,1-3 0,6-4 0,0 5-1,-7-5-1,14-3 2,-6 0 0,-2-1 1,8-3 0,-1 0 1,-5-1 0,12-2 1,-7-1 1,7-2-1,0-2-8,1 0-12,-1 0-23,0-3-39,6-3-71,-6-3-138,0-2-83</inkml:trace>
  <inkml:trace contextRef="#ctx0" brushRef="#br0" timeOffset="171613.16">26031 11122 75,'0'0'156,"0"0"-44,0 0-31,0 0-16,0 0-9,0 0-9,7 0-5,-7-4-6,6 4-9,0-3-7,1-2-5,6 5-2,-7-3-2,7 0 3,-6-1 0,6 0 2,-7-3 2,8 3-3,-1 0 1,-7-4-1,1 6-1,6-2-3,-7 1-4,0-1 0,2 4-3,-2-4 0,-6 4-2,6 0-1,-6-4 0,0 4-1,0 0 0,0 4-1,0-4-1,0 8 0,0-5 2,-6 3 0,0 6 1,-2-1 0,2 0-1,-7 4 0,7-4 1,-7 7 0,6-4-1,-5 1 0,-2 5 0,1-6 0,0 3 1,6 2 0,-5-4-1,-2-1 1,2 5-1,5-8 0,-6 3 0,6-2 0,1-1 0,-1-5 0,1 2 0,6-4 0,-7 3 1,7-3-1,0 0 0,0-4 2,0 3 4,0-3 6,0 0 4,0-3 3,7-1 2,-1 0 0,1-3 2,6 0-2,-7 0-7,8-5-3,-2 1-5,2 5-4,-2-6-1,-5 1 0,6-1 0,-6 2 1,5-1 0,-4 0-2,-2 0 0,0 4 0,1 0 1,-1-1 0,-6 4-1,7 1 0,-7-1 0,0 4 0,6-4-1,-6 4 1,0 4-1,0-4 1,0 4 0,0 3 0,0 1 0,0-1 0,0 0 0,0 4 0,0 3-1,0-3 0,0 4 0,0 0 1,0-1-1,0 1 1,7-1 0,-7 2 1,0-2 0,6 1 0,-6-1 0,6 1-1,-6-5 0,0 5 0,8-3 0,-8-2 0,0 2 0,6-1 0,-6-4 0,0 4 1,0-4 1,0 1-1,6-1 0,-6-3-8,0-1-18,7 5-21,-7-8-34,7 0-60,-1 0-116,0-4-94</inkml:trace>
  <inkml:trace contextRef="#ctx0" brushRef="#br0" timeOffset="171934.94">26565 11243 32,'-6'14'43,"-8"1"-5,2 3-1,-1 1 4,-1-1-1,2 5-9,-2-2-3,-5 1-1,-1 0-1,0 5 0,2-2 0,-2-3-6,0 3-5,1 1 2,-7-4 2,6 3-2,1-3 1,-1-1 0,0 2-3,1 0-1,-1-2-2,8-3-5,-8 1-2,13-2-2,-6 3-1,0-6-1,7 4 1,0-3-1,-2 0 3,2-1-2,6 1 1,0-1-12,0-3-29,6 0-64,2-3-132</inkml:trace>
  <inkml:trace contextRef="#ctx0" brushRef="#br0" timeOffset="172358.68">26487 11715 224,'0'-7'187,"0"4"-72,7-1-45,-7-4-22,6 5-13,0-5-5,1 5-4,6 0 2,-6-1-7,5 0-10,-5 0-1,6 4-3,-7-3 0,8 3 0,-8 0-2,7 0-3,-6 3-1,-1 1 4,7 0-3,-7 3 0,2 0-1,-8 4-1,0 0 0,0 0-1,0 4 1,-8-1 1,2 5 0,-7-1 1,-6 4 0,6 0 2,-13 0-2,6-4 0,1 4 0,-7 0 0,0-3-1,6-1 1,1 0-1,-7 1 1,6-5-1,0 1 3,7-4 6,-7 1 3,8 2 3,5-3 4,-6 0 1,6-4 4,1 0 4,6 1 5,0-5 3,0 4 0,6-2 1,8 1 0,-1-2 2,7 0-3,-2-4-6,15 3-6,-1-3-5,1 0-9,13 0-4,-1 0-3,1 0-3,7 0-1,-8 0-1,7-3 1,1 3 0,-8 0-2,7-4-12,-13 4-33,0-4-66,-7 0-166,-6 2-101,-6-3-52</inkml:trace>
  <inkml:trace contextRef="#ctx0" brushRef="#br0" timeOffset="173982.58">20192 13445 7,'-12'0'11,"5"0"-4,-6 0-3,7 3-1,-1-3-1,0 0 2,7-3 4,-6 3 4,6 0 2,-7 0 5,7 0 9,0 0 4,0 0 2,0 0 1,0 0-1,0-4 0,0 4 1,0 0-2,7-4-6,-7 4-4,0-4 2,6 4 2,-6-3 6,0 3 2,0-4 2,0 4-1,7-3 1,-7 3 2,0-5-1,0 3 1,7 2-2,-7-4-2,0 4 0,6 0 1,-6-4-4,6 4-2,1-4-4,0 4-7,5 0-6,-5 0-6,6 4-3,0 0-4,0 0 1,-6 3 0,13 0 0,-8 4-1,1 0 0,0-1 1,0 9 0,1-4 0,-2 3 0,2 1-1,-1 2 0,-7 1 0,-6-3-1,6 7 1,-6-8-1,0 3 0,-6 2 0,0-2 1,-1-2 2,-6 0 0,-6-5 1,5 5-2,-12-5 1,7-3 0,-7 0 1,0 0-1,-1-4 4,-5 1-2,6-5-1,-7-3-1,7 0 1,-7 0-1,7-3-1,1-5 3,-1 1-4,6-4 3,0 0 1,1 0 4,-1-7-1,8 3 3,-2-3-1,8-4-3,6 3-2,0-3 1,0 1-1,12-2-1,-4-2-2,11 2-1,0 2 0,1-2 0,6 2 1,0 3-1,0 3-1,0-4 0,7 5 1,-1 3 1,1 0-1,-1 4 0,1-4 1,6 3 0,0 1-1,6 3 1,-5 0-2,5 2 0,-5-3 1,5 2 0,1-1 0,-7 4 0,6-3 1,-5 3-1,-1 3 0,-7-3 0,-5 4 0,-1-1 2,0 2 0,-7-3-2,1 2 0,-8 4 1,2-5-6,-1 5-15,0-4-31,-6 3-51,11-4-100,-4 1-113,-1-1-73</inkml:trace>
  <inkml:trace contextRef="#ctx0" brushRef="#br0" timeOffset="174260.84">21392 13701 63,'6'-4'217,"0"1"-85,8 3-54,-8-7-28,7 3-12,1 0-9,-2 0 0,8 1 3,-7-1 0,7 1-3,-2-2-2,2 3-6,0 2-2,6-4-1,0 0-4,0 4-5,0-4-5,0 4-2,-6 0-9,-1 0-24,1 0-51,0 4-86,-14-4-120</inkml:trace>
  <inkml:trace contextRef="#ctx0" brushRef="#br0" timeOffset="174416.24">21293 13844 136,'-12'4'225,"5"-4"-101,1 3-51,-1-3-22,7 0-9,0 0 1,0 0 0,13 0 4,-6 0 0,13-3-1,-1-1-5,7 0-7,0 4-7,13 0-9,1-3-5,-2-1-4,15 0-9,-2 4-24,2-4-40,5 1-92,1-1-134,6 1-73</inkml:trace>
  <inkml:trace contextRef="#ctx0" brushRef="#br0" timeOffset="175069.12">23203 13471 128,'0'-9'186,"0"2"-66,0 0-40,0 0-20,0-1-11,7 1-5,-7-1 5,6 2 0,0 2-3,-6-3-3,7 3-1,-1-4-3,1 6-4,0-3-4,5-2-11,2 7-8,-8-3-6,7-1-1,0 0-3,6 4 0,-5 0-1,-1 0-1,0 4-2,0 0 1,0 3 1,0 1 1,0-2 0,-6 2-1,5 3 1,-5 3 0,0 1 0,-1 3-1,-6 0 0,0 1 0,0 3 1,-6-3 0,-1 2 0,-6 4 1,0-2 1,-6 2 2,5-2-2,-5-2-3,-7 1 1,6 0-1,-6-3 0,7-5 1,-7 1-1,-1-1 0,1-2 1,0-5 2,0 1 1,7-5 0,-7 1 0,6-4 2,1 0 2,-1 0 0,0-4 5,8 1-2,5-5 0,-6 1 2,6 3 0,7-6 0,0 2 1,0 1 0,0-5-2,7 5-1,-1-5-2,8 6 0,-2-5 1,-5 3-4,12 1-5,-5 0 0,-1 3-1,-1 1 0,8-1 3,-6 4 0,-2 0-3,8 4-1,-7-1 1,7 1-1,-8 3 1,2 0 0,-2 4-3,1 0 0,1 1 0,-2-2 1,2 2 2,-8-1 1,7-1-1,0 5 0,-6-4 2,5 0-1,-4 4 1,4-4-1,2-1-1,-8 5-1,7-4 1,-7 1 0,8-2-1,-2 1 0,-5-3-4,6 3-8,0-4-14,0 0-24,0-3-34,7 0-62,-1-4-109,1 0-102</inkml:trace>
  <inkml:trace contextRef="#ctx0" brushRef="#br0" timeOffset="175699.42">23835 13471 238,'6'-5'154,"1"1"-70,6 1-38,-7-1-22,8 1-9,-1-1-2,0 1-2,0-1 1,-1 0 3,2-3 3,-1 3 1,0 1 4,0-2 3,-7 3 0,8 2 2,-2-4-2,2 0 1,-8 0-3,7 4-1,-7-3-4,1 3-4,0 0-4,-1 0-3,-6 0-1,0 0-2,6 0 2,-12 3 3,6 1 3,-6 0 0,6 2 1,-14 6 2,8-5 0,-7 4-1,7 3-7,-8-2-2,2 3-3,-2-4 2,1 3-1,0 1-1,0-5 0,7 5-1,-8-3 4,8 2-1,0-3 0,-1 0-4,-6-1 1,7 2-1,6-5 0,-7 5 1,1-5-2,-1 1 1,7-1-1,-7-4 1,7 1 2,0-1 6,0-3 8,0 0 9,0 0 6,0 0 4,0 0 3,7-3 2,0-1-1,-7-4-8,6 2-7,1-2-9,6-3-5,-7 0-4,7-1-3,-7 2-1,2-5 1,4 4-1,-5 1 0,6-5 0,-7 3-1,1 2-1,6-1 0,-6 1 0,-1-2 0,0 5 0,-6-1-1,7 4 1,0-2-1,-7 1 1,6 1 0,-6 4-1,0-3 0,0 3 0,0 0 0,6 0-1,-6 3 1,0 1-1,0 1 1,7-2 0,-7 4 0,0 1 0,6-1 0,-6 0 1,7 8 2,-7-4-1,0-1-1,0 5 1,0 0-1,0-1 0,0 1-1,0 4 0,0-5 0,-7 9 0,7-5 0,-6 4 0,6-4-2,-7-3 1,7 3 1,-6 1 0,6-4 0,6-1-1,-6 1 1,7-1 0,-1-3-7,1 0-18,6-1-26,1-1-41,4-6-75,9-3-150,-1 0-91</inkml:trace>
  <inkml:trace contextRef="#ctx0" brushRef="#br0" timeOffset="176203.48">24676 13510 308,'0'-10'244,"0"1"-96,0 3-56,0-2-28,0 5-17,-7 0-7,0-2-10,7 1-6,-6 4-4,-7 0-4,7 4-4,-14 1-5,0 1-2,1 2-3,-1-2-2,0 6-1,-5-5 0,5 8 0,0-3 1,1-2 0,0 1 1,-1 0 0,7 3 2,-1-2 0,2 2 0,6 1-3,-1-4 0,0 0-1,1 1 1,6-2 0,0-3 0,0 1 1,0 3 1,6-8 4,1 1 2,0-1 1,5 1 2,2-4 0,-2 0 1,8-4-1,-7 1 2,7-4-1,-1 0-2,1-1-2,-7-3 1,6 1-2,-5 2 0,-2-3 0,1 1 0,-6-2-2,6 1 0,-7 0 2,1-1 0,0 2 0,-7 3-1,6-1 0,-6-3 1,0 8 5,0-4 2,0 3 1,0 0-2,0 0-1,0 1 0,0-1 1,0 4-3,0 0-4,0 0-3,0 0-2,-6 0 0,6 4 1,0 3 0,-7-3-1,7 2 0,-7 2-1,7-1 1,0 1-1,0 3-2,0-1-1,-6 2 2,6 2 0,0-2 1,0 2 0,0 1-2,0 0 2,6 3 0,-6-4 2,0 1-3,7 3 0,-7-3 0,7-1 1,-1 2 1,0-2 0,8 1 0,-2-1-1,-5-3 0,13 0 1,-8 0-1,8-4 1,0-2-2,-1 1 1,1-2-1,0-4-1,-1 0-8,1 0-14,-1 0-23,0-4-34,1-2-66,7-3-130,-9-1-95</inkml:trace>
  <inkml:trace contextRef="#ctx0" brushRef="#br0" timeOffset="176584.13">25203 13151 379,'6'-6'283,"2"-2"-128,-2 4-73,7 1-37,0-1-21,0 4-13,0 0-8,0 0-1,0 4-1,0-1-1,-6 4 0,6 0-1,-7 5-1,-6-1 2,7 3 1,-7 1-1,-7 4 2,1-1-1,-7-3 0,0 2-1,-1 2 3,2-1 2,-8-3 6,7-1 2,-7 2 2,0-6 4,8 5 3,-8-8 7,7 4 5,7-3 4,-8-5 1,8 5-1,0-4 4,-1-2 0,7 3 3,-7-5 0,7 0-4,0 3 0,0-3-1,7 0 0,0 0-5,-1 0-2,14 0-7,-1-3-3,7 3-6,0-5-5,13 5-4,-6 0-3,13 0-3,-1 0-1,1 0-1,-1 0-1,1 5-14,-1-5-30,1 0-50,-7 0-101,-6 0-150,-1-5-86,-6 5-56</inkml:trace>
  <inkml:trace contextRef="#ctx0" brushRef="#br0" timeOffset="177517.11">21437 14566 137,'-19'6'210,"-7"-1"-98,6 5-53,-6 2-29,7-2-14,-7 5-7,6 0 3,-7 3 8,9 1 7,-2 6 5,0-3 4,1 4 2,5 3 4,2 1 5,-2 3-5,1-4-6,7 3-5,-1 2-5,7 2-2,0-3-3,0 0-4,0 0-5,7 0-1,6 0-2,0-4-2,6 5 0,1-5-2,6 0 0,1 0 1,-2-3 0,15-1-2,-8-2 0,7-1 0,7-7-1,-1-1 0,1 0 0,-1-6 0,8-1 1,-8 0 1,7-2-6,-7-5-18,2 0-30,-9-5-59,2-2-114,-1 3-100,-7-7-67</inkml:trace>
  <inkml:trace contextRef="#ctx0" brushRef="#br0" timeOffset="178224.28">22075 14620 17,'0'-6'396,"7"1"-171,-7 3-103,0-3-56,0 5-29,7 0-18,-7 0-10,6 7-4,1-2-4,-1 5 1,1 2 0,6-3-3,-7 7 1,-6 2 0,6 1 1,2 3-1,-2-1 1,0 4 0,1 6 0,-1-6 2,-6 4-1,7 1-1,-7-1-1,7 0 2,-7-3 1,0 3-3,6 0 1,-6 2-1,0-6 1,0 0 1,0-3-1,0 4-1,0-3 0,0-6 1,-6 2 1,6-5-1,0-3 0,-7 0 5,7 0 8,0-4 10,-7-3 12,7 0 9,-6-1 3,6-3 4,-7-3 1,7-1-2,-6 0-8,6-7-9,0 4-12,-6-4-8,12-4-4,-6 1-3,6-1 2,-6 0 4,7-4 1,6 5 1,-6-1 0,-1 1 0,7-1 0,-6 5-1,5-1-4,-5 0-3,6 3-3,-6 2-3,5-2 0,-4 4 1,-2 0-1,0 4 1,0 0-1,2 0-1,-8 4 0,6 0 0,0-1 0,1 2 0,-7 4 3,6-1-3,-6 0 1,7-1 0,-7 4-1,7 0 0,-1 0-1,-6-4 1,6 4-2,0 0 0,2-1 1,-2 2 1,0-5 0,1 4 0,0-4 1,6 2 0,-7-2-1,0-5 2,8 3-2,-8-2 2,7-3 0,-6 4 0,6-8-2,0 4 1,0-3-1,-1-4 1,2 3 1,-1-3 0,6-5-2,-6 1 1,7 4 0,-7-5 2,0 2-2,0-1 0,0 3 2,-6 1 1,-1 0 1,0 4 2,2-1-1,-2-4 0,-6 8 1,6-3-1,-6 3-3,0-4 1,0 4-4,0 0 0,6 4 0,-6-1-1,0 1-1,0 4 2,0-1 0,0 0 0,0 4 0,0-4 1,0 4 1,7 0-1,-7 0 2,0 0-2,7 1-1,-7-1 1,6-1 0,-6 2-1,7-2 0,-1 1 0,0 0-1,2-3 0,-2 3-1,0-4 2,0 0-1,2 0 1,4-3-1,-5 3-5,6-3-16,0-4-20,1 0-29,-2-4-48,1-3-72,7 0-129,-8 0-96</inkml:trace>
  <inkml:trace contextRef="#ctx0" brushRef="#br0" timeOffset="178367.23">22969 14983 69,'-8'-4'405,"8"1"-158,-6-1-111,6 1-65,0-1-33,0 4-19,0 0-7,0 0-6,0 0-1,0 0-3,6 4-1,2-1 0,4 4-8,8-3-20,-7 4-47,7-5-91,-1 1-126,7 3-74</inkml:trace>
  <inkml:trace contextRef="#ctx0" brushRef="#br0" timeOffset="178819.17">23222 15031 60,'-19'0'368,"6"0"-155,-1 0-96,-5 0-54,6 3-29,-6 1-14,5 0-8,2 3-3,-2 1-2,2 3 2,5 0 5,1 0 1,-1-1 2,0 2-2,7 2-1,0-3 1,0 4-2,0-4-2,7 1-5,0-3 3,-1 2 0,7-6 3,0 2 2,6-1 1,-5-6 1,-1 5 2,6-5-2,-6-5-3,7 3-3,-7-2-1,0-3-2,0 2 0,-7-2 3,1-4 3,0 4 1,-1-5 1,-6 2 2,0-1 1,0 0-3,0 0 2,0 4-1,-6-4-4,6 4 0,-7 0-2,0-1 0,7 4-1,-6-4 2,6 8-3,-7 0-2,7 0-2,0 0-1,-6 8-3,6 0 1,0 3 0,0-1-1,6 5 2,-6 3-1,7 1 0,-1-1-1,1 4 1,0-1-1,5 2 0,2 3 1,-1-1-2,-7 1 2,7-1 0,-6 0 1,5 6-2,-4-6 0,-2 1 1,0 4-1,1-5 0,-7 1-1,7-4-1,-7-1 2,-7 1 0,7 0 1,-7-7-1,1-1 0,0-2 0,-8-1 0,1-4 0,0 0 1,-6-3 1,5-4-2,-5 0 2,6-4 11,-6-3 7,5 0 5,2-1 4,-2 1 0,1-1 1,7-2 2,-7-2-3,13-3-7,-7 5-8,7-5-7,7 1-6,6 3-8,-7-7-16,13 2-25,1-1-41,6-5-77,1-1-156,-1 1-94,0 1-54</inkml:trace>
  <inkml:trace contextRef="#ctx0" brushRef="#br0" timeOffset="179271.77">23529 14804 126,'0'0'350,"0"0"-154,6 4-91,-6 0-50,7 2-25,0 5-13,-1-3-7,0 6-5,0 1-3,2 3-1,-2-3-1,0 7 1,-6 0-2,7 0 0,-7 4 0,0-1 1,0 1 0,0 0 0,-7-1-6,7 4 4,-6-3 2,6 1 1,-6-2-1,-2 0 0,2-3 0,6-4 0,-6 1 5,0-1-2,-1-7-1,7 1 0,-7-3 8,7-1 13,-6-4 10,6 0 6,0 0 3,-7-4 0,7-4 2,-6 0-1,6-4-9,0 2-10,0-1-4,6-5 2,-6 1 0,7-4 0,-1 4-1,1-3 1,0-1 1,-1 4-2,6 0-5,-4-1-6,4 3-3,-5 0-4,-1 2-1,8 0 0,-8 3-3,0 2 2,1 2-1,0 0-1,5 0-1,-5 2 2,6 2 1,-6-1-1,5 5 1,-5 0 0,6-1-1,1 4 0,-8 0 0,7-4 0,-7 4-1,8 0 1,-8 0-2,6 4 1,-4-4 1,4-1 0,2 1 0,-1 0 0,-1 0-8,2 1-19,-2-5-20,8-1-32,6 2-66,-7-8-144,8 4-97,-8-4-56</inkml:trace>
  <inkml:trace contextRef="#ctx0" brushRef="#br0" timeOffset="179451.05">24206 15184 343,'-6'-3'288,"6"3"-124,0-4-72,0 4-37,6-2-21,-6 2-9,14-5-6,-8 5-5,14-4-4,-8 4-5,8 0-13,-1 0-29,7-3-59,-6 3-132,7-5-96</inkml:trace>
  <inkml:trace contextRef="#ctx0" brushRef="#br0" timeOffset="179822.11">24728 15188 350,'0'0'285,"13"0"-126,-7-4-73,14 1-40,-7-3-18,6 1-9,8 1-6,-1-4-5,-7 5 1,7-4-4,-6 3-1,-1-3 0,1 3 0,0-3-2,-8 0 1,2 3 0,-8-3 0,0 3 3,-6-3 5,0 0-2,0 0 0,0 3 3,-6-4 0,0 0-2,-2 5 1,-4-3-2,-1 6-2,-7-5 0,7 2 0,-6 3 0,-1 0 0,1 0 7,-1 3 1,0 2 5,8 1 2,-8-3 1,7 9-1,0-4-1,0-1-2,7 3-4,-2-2-2,2 3-4,6-1-3,-6 5 0,6-4-1,0 4 2,0-4 0,6 3-2,0 2-1,2-2 0,4-3-2,2 3 1,5 1-1,1-4-1,6 0-1,0 0 1,7 0-2,-8-4-12,8 2-20,0-7-36,-1 3-57,1-3-97,-1-4-118,-6-3-69</inkml:trace>
  <inkml:trace contextRef="#ctx0" brushRef="#br0" timeOffset="180675.88">25275 15119 305,'0'-4'289,"7"1"-129,-1-1-74,0 0-37,8 0-21,-8 4-9,7 0-9,-6 4-1,6 0-2,-7 0 0,8-1-2,-8 4-1,0 0-1,1 1-1,-1 3-1,1-4 2,-1 4-2,-6 0 2,0 0-1,0 1-1,0-1-1,0-1 1,-6 2 0,6-2-1,-7 1 0,7-3-1,-6-1 0,6 0 1,-7-4 4,7 2 8,-6-2 9,6 5 10,0-8 8,0 0 6,0 0 0,0 0 3,0-4-3,6 0-7,-6-4-6,0 2-8,7-2-5,-1-3-2,-6 4 1,7-4 0,-1-4 1,1 5 0,-1-1-2,1-1-3,0 1-2,-1 0-3,0-3-2,1 6-4,0-3-1,-1 4 0,0 0-2,1 0 0,-1 3 1,-6 0 0,7 0-1,-7 1 0,0 3 0,7-4-1,-7 4 0,0 0 1,6 0-1,-6 4-1,6-1 2,2-3 0,-2 8 0,0-4-1,0 3 1,1 0 0,6 0 0,-6 1 1,5 3-1,-4-5 1,-2 2 0,6 1-1,-4 0 0,4-1 0,-5 0-1,-1 3 0,8-4 0,-8 0 1,0 1 0,8-1 1,-8-4 0,7 1-1,0 3 1,-6-7 0,5 0-1,2 0 0,-2 0 0,2-4 0,-1 1 0,0-1 2,0-3-2,-1 4 0,2-5 2,-1 1 1,-6 0 0,-1 0 0,7-2 0,-7 2 0,1-4-1,0 0 1,-1 3-1,-6 2-2,6-5-1,-6 3 0,0 1 0,0 0 0,0 0 1,0 3-1,0-4-1,0 8 2,0-7 2,0 7-2,-6-3 0,6 3 0,0-4 0,0 4 1,0 0 1,-6 0-2,6 0 0,0 0 0,0 4 1,-7-1-1,7 4 0,0-3 0,0 0-1,0 3-1,0 0 1,0 0-1,0 1 0,0-1 2,7 1 1,-7 3-1,0-4 2,0 0-1,6 4 1,-6-4 0,6 2-2,-6-2 0,7 0 1,0 0 0,-1-3-1,1 3 0,-1-7 0,7 4 1,0-4 1,1-4-1,-2 4-1,1-3 2,0-1 0,0 0-2,1-3 2,-2 2-2,2-1 1,-8-1 1,0-1 0,1-3-2,-1 5 0,1-3 0,-7 1 0,7-2 0,-7-1 0,0 3 0,6-2 0,-6 3 0,0-5 0,0 5 1,0 0 0,0 0-1,0-1 1,6 0-1,-6 5 0,0 0-1,0 0 0,8-2 1,-8 2 1,6 3-2,0-4 0,1 4 1,-1 0 0,1 0 0,-1 0 0,7 0-2,1 4-1,-8-4 2,7 3 1,0 2-1,-7 1 1,7-3-1,-6 5-1,6-4 0,-7 4 1,1-1 0,0 0 1,-1 0 0,0 1 2,-6-1 0,0 3-2,7-2 1,-7-1-1,0 1 0,0-2 0,0 2 0,0 1-1,7-3-8,-1 1-12,1 0-18,-1-2-28,8-1-40,4-1-67,2-3-120,0-3-97,-1 3-56</inkml:trace>
  <inkml:trace contextRef="#ctx0" brushRef="#br0" timeOffset="181061.42">26579 15060 210,'-14'-6'332,"1"-2"-137,-6 4-85,-1 0-44,7 0-23,-7 4-11,8-3-4,-8 3-1,7 3-2,-1-3-3,2 4-2,6 0-3,-1 3-4,0-2-4,1 1-3,6 2-3,0-1 3,6-3 0,1 3 1,0-3-1,-1 3 1,6-4 1,2 1 3,-1 0 0,0-4-4,-6 0 0,5 4-2,2-4 1,-8-4 0,0 4 1,1 0 2,0-4-2,-1 0 7,1 1 3,-1-1 3,-6 1 0,6 3 0,-6-4-1,7 4-3,-7 0-2,7 0-4,-7 0-3,6 0-3,0 0-3,2 4 0,4-1-1,-5 4 1,-1 1 1,7 3-1,-6-4-1,5 4 0,-4 4 0,-2-4 1,7 1-1,-6 1 0,-7-1 0,6 1 0,1-1 0,-7-1 2,0 0 0,0 0 0,0-4-1,-7 1-1,7-2 1,-6-1 0,-1-2 1,-6 5-1,7-5 1,-8-3-2,1 4 1,0-4 4,-6 0-3,5 0 0,2 0 0,-2-4-1,2 4 0,5-3 0,1 3 2,-1-4-2,7 0-1,0 4 2,7-3-3,-1 3-12,7-5-20,0 2-22,14-4-48,-8 3-83,0-3-152,8-4-81</inkml:trace>
  <inkml:trace contextRef="#ctx0" brushRef="#br0" timeOffset="181483.07">26865 15034 144,'-13'-3'407,"0"-1"-169,6 4-110,1 0-60,0 0-32,-1 4-19,0-1-7,7 1-5,0 4-1,0 0 3,0-2 2,7 2 2,0-1 2,-1 1 1,7-1-1,0 3 0,6-2-1,1-4-3,-7 3-3,7-4 1,0 1 0,-8-4 2,8 0 3,-7 0 1,-1-4 1,2 1 3,-8-4 5,0 3-1,2-4-3,-2-2 1,0 3 1,-6-5 0,7 1 3,-7 0-1,0 0-2,0 0 4,-7 0 8,7 0 1,-6 4-1,6 0-1,-6-1-4,6 4-4,0-3-2,0 7-6,-8-3-8,8 3 0,0 3-4,-6 1-3,6 3 0,-6 4 0,6 0 1,0 4 0,0 3-1,0 1 0,0-1-1,0 4 2,6 0 0,0 0-1,2 3 0,-2-3 0,0 3 0,7-2 0,-6-1 0,6 4-1,-7-8 2,0 5 0,2-6 2,-2-2-2,-6 3 0,6-3 1,-6-5-2,0 2 2,-6-5-2,0 0 3,-2-3 0,-4 0 4,-1-1 3,0-3 5,-6 0 5,-1 0 4,-6-3 5,6-1 0,1-3 0,-7 3-1,6-3-1,1 3-5,-1-4-4,7 2-5,0-2-4,6 5-3,1-5-13,6 4-24,0-6-32,13 3-44,0-5-75,6 2-156,7-2-103,-6-3-61</inkml:trace>
  <inkml:trace contextRef="#ctx0" brushRef="#br0" timeOffset="181747.2">27236 14587 189,'14'-10'478,"5"3"-172,7 3-138,6 4-79,8 0-40,-1 6-21,6 2-7,7 3-1,7 7 4,-6 1 3,5 3 2,1 7-1,-1 0 0,0 8 1,-5 4-5,-1-1-7,-7 4-5,-5 4-6,-15 3-3,2 0 2,-14 0-3,-6 4 0,-14-4-2,-6 8 0,-14-8-1,2 8 0,-21-7 1,1 3-1,-14-8-1,-6 1-1,-1-1 2,-5-6-2,0-1-2,-2-4-6,2-3-9,0-3-18,5-5-33,1-3-75,6 1-168,8-9-96,-2 1-49</inkml:trace>
  <inkml:trace contextRef="#ctx0" brushRef="#br0" timeOffset="-156399.68">13071 14207 28,'0'0'126,"0"0"-35,0 0-28,0 0-23,0 0-15,0 0-11,0 0-4,0 0-1,0 0-2,0 0 4,0 0 1,0 0 3,0-4 4,0 4 5,0 0 3,0 0 1,0 0 3,0 0 0,0 0 3,0 0 0,-7 0-3,7-3-2,0 3-2,0 0-2,0 0-2,-7 0-3,7 0-4,0 0-1,0 0-1,0 3-1,0-3-2,0 0 2,0 0-1,0 0 0,0 0 0,0 0-2,0 0 0,0 0-1,0 0 2,0 0-2,0 0 1,0 0 1,0 0 1,0 0 0,0 4-1,0-4 1,7 0-4,-7 0 0,0 0-3,0 0-1,0 2 1,0-2-3,0 5 7,0-2 4,7 5 5,-7-4-1,0 3 3,6 0 6,-6 1 5,7 3 2,-7-1-5,6 2-4,0-2-4,-6 5 0,8-4-1,-2 4-5,-6-5-6,6 6-1,0-5-1,2 0-2,-2 3 1,0-3 0,1 1 0,-1-2-1,-6 1 1,7-1-1,0 2 2,-7-5 5,6 5 2,-6-6 0,0 6 3,0-5 0,0 4 1,0-4-1,0-3-3,0 3-4,0 0-1,0-3-1,0 0-1,0 0-1,0-1 0,0-3 2,0 4 1,0-4 1,6 0 1,-6 4 1,0-4 1,0 0 1,0 0 2,0 0 1,6-4 5,2 4 0,-2-4 3,7 1 1,0-1 1,0-4 0,7 1-1,-1-4-4,7 4-3,0-4-2,0-3-2,7-1-1,6 0-1,0 1 1,0-9 0,6 5 2,1-4-1,7 3-1,-2-6 0,2 3-4,5 1 0,-5-2-3,5-2-1,-6 6-2,0 1-1,-6-1-1,-7 4-1,0 5-2,-6-1-3,-14 3-8,8 1-20,-15 4-20,-5-1-24,0 4-34,-7 4-57,-7-4-101,-6 3-131,0 4-73</inkml:trace>
  <inkml:trace contextRef="#ctx0" brushRef="#br0" timeOffset="-148018.28">26376 13694 68,'-6'0'85,"6"0"5,0 0-2,0 0-3,0 0-11,0 0-11,0 0-16,0-4-11,0 4-7,0 0-1,0-3 0,0 3 0,0 0 0,0 0 1,0 0 5,0-4-1,6 4-1,-6 0-2,0 0-3,0 0-4,0 0-3,0 0-3,0 0-5,0 0-3,0 0-3,0 4-3,0-4 0,0 0-2,0 3 0,0-3-1,0 4 2,0 3 4,0 0 3,-6 1 2,6 3 2,-7 4 1,7-1-1,-7 5 1,7-5-1,0 5-3,-6-2-5,6 6-2,0-8-1,0 2 0,6 3-1,-6-6 0,7 1 0,0-1 7,-1-3 5,7 0 7,1-1 9,4 2 5,2-9 7,7 5 4,5-8 5,13 0 3,1 0 0,13-4-4,6-3-5,14-5-5,5 6-3,14-5-5,6-4-5,7 4-10,13 0-6,6-1-8,-7 3-33,8-3-63,-7 1-170,0 0-120,-20-1-80,-7 2-44</inkml:trace>
  <inkml:trace contextRef="#ctx0" brushRef="#br0" timeOffset="-26052.96">25738 5070 63,'6'-4'94,"-6"4"-34,0-3-21,6-1-13,-6 4-6,8-4-2,-2 0 3,-6 2 6,6-3 4,-6 2 3,0-1 0,0 4-1,0-3-1,0-2 3,0 2-4,0 3-6,0-4-4,0 0-1,0 4-4,0 0-2,0-3-1,0 3-2,0 0-3,-6-3 0,6 3-3,0 0-1,0 0 1,0-5 2,0 5 5,0 0 5,0 0 6,0 0 4,0 0 6,0-3 0,0 3 3,0-4-3,6 4-3,-6-3-2,0-1-4,0 4-3,0-4-1,0 1 4,0 3 0,0-4 0,0 0 1,0 1-3,7-1 1,-7 4 2,6-7-3,1 3-3,0 1-3,5-5-2,-6 4 0,14-3 6,-6-1 0,5-2 0,1 3 0,6-5 3,0 2 2,-1-1 3,15-4-1,-1 0 2,6 1 1,8-1 1,-1-3 3,7-1-1,12 1-2,1 0-2,0-5-2,-1 1-7,14 1-6,-7-2-6,6-2 0,1 4-1,0-6-3,0 2-2,0 0 0,6-2-1,-7 1-1,1 1 0,0-4-3,0 0-1,-7 3 1,-13-3-1,1 3 1,-15 0 2,-5 4 2,-13 1 3,-14 2 1,0 1-1,-12 0-2,-7 3 2,-13 1-1,0 2-1,-13 4-3,0 1-3,0 5 0,0-3 3,-1 5 0,1 5 0,7-3 1,6 5 0,0 1 1,7 6 0,-1 1-1,7 0 0,0 3 0,7 1 0,-1 3-1,7 0 0,-6-1 1,6 2 2,-7-1 2,8 4-1,-14-9 0,6 5 1,-12-3-1,-2-2 1,-11 6-2,-1-9-1,-6 5 0,-6 0-1,-7 2-3,-7-2-17,1 2-34,-8 6-60,1-2-131,7 4-121,-1-4-82,7 5-56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6301.34619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4-02-23T10:52:31.53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3185 15958 185 0,'0'3'383'0,"0"-3"-90"0,0 4-97 0,-6-4-80 0,6 4-50 0,-7-1-25 15,7-3-13-15,-7 4-6 0,7 0 0 0,-6-1 0 0,0 1 3 16,6 3-1-16,-7 1 2 0,7-5-2 0,-7 5 0 15,1-1-1-15,6 0-1 0,-6 0 0 0,6 1 1 0,-7-5 0 16,7 5 1-16,-6 0-3 0,6-5-1 0,-7 1-1 16,7 0-5-16,0-1 0 0,0-3-6 0,0 4 0 0,0-4-1 15,0 3-1-15,0-3 0 0,0 0-2 16,0 0 3-16,0 0 1 0,0 0 2 0,0 0 1 0,0 0 2 0,0 0 2 16,7-3 5-16,-7 3 5 0,0 0 4 15,0-4 4-15,0 4 7 0,0 0 7 0,0 0 6 0,0 0 0 0,-7-3-1 16,7-1-7-16,0 0-6 0,0-4-6 0,7 2-9 0,-7-6-9 15,6 1-7-15,-6-3-4 0,7-1 0 0,-7 0-2 16,6 1-1-16,-6-4 0 0,6-1 0 0,-6 1 0 0,7-1-1 16,-7-6-1-16,7 3-1 0,-1-4 2 0,0 4-1 15,-6-7 0-15,7 3-1 0,-7-3-1 0,0 0 0 0,7-1 1 16,-7 1 0-16,0 0 2 0,0-1 0 16,-7 1 0-16,7 4 1 0,-7-5 1 0,7 4 1 0,-6 4-2 0,6-3 0 15,-6 3-1-15,-1 4 0 0,7-4 0 0,-7 4 0 0,1 2 1 0,0-2 1 16,-1 4 0-16,1 3-1 0,-1 0 1 15,0 0 0-15,1 3-1 0,0 1 0 0,-2 0 0 0,2 3-1 0,0-3 0 16,0 7 0-16,-1-4 2 0,0 4-2 16,7-3 1-16,-6 6-1 0,-1-3-1 0,7 4-1 0,-6 3 2 15,0 0-1-15,-2 1-3 0,2 3 2 0,0 3-1 16,0 1 1-16,6 0-1 0,-8 3 0 0,8 4 1 16,-6 0 1-16,6 0 0 0,0 0 2 0,0 3 1 0,0 1-1 0,0 4 2 15,0-5-1-15,6 1 0 0,-6 3-1 0,8-3 0 16,-2 3-1-16,0-3 2 0,0-1-1 0,2 1 1 0,-2 0-2 15,0-1 0-15,7 1 0 0,-6-4-1 0,6 0-1 16,-1 0-2-16,-4 0 0 0,4-4-1 0,8 0 3 0,-1 1-6 16,-5-4-8-16,5-1-8 0,1 1-11 0,6-4-9 15,-6 0-12-15,5 0-13 0,-5-4-13 0,6-3-8 0,0-1-10 16,0 1-16-16,0-4-21 0,0 0-42 0,0-4-71 16,7-3-104-16,-14 0-55 0</inkml:trace>
  <inkml:trace contextRef="#ctx0" brushRef="#br0" timeOffset="516.39">23895 15280 21 0,'0'-4'429'0,"-6"-3"-75"0,6 3-109 0,0 1-97 0,-7-1-61 15,7 0-33-15,0 4-13 0,-7-3-9 16,7-1-1-16,-6 4-4 0,6 0-4 0,-6 0-4 0,-1 0-4 16,7 4-2-16,-7-1-2 0,1 5-3 0,6-1 0 15,-7 4-1-15,1 0 1 0,0 7 0 0,-1 0 3 0,0 5 1 0,1-1 2 16,0 7 4-16,-2 0 0 0,2 0 2 0,0 5-1 0,-1-1 1 15,1-1-3-15,-1 1 1 0,7 4-3 0,-6-4-4 16,-1 0-3-16,7 3-3 0,0-3-1 16,0 1 0-16,0-1-1 0,0-4-3 0,7 0 0 15,-7 1 0-15,6-1 0 0,1-4 0 0,-1 1 0 0,7 0-2 16,1-5 1-16,-2-2-2 0,2-1-5 0,5 1-6 0,-6-5-11 16,6 1-13-16,1-8-23 0,6 1-27 0,-7-1-63 0,7-7-95 0,1 0-104 15,-1-4-62-15</inkml:trace>
  <inkml:trace contextRef="#ctx0" brushRef="#br0" timeOffset="966.76">24129 15914 355 0,'-6'0'461'0,"-1"4"-58"0,7-4-198 0,-6 0-124 16,6 0-71-16,0 0-33 0,0-4-6 0,6 4 11 0,-6 0 20 15,0-4 16-15,7 0 11 0,-7 1 6 0,6-5 2 16,1 5-2-16,0-8-8 0,-1 3-8 0,0-3-7 16,8-3-6-16,-8-1-3 0,0 1 1 0,1-5 0 15,0 5 2-15,-1-5 2 0,1-3 2 0,-7 4 1 16,6-4 1-16,-6-4 1 0,0 1 1 0,0-1-3 0,-6 0-3 16,6-3-1-16,-7 0-2 0,1 0-1 0,6 3-3 0,-7-4 1 15,0 1 0-15,-5 4 0 0,5 3-1 0,-6-4 0 0,7 4 0 0,-1 0 0 0,-6 4 3 16,6-1 2-16,-5 5 0 0,4 3-1 15,2 0 2-15,0 0 1 0,0 4 0 0,-1 3 0 0,7-3-2 0,-7 3-1 16,7 4-2-16,-6-4 0 0,6 8-3 16,0 0-1-16,-7 3 1 0,7 4-1 0,0 0 0 0,0 3-1 0,0 5-1 15,0 3 1-15,0-1 2 0,0 6 1 16,0-2-1-16,0 1 0 0,0 3 0 0,7 0 1 16,-7 1 0-16,0 3 1 0,6-4-1 0,-6 4 0 15,7 0-1-15,0 0 1 0,-1-4 0 0,0 0 5 0,0 0-2 0,2 1-3 16,-2-4-1-16,0-1 0 0,7 1-2 0,1-4-1 15,-8 0 0-15,7 0-8 0,0 0 1 0,7-4-4 0,-7-3-5 16,7-1-8-16,-2-3-9 0,2 0-12 0,0-3-18 16,-1-5-25-16,7-3-40 0,1 0-58 0,-1-3-87 0,0-5-85 15,-7-3-46-15</inkml:trace>
  <inkml:trace contextRef="#ctx0" brushRef="#br0" timeOffset="1196.29">24644 15643 252 0,'-7'-4'452'0,"7"4"-70"16,-6 0-173-16,6 0-119 0,0 0-64 0,0 0-32 16,6 0-13-16,1 0 4 0,-1-3 11 0,1 3 11 15,6-4 11-15,0 4 3 0,0-4 2 0,7 4 1 0,-7-3-4 0,13-2-5 16,-7 2-5-16,7-1-3 0,0 1-3 0,0-1-2 15,1-3-1-15,-1 3-4 0,0 0-9 0,-1-3-11 0,1 3-15 16,-6-3-21-16,-1 0-30 0,1-1-41 0,0-3-55 0,-7 4-75 16,0 0-82-16</inkml:trace>
  <inkml:trace contextRef="#ctx0" brushRef="#br0" timeOffset="1431.22">24931 15437 160 0,'-7'-3'408'0,"-6"3"-96"0,7 0-110 0,-1-4-89 15,7 4-51-15,-7 0-28 0,1 0-12 0,6 0-5 16,0 0 0-16,0 4 2 0,0 3 1 0,-6-3 1 0,6 7 1 16,0-4 0-16,0 8-2 0,0-4 0 0,0 4-6 0,0-1-3 15,0 5-2-15,6-1-1 0,-6 0-2 16,0 0-2-16,0 1 1 0,0-1 1 0,0 4-2 0,0-4-1 16,0 1-2-16,0-1 0 0,0 0 0 0,0 0-1 15,0-3 0-15,0 4-3 0,0-5-4 0,6 1-7 0,-6 0-7 0,7-1-9 16,-7-3-14-16,7 0-19 0,-1-4-31 0,0-3-46 0,1 0-70 15,6-1-112-15,-6-3-55 0</inkml:trace>
  <inkml:trace contextRef="#ctx0" brushRef="#br0" timeOffset="1699.75">25386 15316 266 0,'0'-7'476'0,"0"0"-14"0,0 3-203 0,0-3-133 16,0 3-74-16,0 4-37 0,7 0-20 0,-7 0-3 0,0 0 4 15,7 4 9-15,-7 3 5 0,0 1 5 0,6 2 4 16,-6 6 0-16,0 2 1 0,0 4 0 0,6 3-3 0,-6-3-4 0,0 7-3 16,7-3-2-16,-7 4-4 0,7-5 0 15,-7 4-2-15,0-3-2 0,6 3 0 0,-6-3 1 0,7 0-1 0,-1-4 0 16,-6 3-1-16,6-3-5 0,1 4-8 0,0-8-9 15,-1 4-12-15,0-3-14 0,-6-1-17 0,7-4-23 0,0 1-36 16,-1-4-51-16,1-4-73 0,-1-3-100 0,-6 0-46 0</inkml:trace>
  <inkml:trace contextRef="#ctx0" brushRef="#br0" timeOffset="2018.36">25484 15075 338 0,'7'-11'453'0,"-1"0"-106"0,1 3-156 16,6-3-92-16,-7 4-48 0,7 0-25 0,1-1-12 0,-2 1-2 16,1 0-1-16,7 3 2 0,0-3 3 0,-1 3 1 15,1 4 3-15,-1 0 3 0,7 0 2 0,0 4 1 0,0 0 0 0,0 3 0 16,-6 4 0-16,5 3-1 0,-5 1 0 0,6 7-4 0,-6 0-5 0,-1 4-3 15,-5-1-2-15,-2 8 0 0,1 1-3 16,-6 2 0-16,0 1 0 0,-1 3 0 0,-6 4 0 16,0 0-1-16,0 0-2 0,-6 4-1 0,-1-4-2 0,-6-1-5 15,6 5-9-15,-12-4-11 0,6-4-8 0,0 4-11 0,-7-3-12 0,8-1-16 16,-8-4-21-16,0 1-24 0,1-4-43 16,-1-4-67-16,0 1-116 0,1-5-53 0</inkml:trace>
  <inkml:trace contextRef="#ctx0" brushRef="#br0" timeOffset="2516.62">23413 16669 309 0,'-6'0'443'0,"-1"-4"-110"0,1 4-128 15,-1-4-91-15,0 4-55 0,1 0-31 0,6 0-15 0,-6 0-9 16,6 0-5-16,0 4-1 0,0-4 0 0,0 0 1 16,0 4 2-16,6-4 5 0,-6 3 3 0,6-3 1 15,1 4 3-15,6-4 1 0,-6 4 1 0,5-4 2 0,8 3-1 16,-6-3-2-16,11 4-1 0,-5-4-2 0,6 3 0 0,6-3 1 0,1 0 1 16,-1-3-1-16,7 3 0 0,7-4 3 15,0 1 4-15,6-1 3 0,0-3 2 0,7-1 3 0,-1 1 2 0,14-4 1 16,-1 4 4-16,8-5-1 0,-1-2-4 0,0 3-4 15,6 0-4-15,1 0-7 0,0 0-3 0,6 0-3 16,-6 4-6-16,-7-1-2 0,-6 5-1 0,-1-1-5 0,-6 0-3 0,-6 1-6 16,-6 3-6-16,-8 0-5 0,1 0-7 0,-14 3-6 15,-7-3-7-15,2 4-6 0,-7-4-1 0,-8 4-1 16,-5-1 1-16,-7 1-3 0,0 0-4 0,0-1-2 0,-7 1-7 16,1 0-15-16,-7-1-20 0,-7 1-34 0,8-1-45 0,-8 1-55 0,0-4-84 15</inkml:trace>
  <inkml:trace contextRef="#ctx0" brushRef="#br0" timeOffset="3016.71">24331 16991 426 0,'0'-4'484'0,"0"1"-105"0,0-1-148 0,7 0-103 16,-1 1-60-16,8-1-34 0,-2 0-16 0,2-3-8 0,5 3-5 16,1 1-3-16,-1-1 1 0,0 0 0 0,1 4-1 15,0 0 0-15,-1 0 0 0,1 4-1 0,-7 0 0 0,6 3 2 0,-6 0-1 0,1 8 0 16,-2-4 1-16,-5 3 1 0,0 5-2 16,-1 3 0-16,0 0 1 0,-6 0-3 0,0 0 3 0,0 3-1 0,-6-3-1 15,0 4 0-15,-8 4 1 0,2-9 3 16,-8 5 2-16,0 0 0 0,1-1 2 0,-1-3 4 0,-6 0 4 0,1 0 3 15,-2 0 5-15,1-4 3 0,0 1 3 0,0-5 2 0,0-3 2 0,-1 0 2 16,2 1 1-16,5-6-1 0,-6 2-3 16,6-4 0-16,1 0-2 0,6-4 0 0,0 3-4 0,0-6-2 0,0 3-6 15,7-4-5-15,-1-3-1 0,0-1-5 16,7 1-2-16,0-4-4 0,0 0-3 0,7 0 0 0,0-4 0 16,-1 4 1-16,7-4-2 0,0 1 0 0,0-1-1 0,0 4-2 15,6-3 1-15,1 2 0 0,-6 5-1 0,11 0 0 0,-5-1 1 0,0 5 2 16,-1-1 1-16,1 4 0 0,-1 0 0 0,7 0 0 0,-6 4 0 0,-1-1 0 15,0 5 0-15,8-1 0 0,-8 4 0 16,-6 0 0-16,7 0 0 0,-1 0-1 0,1 4 1 16,0-4 0-16,-1 3 0 0,0-3 0 0,1 0-2 0,-1 4-2 15,1-4-9-15,0 0-8 0,-1 0-13 0,7-3-12 0,-6-1-16 16,5-3-16-16,2-1-17 0,-1 1-17 0,0-8-18 0,6 4-27 16,1-7-49-16,-1 3-81 0,1-7-88 0,-1 4-50 0</inkml:trace>
  <inkml:trace contextRef="#ctx0" brushRef="#br0" timeOffset="3518.5">26363 15855 39 0,'-12'0'442'0,"4"0"-65"16,2 0-121-16,0 4-108 0,0-4-68 0,-1 0-36 0,0 0-21 16,7 0-11-16,-6 3-8 0,6-3-2 0,0 0 1 15,0 4 4-15,-7-4 4 0,7 4 1 0,0-4 3 0,0 3 1 0,0 1 2 16,0-4-1-16,0 4 1 0,7-1-3 15,-7 1-2-15,0-4 0 0,0 4 0 0,6-1 3 0,-6-3 2 0,7 4 5 16,-7-4 2-16,7 4 2 0,-1-4 2 0,6 3 0 0,-4-3 0 16,4-3-3-16,8 3-2 0,-7-4-3 15,7 0-2-15,-1 1-3 0,7-1-4 0,-6 0-4 0,6 1-4 0,0-1-6 16,-1 0-11-16,-5 1-16 0,6-1-17 16,-7-3-17-16,8 7-25 0,-7-8-38 0,-1 5-58 0,0-4-85 15,-5 3-97-15,-1 0-50 0</inkml:trace>
  <inkml:trace contextRef="#ctx0" brushRef="#br0" timeOffset="3716.48">26390 16072 187 0,'0'3'482'0,"-7"1"-25"0,0-1-169 15,7-3-134-15,0 4-81 0,7 0-48 0,-7-1-26 0,7-3-12 0,5 4-1 16,-6-4 7-16,14 0 8 0,-6 0 6 0,-1-4 4 0,6 4 2 15,0-3 1-15,1 3-2 0,6-4-7 0,-7 0-18 16,8 1-19-16,-1-1-27 0,0 1-47 0,0-5-76 16,-7 5-128-16,7-5-84 0,-6 0-36 0</inkml:trace>
  <inkml:trace contextRef="#ctx0" brushRef="#br0" timeOffset="10851.91">27888 15306 301 0,'0'0'293'0,"0"0"-84"0,0 0-73 0,0 0-56 0,-7 0-35 16,14-4-22-16,-7 4-9 0,0 0-4 0,0 0-2 0,6 0 0 15,-6 4-1-15,6-4 1 0,-6 3 5 16,7 1 3-16,-1 3 2 0,1 0 1 0,-7 4 2 0,7 1 3 16,-1 2 4-16,0 5-1 0,1-1-1 0,0 4-1 15,-1 3-1-15,0 1-3 0,1 4-2 0,-1-5-4 0,1 4-3 0,0 1-2 16,-1-5-3-16,-6 5-2 0,6-1-2 16,2-3-1-16,-2-1-1 0,-6 1-1 0,6 0 2 0,0-1 0 15,-6-3 0-15,7 0-1 0,-7-4 2 0,0 4-3 0,0-3 1 0,7-4 1 0,-7 3-2 16,0-3 0-16,0-5 0 0,0 5 0 15,0-4-2-15,0-4-3 0,0 4-8 0,0-7-7 0,0 3-11 0,0-3-13 16,0 0-20-16,0-4-27 0,6 0-43 16,-6 0-58-16,7-4-85 0,-1-3-71 0</inkml:trace>
  <inkml:trace contextRef="#ctx0" brushRef="#br0" timeOffset="11381.47">28643 15324 27 0,'0'0'199'0,"0"0"-19"0,0 0-19 0,6 0-19 16,-6 0-19-16,0 3-19 0,0-3-20 15,0 0-18-15,0 0-17 0,0 0-12 0,-6 0-8 0,6 0-8 0,0 5-6 16,-6-2-4-16,6-3 0 0,-7 8-3 16,0-5 2-16,7 4 1 0,-6 4 3 0,-1 0 3 15,-5 4 2-15,4 3 1 0,2 4-2 0,-6 0-1 0,-2 4 0 0,1 0-4 0,7-1-1 16,-8 1-5-16,2-1 0 0,-2 1-3 15,2 0-1-15,5-4 1 0,-6 0-1 0,6 0 0 0,-5 0-1 0,4-4 0 16,2 0-2-16,0-3 2 0,0 3 2 16,-1-3-4-16,0-4 1 0,1 4-1 0,6-8 0 0,-7 4-2 0,7-4-4 15,0 0-7-15,-6-3-6 0,6 0-8 16,0-1-12-16,0-3-16 0,0 0-23 0,0 0-41 0,0-3-55 16,0-1-77-16,0-3-88 0</inkml:trace>
  <inkml:trace contextRef="#ctx0" brushRef="#br0" timeOffset="11630.53">28337 15500 333 0,'0'-4'328'0,"0"4"-95"0,0 0-89 16,0-3-60-16,0 3-34 0,0 3-18 0,6-3-8 0,-6 4-2 15,7 0-1-15,-7-1 1 0,7 5 0 0,-1-1 0 16,0 0 0-16,8 1-1 0,-8 2-1 0,0 1-4 0,7 0-1 15,1 0-1-15,-2 4 0 0,-6-4-1 0,8 3-3 0,-1-2-2 16,0 3-4-16,0-5 0 0,0 5-3 0,0 0 1 16,0-4-1-16,7 3-1 0,-7-3 1 0,0 0-1 15,-1 0-1-15,8 4-3 0,-13-4-5 0,6 0-10 0,0 0-11 16,-1-4-16-16,2 4-22 0,-8-3-38 0,8-5-54 16,-1 1-83-16,-7 0-91 0,7-4-45 0</inkml:trace>
  <inkml:trace contextRef="#ctx0" brushRef="#br0" timeOffset="18685.2">28161 15533 173 0,'0'0'213'16,"-7"4"-34"-16,7-4-32 0,-6 3-32 0,0 4-29 0,-1 1-26 15,0 3-14-15,7-4-13 0,-6 4-7 0,-1 4-4 16,7-4-2-16,0 4-1 0,-6-1-3 0,6 1-1 0,0-4-3 15,6 3-4-15,-6-3-1 0,0 0 0 0,7 0 1 0,-1 4-2 16,1-8 0-16,0 0-2 0,-1 1 2 0,7-5-1 16,0 1 2-16,0-4 1 0,0-4 1 0,6 1-1 0,1-5-1 15,0 1 3-15,5-4-1 0,-5 0 3 0,6-3 1 16,1-1-1-16,-9-3 1 0,9 3 3 0,-7-3 3 0,-2 3 0 16,2-3 1-16,-6-1 1 0,-1 5 0 0,-1-5 0 15,-5 1-1-15,-7 0 0 0,0 3 0 0,0-3 0 0,0 3 1 0,-7 0 0 16,-5 1 1-16,-1-1-2 0,-1 4-1 0,-6 4 0 0,-5 0-5 15,5 3-1-15,-12 4-1 16,6 4-1-16,-7 3 1 0,1 0 4 0,-7 8 2 0,-1-1 4 0,8 5 4 16,-7-1 4-16,0 4 0 0,0 0 4 0,7 0-2 15,-2 4-2-15,-5-1-4 0,13 1-3 0,-6 0-4 0,5-1-6 0,8 1-3 16,0-4-4-16,6 0-3 0,7-4-3 16,6 1 0-16,0-5-5 0,6 1-3 0,7-4-5 0,0-4-7 0,6 1-4 15,7-5-9-15,0 1-7 0,7-4-6 0,-1-4-3 0,1 1-6 16,6-5 1-16,-7 1 2 0,2-4 3 0,5 0 7 15,-7-4 7-15,1 4 7 0,-1-4 7 0,1 1 6 0,-1-1 6 16,-6 1 3-16,1-1 3 0,-9 0 1 0,2 4 2 16,0 0-1-16,-7 1 1 0,-7 2 1 0,0 5 1 0,-6-1 3 0,0 0 2 15,-6 4 5-15,0 4 2 0,0 0 3 16,-8 3 5-16,1 0 4 0,1 4 2 0,-8 0 0 0,7 4-1 16,-7-1-4-16,7 1-3 0,0-1-1 15,-7 1-6-15,14 3-5 0,-7-3-2 0,7 4-3 0,-8-5-1 0,14 5-2 16,-6-5-1-16,6 1-1 0,6-4-3 0,1 0-3 15,0 0-9-15,6 0-2 0,7-8-5 0,-8 5-4 0,14-4-7 16,-6-4-8-16,5 0-5 0,2-4-4 0,-1 0-2 0,0-3-4 0,0-1 2 16,7-3 1-16,-7 4 9 15,0-4 9-15,7-4 8 0,-8 5 14 0,1-5 10 0,0 0 10 0,1 1 9 0,-8-1 3 16,0 0 2-16,-5 4 1 0,-1 0-3 16,-7 0-4-16,-6 4 1 0,0 0-4 0,-6 3-2 0,-1 0-1 15,-6 4 1-15,0 4 6 0,-7 0 3 0,1-1 5 0,-1 1 2 0,0 3 5 16,2 0 5-16,-2 4 1 0,1-3-2 15,-1 3-3-15,0-4-4 0,7 4-3 0,0 0-4 0,6-3-6 0,-5 3-5 16,5-4-4-16,7 4-2 0,0-4-5 16,0 0-4-16,7 1-3 0,-1-1-6 0,0-3-1 0,14-1-4 0,-7-3 0 15,7 0-1-15,6-3-2 0,0-1 0 16,-7-3 2-16,7 3 2 0,1-3 3 0,-1-4 6 0,-7 4 1 0,7-4-1 16,-6 0 4-16,0-4 3 0,-8 4 3 15,8 0 1-15,-7-4 1 0,-1 4-6 0,-4-4-1 16,-2 5-7-16,-6-5-9 0,0 4-12 0,-6-4-16 0,-2 1-26 15,2 3-34-15,-7-4-43 0,0 1-67 0,-6 2-81 0</inkml:trace>
  <inkml:trace contextRef="#ctx0" brushRef="#br0" timeOffset="19566.87">21427 15375 119 0,'-6'0'155'0,"-2"0"-11"0,8 4-19 0,-6-4-17 0,0 0-17 15,6 4-14-15,-7-4-13 0,7 0-16 16,0 0-8-16,-7 0-6 0,7 0-2 0,0 0 2 0,0 0-2 0,0 0 3 16,0 0-1-16,0 0-1 0,0 0 3 15,0 0 0-15,0 0-3 0,0 0-1 0,0 3-5 0,0-3-3 0,0 0-3 16,0 0-3-16,0 0-4 0,0 0-3 0,0 0-3 15,0 0-2-15,0 0-1 0,0 4 2 0,7-4 2 0,0 4 4 16,-7-1 1-16,6 1 2 0,8 0 4 0,-2-1 2 0,1 5 4 0,7-5-3 16,0 1-3-16,-1 3-1 15,7-3-4-15,6 3 1 0,1 0-4 0,-1 1 0 0,1-1-3 0,7-3-2 16,-2 3-2-16,8 1-1 0,0-5 1 16,-1 1-4-16,7 3 1 0,1-3-1 0,-2 0-2 0,1-1 0 0,1 1 0 15,-8 0 0-15,7-1-5 0,-7 1-5 0,2 0-10 0,-9-1-8 0,1 5-10 16,-5-5-18-16,-9 1-25 0,1-4-38 15,-6 0-63-15,-1 0-102 0,-6 0-80 0,-6 0-41 0</inkml:trace>
  <inkml:trace contextRef="#ctx0" brushRef="#br0" timeOffset="19946.74">21570 15679 370 0,'-7'0'404'0,"14"4"-121"16,0-4-116-16,-1 0-79 0,7 0-44 0,7 4-18 0,0-4-10 0,5 0-4 15,1 0 1-15,6 0 2 0,8 0 3 0,-7 0 0 16,6 3 1-16,-7 1-1 0,7 3-3 0,-7 1-1 16,1 3-3-16,-1-1-6 0,1 9-2 0,-7-1-1 0,-6 4-1 0,0 0-1 15,-1 8-1-15,-13-1 1 0,1 4 0 0,0 0 0 16,-14 3 3-16,7 5 0 0,-7-4-1 0,-5 3 0 15,-1 0 0-15,-7 0-1 0,6 1-1 0,-4-1 1 0,-2 0-3 16,1 0 0-16,-1-3 2 0,0 0 1 0,1-4 0 16,-1-1-1-16,0-2 0 0,8 3-2 0,-1-7 3 0,-1-1 1 0,2 1-1 15,-2-4 0-15,8 0 0 0,6-4 1 0,-6 0 1 16,6-3-1-16,0-4-2 0,6 4 1 0,0-4 0 0,1 0 0 16,0-4-1-16,5 1 0 0,8-2 0 0,-7-1 0 15,13-2 0-15,-6-3-1 0,5 0-3 0,1-3 0 0,7-2-3 0,-1-1-1 16,2-2-2-16,5 1 0 0,0-4 0 0,-1 0-1 0,9-4 0 15,-9 4-7-15,8 0-11 0,-7 0-21 0,0 4-39 16,-13 0-62-16,7-1-99 0,-7 1-89 0,-7 0-57 0</inkml:trace>
  <inkml:trace contextRef="#ctx0" brushRef="#br0" timeOffset="35231.94">23433 16361 234 0,'0'0'323'0,"0"0"-76"0,0-4-73 0,0 1-62 16,0 3-41-16,6-4-26 0,-6 4-12 0,0-4-10 0,0 4-2 15,0 0-1-15,0-3 0 0,6 3-3 0,-6-4 1 0,0 0-4 16,8 4 0-16,-8-4 0 0,0-3-2 0,6 7 0 16,0-4 1-16,-6 1 1 0,7-1 1 0,-7 4 1 0,6 0-1 0,-6-4-1 15,7 4-4-15,-7 4-1 0,6-4-1 16,1 4 1-16,-7-1-2 0,6 5 1 0,-6-1-1 0,6 1 0 0,-6-1 2 16,8 4-2-16,-8 0 0 0,6 0-3 15,-6-4 0-15,0 4-1 0,6 0-2 0,-6 0 0 0,0 0 0 16,7 0 2-16,-7-4-3 0,0 0 0 0,0 1 0 0,0-1 1 0,6 0 1 15,-6-2 1-15,0-2-1 0,0 1 3 16,0-4 3-16,0 3 5 0,0-3 4 0,0 0 6 16,0 0 6-16,0 0 3 0,0 0 2 0,0 0 0 0,0-3-4 15,0-1-3-15,0-4-5 0,7 1-5 0,-7 0-5 0,6-4 0 16,-6 4 0-16,7-8 0 0,-1 4 1 0,1 0 0 16,0-4 1-16,-1 4 1 0,7-3 1 0,-6 3 0 0,-1 0-1 0,0 0 2 15,7 0-2-15,-6 3 0 0,0 1-1 0,5 0-1 0,-5-1-2 0,0 5-4 16,-1-1-1-16,0 4-4 0,1 0-1 15,0 0-1-15,-1 0 0 0,1 0-1 16,-7 4 0-16,6-1 0 0,0 1 0 0,2 0 0 0,-8-1-2 16,6 5 1-16,-6-5 1 0,0 1 0 0,6 3 1 0,-6-3 0 0,0 0 0 15,7 0-1-15,-7-1 0 0,0-3 1 16,0 4 1-16,0-4-3 0,0 4-1 0,6-4-4 0,-6 3-2 16,0-3-4-16,0 0-1 0,0 0-6 0,7 0-1 15,-7 0 1-15,0 0 2 0,0 4 2 0,6-4 2 0,-6 0 5 0,0 0 2 16,7 0 3-16,-7 4 1 0,6-1-1 0,-6 5 2 0,6-5 0 0,-6 1-1 15,8 3-1-15,-8-3-5 16,6 3-3-16,0 0-2 0,1 1-6 0,0-5-7 0,-1 5-6 0,-6-5-8 16,6 1-6-16,1 3-8 0,-1-3-11 15,1 0-14-15,6-1-19 0,-7-3-36 0,8 0-56 0,-2 0-87 0,2-3-75 16,-1 3-43-16</inkml:trace>
  <inkml:trace contextRef="#ctx0" brushRef="#br0" timeOffset="36048.98">24384 16050 328 0,'-7'-5'288'0,"7"5"-64"16,-7 0-64-16,7 0-55 0,0-3-35 0,0 3-21 15,0 0-13-15,0 0-9 0,0 0-5 0,0 0-7 0,0 0-2 16,7 0 0-16,-7 3-1 0,7 2 1 0,-7-2 1 0,6 5 0 15,0-1 0-15,1 4 0 0,0 0 0 0,-7 0-1 16,6 3-3-16,1 1-3 0,-7 0 2 0,6-1-2 16,-6 1-3-16,6-1-1 0,1 1-1 0,-7 0-2 0,0 0 2 15,7-4 0-15,-7 0-4 0,0-1 2 0,0-2 1 0,6-1 0 16,-6 0 1-16,0 1 5 0,0-5 2 0,0 1 4 16,0 0 6-16,0-4 4 0,0 3 8 0,0-3 6 0,0 0 6 0,0 0 4 15,0 0 0-15,0-3-1 0,0 3-2 0,0-4-7 16,0 0-6-16,0-3-5 0,6 0-7 0,-6-1-5 0,8 1-4 15,-8 0-3-15,6-4-2 0,-6 4-1 0,0-1 0 0,0 1-3 16,6 0-1-16,-6-1 0 0,0 5 0 16,7-1-2-16,-7 0 2 0,0 1-1 0,0 3-1 0,0-4 0 0,0 4 2 15,0 0-1-15,0 0 0 0,0 0 0 16,0 0-3-16,6 0 3 0,-6 0-1 0,0 4 1 16,0-4-1-16,7 3 2 0,-7 1-1 0,0-4 1 0,6 4 0 15,-6-4 0-15,7 3 1 0,-1-3 0 0,-6 0 1 0,6 4-2 0,2-4 0 16,-2 0 0-16,0 0 0 0,1 0-1 0,-1 0-1 0,1 0 1 0,6-4-1 15,-7 4 0-15,8-3 1 0,-8-1-1 16,0 0 0-16,8 1 1 0,-8 3-1 0,0-4-1 16,1 4-2-16,-7 0 1 0,6 0-2 0,1 0 0 0,-7 4 1 15,7-1-2-15,-7 5 2 0,0-1 1 0,0 4 0 0,0-4-1 16,0 4-1-16,0 4-3 0,-7-4-2 16,7 0-2-16,-7 0-5 0,7 0-4 0,0 3-4 0,-6-6-5 0,6 3-7 15,0 0-8-15,0-4-11 0,0 1-14 0,0-1-21 0,6-3-34 0,-6-1-52 16,7 1-75-16,0-4-91 0,-7 0-49 15</inkml:trace>
  <inkml:trace contextRef="#ctx0" brushRef="#br0" timeOffset="37886.3">22567 16137 137 0,'0'4'291'0,"-7"-4"-75"0,7 4-74 0,0-4-56 15,0 3-34-15,-7-3-21 0,7 4-7 0,0-4-1 16,0 0 4-16,0 3 5 0,0-3 5 0,0 4 2 16,0 0 1-16,0-1-1 0,0 1-5 0,0 0-5 0,0-1-5 0,0 1-4 15,0 0-2-15,0 3-5 0,7-3-1 0,-7 0 1 16,0-1 2-16,0 1 3 0,7 0 1 0,-7-1-1 0,6 1 1 15,0 0 1-15,-6-1 2 0,14-3-1 0,-8 4-1 16,0-4-3-16,7 4-3 0,1-4 0 0,-2 0-2 0,8-4-3 16,-7 4-2-16,7 0 0 0,-8-4-2 0,8 1-3 0,0-1-3 0,-1 4-6 15,1-4-6-15,0 1-10 0,-8 3-9 16,8 0-12-16,-7-4-15 0,-7 4-16 0,8 0-20 0,-8 0-25 0,0 0-30 16,-6 0-33-16,7-4-44 15,-7 4-64-15</inkml:trace>
  <inkml:trace contextRef="#ctx0" brushRef="#br0" timeOffset="38041.44">22593 16379 143 0,'-14'4'383'0,"8"-1"-85"0,0 1-102 0,-1 0-82 0,7-1-47 0,-7 1-28 0,14-4-14 16,-7 4-10-16,7-4-3 0,-1 0-2 16,0 0 1-16,8 0-1 0,-2 0-3 0,8-4-2 0,-1 0-4 15,1 1-6-15,0-1-4 0,5-3-11 0,1 3-10 0,1-3-24 16,-1 0-33-16,0-1-63 0,0 1-116 0,0-4-76 0</inkml:trace>
  <inkml:trace contextRef="#ctx0" brushRef="#br0" timeOffset="49746.44">29515 15470 187 0,'-6'4'367'15,"-7"-4"-103"-15,7 0-98 0,-1 4-72 0,0-4-37 0,1 0-18 16,0 0-9-16,-2 0-5 0,8 0 3 0,-6 0 1 0,6 0 2 16,0 0 3-16,0 0 1 0,-6 0 0 0,6 0-1 15,0 0-1-15,0 0-3 0,0 0 0 0,0 0 0 0,0-4-1 16,0 0 2-16,0 1-2 0,0-1-1 0,0-3 0 0,0-1 2 15,0 1 1-15,0 0 2 0,0-4 2 0,6 4 2 16,-6-4 1-16,0-4 5 0,0 0 6 0,0 1 8 0,6-4 3 16,-6 2 2-16,0-2-2 0,8-4-4 0,-8 4 3 15,0-4-3-15,6 0-4 0,-6-3-13 0,0-1-5 16,6 0-8-16,-6 0-3 0,0-3-3 0,0 0-7 0,7-4-6 16,-7 0-4-16,0 0-3 0,0 4 0 0,0-5 0 0,0 2-1 15,0 2 0-15,-7 1 1 0,7 0 0 0,0 3 1 0,-6 4 0 16,6 0-1-16,-6 0 0 0,6 4 0 0,-8 0 0 0,8 3 0 15,0 4 0-15,-6 0 0 0,6 0 0 0,0 3 0 0,-6 5 0 16,6-5-1-16,0 5-1 0,0-1-2 16,0 4 0-16,0 0-1 0,0 0-4 0,-6 0 1 0,6 4 2 15,0 3 2-15,0 0-2 0,-7 4 4 0,0 4-1 16,1 0 1-16,6 3 2 0,-7 1 0 0,1 3 0 0,0-1-1 16,6 5 0-16,-8-4-1 0,8 4 0 0,-6-1 1 15,6 5 1-15,0-5-1 0,0 4 1 0,0-3 0 0,0 4 0 0,0-5 1 16,6 4 0-16,2-3 1 0,-2 0 0 0,0 0-2 0,7-1 1 0,1 1-1 15,-2-1 0-15,2-3-1 0,5 1-1 16,7-2-1-16,-6 1-5 0,6 0-10 0,-1-3-14 0,1-1-14 0,1 1-13 16,-1-1-15-16,0-4-15 0,0 1-16 15,7-4-10-15,-7 0-9 0,-1 0-5 0,1-4-22 0,1-3-37 16,-1-1-67-16,-6-3-111 0,-1 0-47 16</inkml:trace>
  <inkml:trace contextRef="#ctx0" brushRef="#br0" timeOffset="50552.5">29894 15394 168 0,'0'0'352'0,"0"-4"-81"0,0 4-82 0,-8 0-65 0,8-4-45 16,0 1-21-16,0 3-11 0,0-4-5 15,0 0-3-15,0 4-1 0,0-3-3 0,0 3 0 0,0-4-3 0,0 0-6 16,0 4-5-16,0 0-4 0,0 0-4 16,0 0-2-16,0 0-3 0,8 0-1 0,-8 0 3 0,0 4 0 0,0 0 3 15,6-1 4-15,-6 1 1 0,0 3 1 0,6 1 2 0,-6-1-1 16,0 4-2-16,0 0-2 0,0 3-3 15,0 1-2-15,-6 0-3 0,6 0-1 0,0-1 0 0,0 1-2 0,0 0-1 16,0-1 1-16,0-3-2 0,0 4 1 16,0-4-3-16,0 0 1 0,0 0 1 0,0-4-2 0,6 4-1 0,-6-8 0 15,0 5 1-15,0-4 1 0,0 0 2 16,7-1 6-16,-7-3 5 0,0 4 9 0,0-4 8 0,0 0 13 0,0 0 6 16,0 0 4-16,0 0 6 0,7-4 0 15,-1-3 1-15,0 3-3 0,1-7-7 0,-1 4-8 0,8-1-4 0,-8-3 0 16,0 0-1-16,8 0-5 0,-8-3-5 15,7 3-4-15,-7-4-3 0,1 4-3 0,0-3-2 0,5-1-5 16,-4 0-4-16,-2 0-2 0,7 4 0 0,-7 0-2 0,1-3-1 16,-1 7-1-16,1-4 0 0,-1 3-1 15,-6 1 2-15,6 3-2 0,-6 1-1 0,8-1-2 0,-8 0 2 0,6 1 0 16,0-1-1-16,-6 0-1 0,7 1-3 0,-1 3 1 16,-6-4 2-16,0 4 0 0,7 0-1 0,-7 0 1 0,6 0 1 15,-6 4-2-15,7-4-1 0,-7 0-2 0,6 3 1 0,-6 1-1 16,7 0 0-16,-7-1-3 0,7 5 1 0,-1-5 0 15,0 5-4-15,-6-1-4 0,7 0-7 0,0-3-5 0,-1 3-3 16,0 0 0-16,1 1-3 0,-1-1-4 0,1 0 2 0,0-3 5 16,-1 3 3-16,0-3 1 0,2 0 2 0,-2-1 0 15,0 1 0-15,0 0 3 0,1-4 0 0,0 4 2 16,-7-4 3-16,6 0 3 0,-6 3 1 0,7-3 3 0,-7 0 3 16,0 0 2-16,0 0 2 0,6 0 1 0,-6 0-1 15,0 0 1-15,0 0 2 0,0-3 0 0,0 3-1 0,0-4 1 0,0 0-1 16,0 0 2-16,0 1 0 0,-6-1 3 0,6 4-1 0,0-4 0 15,0 1-1-15,0 3-2 0,-7 0 0 0,7-4-1 16,0 4 1-16,0 0-4 0,0 0 1 0,0 0 1 0,-6 0 0 16,6 4 2-16,0-1 0 0,0 1 6 0,0 0-3 15,0-1-1-15,-7 5-2 0,7-4 0 0,0 3 0 0,0-3-1 16,7-1 0-16,-7 5-6 0,0-5 3 0,0 5 1 16,6-5-1-16,-6 1-2 0,7 3-5 0,-1-7-8 0,-6 8-9 15,6-5-11-15,-6-3-9 0,8 4-12 0,-2-1-10 0,-6-3-17 16,6 0-16-16,7-3-24 0,-6-1-39 0,-1 1-55 15,1-5-98-15,-1 5-72 0</inkml:trace>
  <inkml:trace contextRef="#ctx0" brushRef="#br0" timeOffset="51036.65">30167 14232 139 0,'7'-7'428'0,"-7"3"-113"0,6 1-125 0,-6-1-85 16,6 0-48-16,1 1-25 0,-7 3-13 16,7-4-2-16,-1 1 0 0,0 3 1 0,7 0 2 15,-6 0 1-15,0 3-1 0,-1 1 1 0,0-4 0 16,2 7-4-16,-2 0-4 0,-6 4 0 0,0 0-3 0,0 0 1 16,0 4 0-16,0 3 1 0,-6 0 1 0,-2 1-2 15,-4-1 0-15,5 1 0 0,-6-1-2 0,6-4-2 0,-5 5 0 0,5-5 0 16,0 1 0-16,-5-4 2 0,5 0 1 0,0 0-1 0,1-3 3 15,6-1-2-15,-7-3-1 0,7-1-1 0,-6 1-2 16,6 0-2-16,0-1-2 0,0-3 2 0,0 0-2 16,6 0 3-16,-6 4-1 0,7-4 2 0,6 0 1 0,0 0 0 15,0-4 1-15,6 4-2 0,1-3 0 0,7-1-6 0,-2-3-7 0,1 3-10 16,6-3-13-16,1-1-12 0,-1 4-14 16,1-3-17-16,-1-4-19 0,2 7-29 0,-1-3-37 15,-1-4-47-15,-7 7-71 0,9-3-76 0</inkml:trace>
  <inkml:trace contextRef="#ctx0" brushRef="#br0" timeOffset="51318.64">30753 14954 280 0,'0'4'298'0,"0"3"-72"0,0-7-66 16,-7 4-54-16,7-1-29 0,0-3-17 0,7 4-7 0,-7-4-2 16,0 0-4-16,0 0 0 0,0 0-4 0,7-4 0 15,-1 1-7-15,-6-1-8 0,13 4-6 0,-6-7-6 0,6 3-3 0,-7 4-2 16,7-7-1-16,0 3-1 0,7 0 0 16,-1 1-2-16,1-1 5 0,0 0-3 0,-1 1-2 15,7-1 0-15,-6 1-4 0,6 3 0 0,-1-5-2 0,1 2 0 0,1 0-6 16,-8 3-5-16,8-5-11 0,-2 2-13 0,-5-1-12 15,0 0-16-15,-1 1-22 0,-6-1-29 0,0 1-38 16,0-1-44-16,-6-3-62 0,-1 3-69 0,0-3-46 0</inkml:trace>
  <inkml:trace contextRef="#ctx0" brushRef="#br0" timeOffset="51516.65">31092 14782 311 0,'-13'-4'325'15,"6"4"-85"-15,1-3-81 0,0-1-62 0,-2 4-39 0,2 0-22 16,6 0-9-16,0 4-6 0,-6-1 0 0,6 1 1 15,0 0 5-15,-7 3 0 0,7 0-1 0,0 4 1 0,0 0-2 0,0 4-2 16,0-4-1-16,0 7-3 0,0-3-3 0,0-1-1 16,-7 4-3-16,7 1-1 0,0-1-3 0,0 1-1 0,0-1-1 15,0 0-2-15,0 0-2 0,7 1-3 0,-7-1-3 16,7 1-9-16,-1-1-11 0,0-3-18 0,2 3-27 16,-2-7-49-16,7 3-85 0,0-3-118 0,6 0-67 0</inkml:trace>
  <inkml:trace contextRef="#ctx0" brushRef="#br0" timeOffset="52032.07">31456 15269 171 0,'-19'0'467'0,"13"-4"-30"0,-8 4-185 15,8-3-129-15,0 3-68 0,6-4-35 0,-8 4-21 16,16-4-10-16,-8 4-2 0,6-3-2 0,0-1 2 0,0 4 9 16,2-4 5-16,-2 1 5 0,0-1 4 0,7 0 6 15,-6 1 2-15,0-4 4 0,-1 3 4 0,0-3 0 0,8-4 2 0,-8 3 0 16,0-3 0-16,8-4 1 0,-8 1 2 16,1-1-2-16,-1-3-2 0,0-4-4 0,2 0-3 0,-2-8-1 15,0 5-2-15,-6-8-5 0,6 0-1 0,-6-3 0 16,0-5 1-16,0 1-1 0,0 0-2 0,0-5-1 0,0 1-1 15,0 1 0-15,0 2-3 0,0-6-1 0,-6 6-2 0,6-6-1 0,-6 6 3 16,0 1 0-16,-2 4 2 0,2-1 0 16,0 4 2-16,-1 4-1 0,7-1 1 0,-6 8 5 0,-1 1 2 0,0 5 0 15,7 2-1-15,0 3 0 0,-6 4-3 16,6-1 1-16,0 5-4 0,0-1-5 0,0 0-2 16,-6 4-1-16,6 0-2 0,0 4-1 0,0 0 1 0,-7 3 0 15,7 4 2-15,-7 0 0 0,7 0 1 0,0 0-2 0,-6 4 1 0,6 3 1 16,-6 0 1-16,6 1 0 0,-7 2 0 0,0-2 0 15,7 3-1-15,-6 4 1 0,-1-4 2 0,7 7-1 16,-6-4 0-16,0 5 0 0,6-1 1 0,-8 0-1 16,8 4-1-16,0 0 1 0,0 1-1 0,0-2 0 0,0 5-1 15,8-4 1-15,-2 3-1 0,0-2 0 0,7-2 0 16,1 1-1-16,-8 0 0 0,7 1-1 0,6-5-1 0,-5-4-4 16,5 5-6-16,-5-5-8 0,4 1-12 0,2-4-13 0,-1 0-16 0,7-4-15 15,-6 0-21-15,0-3-28 0,5 0-46 0,2-4-68 0,-7-4-122 0,6-3-49 16</inkml:trace>
  <inkml:trace contextRef="#ctx0" brushRef="#br0" timeOffset="52686.54">31965 15053 170 0,'0'0'341'0,"0"-4"-76"15,0 0-75-15,0 4-63 0,0-3-44 0,0-1-24 16,0 0-13-16,0 1-7 0,6-1-3 0,-6 0-2 0,0 1-1 15,0-1 0-15,0 4-4 0,0-4 0 0,0 4-1 0,0-3-2 16,0 3-4-16,0 0-3 0,0 0-4 0,0 0-1 16,0 0-4-16,0 0-3 0,0 3-2 0,0 1 0 15,0 0-1-15,0 3 1 0,-6-3 1 0,6 3 2 0,0 4-1 16,-7-3 0-16,7 3 0 0,-7-4-1 0,7 4-1 16,-6-4-3-16,6 1 1 0,0 3-2 0,0-8 1 0,0 4-2 15,-7-3 0-15,7 0 0 0,0-1 2 0,0 1 4 16,0 0 1-16,7-4 3 0,-7 0 4 0,0 3 6 0,0-3 6 0,6-3 2 15,-6 3 2-15,7-4-2 0,0 0-2 0,-1 1-2 16,0-1-4-16,1-3-2 0,0 3-4 0,5-3-3 0,-5 0-1 0,0 3-2 16,-1-3 2-16,1-1-1 0,-7 1-2 15,6 3 0-15,0-3 0 0,-6 3-1 0,7-3 2 0,-7 3 2 16,0 0 1-16,0 4 2 0,7-3 1 0,-7 3 0 16,0-4-1-16,0 4-2 0,0 0 1 0,0 0-5 0,0 0-4 0,0 0-3 15,0 0-2-15,0 0-2 0,0 0 1 0,0 0-1 0,0 4-3 16,6-4 3-16,-6 3-1 0,6 1 3 0,-6 0 0 15,8-4 0-15,-2 0-2 0,0 4 0 0,1-1-1 0,-1-3-1 16,1 4-3-16,-1-4 0 0,1 0-3 16,-1 4 0-16,0-4 1 0,2 0-1 0,-2 0 1 15,0 0 0-15,1 3 3 0,-7-3 1 0,0 0 0 0,6 0 0 16,-6 0 1-16,0 4 1 0,0-4 1 0,7 4-1 0,-7-4 1 0,0 3 1 16,0 1 1-16,6 0 1 0,-6 3-4 15,0-3-6-15,7 3-10 0,-1-3-12 0,1-1-15 0,0 4-16 0,-1-3-20 16,0 0-26-16,8-1-38 0,-2 1-56 0,-5 0-90 0,6-4-81 0,-6 3-44 15</inkml:trace>
  <inkml:trace contextRef="#ctx0" brushRef="#br0" timeOffset="53336.63">29606 15918 285 0,'-18'0'230'0,"4"0"-52"16,1 0-45-16,0 0-33 0,0 0-25 0,7 0-15 15,0 0-11-15,-2 0-6 0,2 0-6 0,0 0-4 0,6 0-5 16,-7 0-3-16,7 0-3 0,0 0-4 0,0 0-5 0,0 0 0 16,7 0-1-16,-7 0-1 0,12 0 2 0,-4 0 2 0,-2 0 1 15,6 0 2-15,2 0-2 0,5 0 0 0,-5 0-3 16,4-4 0-16,2 4 3 0,7 0 0 0,-9 0 0 0,9-4 4 16,5 4 4-16,1-4 3 0,-1 1 5 15,8-1 0-15,-1 0 0 0,7 1 2 0,5-1 3 0,2 0-4 0,5 1-3 16,1-5-2-16,6 5-2 0,0-5 0 0,6 5-1 15,2-5-4-15,4 5-2 0,-5-4 0 0,6 3-1 0,1-3 1 16,-1 3-3-16,0 0 3 0,0-3-2 0,-7 3-1 0,1 1-2 16,0-1-3-16,-1 0-2 0,-12 1-3 0,6-1 0 15,-13 4-6-15,1-4 0 0,-1 1 0 0,-13-1-2 16,0 0 1-16,-1 1 0 0,-11-5 1 0,-1 4 0 0,-6-3 1 16,-1 3 1-16,-6-3-1 0,0 0 1 0,-7-1 2 0,1 1-1 0,-7-4 1 15,0 4-2-15,-7 0-1 0,1-1-1 0,0 1-6 16,-1 0-7-16,-6 3-12 0,6-3-9 0,-5-1-11 15,-2 5-11-15,2-1-10 0,-2 1-11 0,1-1-7 0,1 4-5 16,-2-4-6-16,2 4-3 0,-2 0-5 0,1 0-9 16,-7 0-22-16,8 4-23 0,-2 0-39 0,-5-1-50 15,-1 4-70-15</inkml:trace>
  <inkml:trace contextRef="#ctx0" brushRef="#br0" timeOffset="53819.5">30604 16200 152 0,'-8'0'367'0,"2"0"-84"0,6 0-84 0,0 0-70 16,0 0-45-16,0 0-27 0,0-4-16 0,6 4-8 0,2-4-6 0,-2 0-4 15,6 4-2-15,-4-3-2 0,4 3 2 16,1-4-1-16,-6 4-1 0,6 4-2 0,-7-4 3 0,8 3-1 0,-8 1 1 15,7 0 4-15,-6 3-1 0,-1 1 3 0,-6-1 0 0,7 8-1 16,-7-4-2-16,0 3-1 0,-7 4-3 16,7 1-5-16,-6-1-4 0,-8 0-3 0,8 1 0 0,-8-1-2 15,2 4-2-15,-8-4-2 0,7 1-1 0,-7-1 2 16,2-4 3-16,-2 5 1 0,0-4 3 0,-5-1 5 0,5-3 5 0,0 0 1 16,1 0 2-16,-1-3 1 0,0-1-1 15,7-3-1-15,1-1-3 0,-2 1-5 0,2-4-2 0,5 0-1 0,0-4-2 16,1 4-1-16,6-3-1 0,-7-1-3 0,7-3 0 0,0-1 0 0,0 1-2 15,0 0 1-15,7-1-2 16,-1 1 0-16,1-4-1 0,0 0-1 0,5 3 0 0,-6-3 0 16,8 4-1-16,-1 0 1 0,7 0-3 0,-8-1 2 15,2 5-1-15,-2-1 2 0,2 4 0 0,-1 0-1 0,-1 0 2 0,2 4-1 16,-2 3 1-16,2-3 0 0,-1 6 0 16,-1-2 1-16,2 3 1 0,-2 4 0 0,2-4 1 0,-1 3 0 0,7 1 1 15,-8 0 1-15,8-1-2 0,-7 1 1 0,7-1-1 0,-1 1-2 16,0-4 2-16,1 4-1 0,-1 0 0 0,1-4-1 15,6 0-11-15,-6 0-17 0,-1-1-21 0,1-2-33 16,-1-1-53-16,1-3-96 0,-7-1-133 0,6 1-70 0,-5-4-35 16</inkml:trace>
  <inkml:trace contextRef="#ctx0" brushRef="#br0" timeOffset="65169.83">31703 14327 85 0,'0'-3'355'0,"-6"-1"-95"0,6 0-92 15,0 4-75-15,-6 0-41 0,6-3-24 0,0 3-16 0,0 0-3 16,0 0-1-16,0-4 1 0,0 4 1 15,-6-4-2-15,6 4 0 0,0 0 0 0,0-3-1 0,0-1 0 16,0 4-3-16,0 0-3 0,0 0 0 0,0-4-1 16,0 4 0-16,0 0-1 0,0 0 0 0,0 0 1 0,0 0-3 15,0 0 2-15,0 0 0 0,0 0 0 0,-7 0-1 0,7 0 0 16,0 0 1-16,0 0 0 0,-7 4 0 0,7-4 0 16,-6 4 4-16,-1 3 3 0,-5 0 3 0,4 4 4 0,-4 4 3 15,-8 0 2-15,7 3 1 0,-7 4 2 0,2 0 0 0,-2 7-3 16,-7-3-2-16,8 7-2 0,-7 0-1 0,6 0-1 0,-6 0-1 15,0 4-3-15,7-1 1 0,-7 1-3 0,6-4-2 16,1 0 0-16,5 3-3 0,2-6 1 0,-2-5-2 0,8 1 0 16,0 0-3-16,-1-4 3 0,7-4 0 0,0-3 0 15,7-1 2-15,-1-3 1 0,7-4-1 0,0 1 3 0,7-5-1 16,5-3 1-16,-5-3 2 0,6-1 1 0,1-3 0 16,-1 0-1-16,-1-4 1 0,1 0-1 0,7 0 0 0,-7-4-1 0,0 0-1 15,-6 1-3-15,-1-4 1 0,1 2 0 0,0-2 0 16,-1 0 0-16,-6-4 3 0,0 4 1 0,-1-4 1 0,-4 0 0 15,-2 0-1-15,0 0 3 0,1 0 0 0,-7 0-3 16,0-4 1-16,0 4 1 0,0 4 3 0,-7-4 4 16,1 4 1-16,0 3 0 0,-2 0 2 0,-4 4 1 0,-1 0-2 0,-7 8-2 15,8-5-4-15,-8 8-2 0,0 0-2 16,1 4-1-16,-1 3-2 0,-6 4-3 0,7 0 1 0,-7 4-1 0,6 0 0 16,0 3-1-16,1-4-1 0,5 5-1 15,2-1 1-15,-2 1 0 0,14-5 0 0,0 1 0 0,0-1-2 0,8 1 0 16,-2-4-4-16,6 0-5 0,8-4-2 0,0 1-2 0,-1-4-6 15,7 3-6-15,-6-3-1 0,7-1-4 0,-2-3 0 16,1 0 2-16,0 0 1 0,0-3 4 0,-6-1 4 0,5 0 7 0,-5 1 1 16,0-5 5-16,-1 4 4 0,-5 1 6 15,-2-1 3-15,-5 0 1 0,0-3 1 0,-7 7 1 0,0 0 3 16,-7 0 3-16,-6 4 0 0,0 3 2 16,-6 0 1-16,-8 5 2 0,1 2 1 0,-6 1 2 0,-1 3-2 0,1 0 4 15,-1 4-1-15,-6 4 0 0,7-4 1 0,-8 4-3 0,7-1-1 16,1 1-3-16,6 0-4 0,1-1-3 0,5 1-3 15,7 0-2-15,-1-4-5 0,14-1-6 0,0-2-5 0,7-1-6 0,6 0 0 16,6-3-11-16,7-4-9 0,1 0-9 16,5 0-11-16,1-4-6 0,6-3-6 0,0 0-7 0,0-1-5 0,6-3 2 15,1 0 3-15,-7 0 9 0,7-3 11 16,-1-1 11-16,-6 0 15 0,7 1 16 0,-13-4 14 16,6 3 12-16,-7-3 10 0,-6-1 6 0,1 5 5 15,-8-2 5-15,-6 2 5 0,1 3 3 0,-8-4 2 0,-6 4 2 0,0 4-3 16,0-4-1-16,-6 3 1 0,-8 2-3 0,-6-2-2 0,8 1-3 0,-15 3-5 15,8 1-2-15,-7-5 2 0,0 4-2 16,0 1-1-16,0-1-2 0,7 0-3 0,-8 1-5 0,8-1-1 16,6 0-5-16,-1 1-4 0,2-5-6 0,5 5-5 15,7-1-12-15,7-3-5 0,-1 3-8 0,7-4-8 16,7 1-9-16,6 0-11 0,6-4-10 0,1 3-10 0,-1-3-13 16,7-3-9-16,1 3-10 0,5-4-13 0,-6 0-6 0,7-3 4 0,-7 4 0 15,7-5 9-15,-7 1 17 0,-1 0 15 0,-5-1 18 0,-1 1 22 0,-5 0 19 16,-1-1 17-1,-6 1 22-15,-8 0 23 0,1-1 14 0,-13 1 16 0,0 4 10 16,0-1 9-16,-13 0 5 0,1 4 2 0,-8-3-2 0,0-1-10 16,-6 4-2-16,1-4-8 0,-2 1-6 0,1 3-5 15,-6-5-1-15,5 2-5 0,1-1-8 0,0 4-5 0,0-3-8 16,1-1-4-16,11 0-6 0,-5 1-3 0,6 3-5 0,6-4-7 16,1 4-3-16,6-4-7 0,6 1-4 0,1-1-4 15,6-3-5-15,6 3-4 0,-5-3-4 0,5-1 1 0,0 1-2 16,8 0 4-16,-8 0 2 0,0-1 3 0,8 1 3 15,-8-4 1-15,0 0 1 0,-5 0 4 0,5 0 0 0,-5 0 0 16,-2 0 1-16,-6-4 1 0,8 1 0 0,-8-5 3 0,1 5-1 16,-7-1 1-16,0-3 0 0,0 0 2 0,-7-1 1 0,1 1 4 15,-8-1 2-15,2 1 0 0,-2 3 3 0,-5 1 3 16,-1 3 3-16,1 0 1 0,-7 0-2 0,0 0-1 16,0 4-2-16,0-1 1 0,0 1-1 0,-1-1 1 0,-5 1-3 0,13 3 1 15,-7 1-2-15,6-1 1 0,1 0 0 0,5 1-3 16,8-1-2-16,-7 4-4 0,6-4-3 0,7 4-5 0,0 0-4 15,7 0-7-15,6-3-8 0,-7 3-3 0,14 0-7 0,-7-4-3 16,7 4-4-16,0-3 1 0,-1 3 0 0,-6-4 1 16,6 4 3-16,-5 0 1 0,-2-4 5 0,-5 4 2 15,-1 0 3-15,1 0 1 0,-1-3 4 0,-6 3 2 0,7-4 0 16,-14 4 6-16,7-7 0 0,0 3 1 0,-6 0 2 0,-1 1 0 16,-6-1 3-16,7 0 0 0,-8-3 2 15,2 0 0-15,-1-1 2 0,-7-3 3 0,8 4 2 0,-8-4 2 0,0 3 0 16,1-3 3-16,-1 4 2 0,0-4 2 0,-6 4 1 15,7-4-1-15,-7 4-2 0,0-1 0 0,-1 1 0 0,1 0 2 16,-6 3 0-16,-1 4-1 0,1 0-2 0,-1 0-2 16,1 4 1-16,-7 3 0 0,6 0-2 0,1 4-2 0,-1 0-2 15,7 0-1-15,0 0-1 0,6 4 0 0,1-1-3 16,5 1-2-16,8 0-5 0,-6 3-7 0,12-3-7 0,-8 0-5 16,16-1-8-16,-8 1-5 0,12-1-5 0,-6-3-3 0,8 0-1 0,-1-3 2 15,7-1 1-15,-8-3 3 0,8 3 2 0,0-7 4 0,-1 4 5 16,1-4 4-16,-1 0 4 0,1-4 4 15,0 4 5-15,-2-7 4 0,-4 7 5 0,-1-7 5 0,0 3 2 16,0 0 5-16,-7-3 8 0,0 3 5 0,2 4 3 16,-8-4 4-16,-8 4 2 0,2 0 2 0,0 4 0 0,-7 0 0 0,-7-1-2 15,-6 1-2-15,6 4 0 0,-12-1 2 16,7 4 1-16,-2-4 1 0,-5 4 1 0,6-3-1 0,-1 2-1 0,1 1-3 16,0-3-2-16,7 3-3 0,-1 0-5 15,8-4-7-15,-2 4-11 0,14-4-10 0,0 4-17 0,6-4-12 0,2 1-21 16,10 0-33-16,2-5-60 0,13 1-96 15,-1-4-96-15,1 0-60 0</inkml:trace>
  <inkml:trace contextRef="#ctx0" brushRef="#br0" timeOffset="79136.58">28096 12294 119 0,'0'-3'112'0,"0"-1"-8"16,0 0-5-16,0 1-8 0,0 3-6 0,0-4-7 0,0 0-9 16,0 1-11-16,0 3-12 0,-7-4-9 0,7 0-8 15,0 4-2-15,0-3-1 0,0 3 2 0,0-4 0 0,0 4 0 16,0-4 0-16,-6 4-3 0,6 0-5 0,0 0-4 16,0-3-5-16,-6 3-4 0,6 0-1 0,0 0 0 0,-8 0-2 15,8-4-1-15,-6 4-1 0,6 0 1 0,-6-4 0 0,6 4 3 16,-7 0 2-16,1 0 2 0,6 0 3 0,-7 0 3 15,0 0 1-15,7 0 2 0,0 0-3 0,0 0-1 0,0 0-2 0,0 0-1 16,-6 0-4-16,6 4-1 0,0-4-2 0,0 0-3 16,0 0-1-16,0 0-2 0,0 0 0 0,0 0-1 15,0 0 0-15,0 0 0 0,0 0 0 0,6 0 0 0,-6 4 2 0,0-4 0 16,0 0 3-16,0 0-1 0,0 0 3 16,7 0 3-16,-7 0 5 0,0-4 4 0,0 4 4 0,0 0 7 0,7-4 4 15,-7 4 4-15,6-3 4 0,-6-1 1 0,7-3 1 16,-1-1 2-16,0 1 2 0,2-4 1 0,-2-3 1 0,0 2 2 15,1-6 3-15,0 0 2 0,-1-1 1 0,0-2-1 16,1-1-1-16,-1 0-1 0,-6-4-4 0,7 0-3 0,-7 1-3 16,7-5-5-16,-7 1-6 0,0-1-5 0,-7 1-6 0,7 0-4 15,-7 0-4-15,7 0-5 0,-6-5-2 0,-1 5-2 16,1-4 0-16,6 4-2 0,-13-4 0 0,13 3-1 0,-7-2-1 16,1 2 1-16,0-2-2 0,-2 2 0 15,2 1-2-15,0 3 1 0,-1 0 1 0,7 1 0 0,-6 7 0 0,-1-1 0 16,7 1 1-16,-7 7-1 0,7 0 2 0,0 0-1 0,-6 4 0 15,6-1 0-15,0 5 0 0,0-1 0 0,0 0-3 16,0 4-1-16,-6 0-3 0,6-3-6 0,0 3-4 0,0 0-4 16,0 0-2-16,0 3-1 0,0 1 1 0,0 3 0 15,-6 1 2-15,6 2 5 0,0 1 5 0,0 8 3 0,0-5 1 0,-8 5 1 16,8-1 0-16,0 4 0 0,8 0 0 16,-8 0 0-16,6 0 0 0,-6 3 0 0,6 2 1 15,0-2 0-15,-6 1 2 0,7-1 1 0,0 4 0 0,6-3 0 0,-7 4 1 16,0-5-1-16,2 4 0 0,-2 1-2 0,0-4-2 15,8 3-4-15,-8-4 0 0,0 1-3 0,7 0-3 0,-6-1-2 0,0 1-2 16,5-4-5-16,-5 0-4 0,0 0-4 16,5-4-3-16,1 0-3 0,-6 1-3 0,6-4-5 0,1-1-4 15,-2-3 2-15,1 0-2 0,7 0-2 0,0 0-7 16,-8-7-13-16,8 3-20 0,6-3-39 0,-7-4-73 0,1 0-122 16,6-4-59-16</inkml:trace>
  <inkml:trace contextRef="#ctx0" brushRef="#br0" timeOffset="91353.16">30701 16225 130 0,'0'-3'135'0,"0"3"-22"0,0 0-21 16,0 0-19-16,0-4-17 0,6 4-15 15,-6 0-11-15,0 0-12 0,0-4-6 0,7 4-8 0,-7-3-4 0,7 3-2 16,-7-4-2-16,6 4-3 0,-6-4-1 0,7 4 1 0,-7-3 0 0,6 3 1 15,-6-4 1-15,6 4-1 0,-6-4 3 16,7 4 3-16,-7-4 2 0,0 4 5 0,7 0 4 16,-7-3 2-16,0 3 5 0,0 0 5 0,0 0 3 15,6-4 2-15,-6 4 3 0,0 0-1 0,0 0-1 16,0 0-3-16,0-4-2 0,0 4-3 0,0 0-3 0,0 0-3 16,0 0-5-16,0 0-4 0,0-3-2 0,0 3-1 0,0 0-1 0,0 0 1 15,0-4-2-15,0 4 0 0,0 0 0 16,0 0 4-16,0 0 1 0,0 0 1 0,0 0 0 0,0 0 1 15,0 0 0-15,0 0 0 0,0 0 1 0,0 0-2 16,0-4-2-16,0 4-1 0,0 0-4 0,0 0 0 0,6-3-3 16,-6 3 1-16,0 0-2 0,0-4 0 0,0 4-2 0,7-4 1 15,-7 4 2-15,0-3-2 0,7 3 1 0,-7-4 0 16,0 1-1-16,0 3 3 0,6-4-1 0,-6 4 3 0,0-4 0 16,0 1 0-16,0-1 2 0,7 4 0 0,-7 0 2 15,0-4 1-15,0 1 3 0,0 3 2 0,0-4 3 0,0 4 2 0,0 0 3 16,0-4 2-16,0 1 1 0,0 3 1 0,0 0-1 15,0 0-2-15,0-4-1 0,0 4-3 0,0 0 1 0,0 0-1 16,0-4-1-16,0 4 0 0,0 0 2 0,0 0-1 0,0 0 0 16,0 0-1-16,-7 0-1 0,7 0-2 0,0 4 0 15,-6 0 1-15,6 3 1 0,-7 0 3 0,-6 4 3 0,7 4 2 16,-8 3 5-16,2 0 3 0,-8 5 2 0,1 2 1 16,-1 1 0-16,0-1 3 0,1 5 0 0,-7 3 2 0,0-4 0 15,-7 4 2-15,7 4 3 0,-7-5-1 0,1 5 1 0,-1-4 0 16,7 0-4-16,-6 0 1 0,-1-3 0 0,7-1-3 0,-7 0-5 15,7-3-3-15,0-4-4 0,1-1-7 0,5-2 0 16,-6-1-11-16,13-3-14 0,0 0-19 0,0-4-19 0,-1-4-21 16,8 4-18-16,6-4-20 0,-6-3-25 0,6-1-21 0,6-3-29 0,0 4-36 15,2-8-59-15,-2 4-90 0,0-7-38 16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</inkml:traceFormat>
        <inkml:channelProperties>
          <inkml:channelProperty channel="X" name="resolution" value="6301.34619" units="1/cm"/>
          <inkml:channelProperty channel="Y" name="resolution" value="6301.34619" units="1/cm"/>
          <inkml:channelProperty channel="F" name="resolution" value="1999.5116" units="1/in"/>
        </inkml:channelProperties>
      </inkml:inkSource>
      <inkml:timestamp xml:id="ts0" timeString="2024-03-11T11:02:17.125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24063 2619 43,'0'-7'98,"0"0"-25,0-1-12,-7 1-5,7 0-2,0 0 0,-6 2-4,6 2-7,0-1-1,-7 0-8,7 4-4,-6-4-4,6 4-6,-6 0-3,6 4-4,-14 0-1,8 0-2,-7-1 3,6 5 0,-6-2 3,0 6 2,-6-1-1,5 0-1,2 4 1,-8-1 0,7 5 0,-7-1-1,8 1-2,-8 2 1,1 2 1,-1-2 2,0 8-2,8-2-2,-8 2-2,1 0-3,5 4 2,-6-1-3,8 2-1,-1-1 1,-7 4 0,7-1-1,0 1 2,-7 3-1,7-3 0,-7 3 1,8 0-1,-8 1 3,7 3-3,0-1 0,0-2 3,1 3-1,4 0-1,-4-1 0,5 1 0,1 0 0,-1 0 1,-6 1-3,7 2-3,-8 5 2,8-5 0,-7 4 0,6 1-4,-6 3 0,7-4-1,-7 3 1,0 2 1,7-1-1,-8-1 0,1 1-1,7 3-1,-7 2 2,6-1 3,-5-1 2,-2 5-3,8-6 0,-8 7 2,8-6 0,-1 1 0,-5-1-3,5 1 0,0-5-2,1 1 3,0-4 7,-2-3-4,8 0 0,-6-4 1,6-7 0,0-1 0,0-2-1,0-5-2,6-4-6,-6-2 2,0-2 1,0-6 0,8-1-1,-8-3 0,0 1 3,6-5 0,-6-4-1,0 5 1,0-4-4,6-1 2,-6-3 2,0 0-2,0 4 1,0-4 0,0 0-1,0 0 0,0-4-1,-6 4-13,6-3-21,-6-5-33,-2 1-56,2-4-123,0-4-105,-7 0-70</inkml:trace>
  <inkml:trace contextRef="#ctx0" brushRef="#br0" timeOffset="277.82">22916 5099 246,'-6'-4'271,"6"1"-116,0 3-62,0-4-32,0 4-21,0 0-15,0 0-6,0 4-4,0-1 0,6 9-2,-6-2 0,7 6-1,-1-2 2,-6 9 2,7 2 0,-7-4 3,7 8-2,-1 0-1,-6 5 0,6-1 0,-6 1 0,6-2 0,-6 2 0,0-2-2,8 1-1,-8-4 2,0 5-1,6-9 2,0 4-2,-6-6 2,7-2 0,6-3 5,-6 1 3,5-4 2,-5-1 6,12-3 0,1-3 1,-1-5 1,7 0-2,7-6-4,-1 0-5,14-5-4,1-7-5,4 1-3,1-5-5,7-2-4,6-2-1,-6-2-1,6-2-7,-6 2-16,6-4-29,-7-4-41,-5-3-84,-1-5-161,-7-3-91,1 1-47</inkml:trace>
  <inkml:trace contextRef="#ctx0" brushRef="#br0" timeOffset="1143.08">23782 2977 158,'14'-10'160,"-8"-5"-41,8 1-27,-1-5-17,6 0-11,0-2-11,1-4-6,6-2-2,1-2-5,5 0-6,1-3-4,5-5-5,1 0-6,7 1 0,-1-6 2,8 3-2,-1 3-2,7-5-2,0 0 1,6 2-1,0-2-1,0 5-5,0 0-2,0-1-5,-6 3-2,-1 9-2,-5-5 1,-8 8-3,-5 0 1,-8 8-1,-6-1 1,-7 3-4,-5 6-5,-8-2-3,0 5-10,-12 3-5,0 0-13,-14 0-22,-6 7-30,-1 1-48,-11 2-130,-7 5-82</inkml:trace>
  <inkml:trace contextRef="#ctx0" brushRef="#br0" timeOffset="24921.82">10718 11194 152,'0'-6'172,"7"-5"-63,0 3-41,-1-3-22,0 4-14,1-4-9,-1 4-3,1-4-4,0 4 0,5-4-2,-5 3-3,0 1-4,-1 3-1,0-3-2,1 0 0,0 0-1,-1 3-1,1-4-1,-1 5 0,0-2 2,-6-2 0,8 7-2,-8-2-1,6 2 0,-6-5 0,0 5 5,0 0-1,0 0 6,0 0 5,0 0 3,0 0 6,0-3 1,0 3 1,0 0 0,-6-4 1,6 4-4,0 0-3,-8-4-3,8 4-1,0-4 0,-6 4-1,6-3 0,0-1-1,-6 4-1,6-3-2,-7 3 0,7-4 1,0 0-2,-6 1 1,6 3-1,-7-4 3,7 0 2,-7 1 2,1-1-2,0 4-2,-1-4 2,0 1 0,1-1 0,-7 0-3,0 0-1,6 1 0,-5 0 1,-2-1 2,2 0 0,-2 4 2,1-3 1,0-1 3,0 0-1,1 0 2,-2 4-2,1-3-3,0-1-1,0 1-2,0-1-1,0 4-5,-7-3 1,7-1-1,0 4 1,-6-4 0,-1 4 3,0 0-2,1-4 1,-1 4-1,-6 0-2,7 0 1,-7 0-3,0 0-2,0 0-1,-1 0 1,9 0-2,-9 0 0,1 0-1,0 0 1,0 0 0,-1 4 0,9-4-1,-9 0 0,7 0 3,2 0-1,-2 0 2,0 0-2,1 0-1,-1 0 0,7 0-1,-7 0-1,1 0 0,6 0 1,-7 4-2,1-4 1,6 0 1,-7 0 0,1 4 2,-1-4 0,7 3 0,-7-3-2,0 4 1,8-4 0,-8 3 0,1-3-1,-1 4 0,0-1 0,1-3 0,6 4-1,-6 0 1,-1 3 0,0-3 0,-5 0 0,5 2 1,0-2-1,1 4 3,-1-1 2,0 0-4,1-3 0,-1 3-4,8 1 3,-8-1 0,0 4 0,7-4-3,-6 0 1,6 5 1,-1-5 1,2 1 5,-1-1-4,0 3-1,0-2 0,7-1 0,-8 4 1,1-3-1,6-1-1,-6 4 1,1 0 1,5 0-2,-6-1 0,-1 5 1,2-3-1,-1 2 1,0-3 0,0 3 1,-1 2 1,-5-2-1,6 4 2,0-7-3,0 4 0,0 1 0,0-7 1,0 7 0,0-5-1,0 3 0,0-3 0,-1 4 0,2-5 1,-1 5-1,0-3-1,0-2 2,-1 1-2,2 5 1,6-7-2,-8 3 3,1-1 0,0 4-1,0-4 1,7 0-1,-8 0 1,2 3-1,5-3 1,-6 5-2,6-3 1,-5-1 0,4 1-1,-4 3-1,6-1 0,-2 0 2,-4-1-1,5 1 1,1 2 0,-8-2 0,8-1 0,0 6 0,-8-6 0,8 1 1,0 3 1,-8-3-2,8-1 2,-1 1 0,1-1 0,0 1 0,-1-3-1,0 3 2,1-5-2,0 5 0,-1-4-1,0 3 0,7 1 0,-6-5 0,-1 5 0,1 0 0,6 1 1,-7-2 0,1 1 3,6 2 1,-7-2 1,7-1 0,-6 5 1,6-4-1,0-1 3,6 1 2,-6 4-1,0-5 3,7 4-2,-7 1-1,6-2 0,1-1 1,-1 2-4,1-4 0,-1 5 2,1-4-1,0 3 3,5 1 2,-5-1 1,6-4 1,6 4 1,-5 1-1,-2-1-1,8 1-5,0-2 0,-1 6-2,-5-5 0,12 0-1,-7 1-3,7-1 1,-6 1-2,6-1 4,-1-3-3,1 2 0,-6-2 0,7-1-1,5 1-1,-6 0 0,0 1 0,7-7 1,-1 3-2,1-1 1,-1-5-1,7 2 1,-6-4 2,7 4-3,-2-5 0,1 1 2,7-4 1,-7 0-1,0 4 1,0-4-1,7 0-2,-7 0 3,7-4 2,-7 4-4,7 0 0,-7-4 0,-1 4-1,8-3 1,-7-1-2,6 0 0,1 0 0,-7 1 0,7-2 1,-1 3 0,-6-5 0,7 3 1,1-4 0,-9-3 1,7 5 2,-5-6-2,-1 1-1,6-3-1,-5-1 2,-1 4-3,-7-4 2,7 1-1,1-1-3,-8 1 2,7-2 1,-6 3 0,-1 1 0,1 1 2,-1 0-2,-6-1 2,7 2-1,-7 3-1,0-1 1,7-3-2,-7 3 0,0-2 1,0 3 1,0-5-2,0 2 2,6-5 1,-12 4 1,7-4 0,-1 1 0,0-1-1,-1-3 0,1-1 2,-6 5-1,6-9-3,-7 5 2,1 0-1,6 0-1,-6-1 1,-1 2-3,1 2 0,-7-5 1,0 7 0,6-6 1,-11 4 0,4 1 0,1-5 0,0 5 2,-6-5-1,-1 5 2,0-4-2,2-1-1,-2 1 0,0-1 1,0-2 1,-6 2 1,0-3-1,0 0-1,0-4 1,0 1 1,0-1-1,-6-3-1,6 4 2,-6-6 1,0 2 3,-2 0 7,2 0 6,0 0 3,-7 3 3,-1-3 1,2 0 1,-8-1-1,7 1 2,-7 0 1,1 0 7,0 0 6,-8 3 9,8-3 11,-8 2 9,8 2 13,-7-1 7,0 4 1,-6-3-1,5 2 4,1 1-4,-6 0-1,5 0-6,-5 4-4,-1 0-4,1 3-4,-1-3-8,1 7-12,-1-1-8,1 3-8,-1-3-8,1 4-8,6 1-12,-7 4-23,7-1-40,-7 8-53,1-1-61,6 4-59,-1 1-55,8-1-63,0 0-108,5 0-123,1 1-56,7 0 1</inkml:trace>
  <inkml:trace contextRef="#ctx0" brushRef="#br0" timeOffset="34183.88">12980 13331 55,'-14'22'260,"2"0"-126,-2 4-79,-5-1-48,12 1-35,-6-1-24,1 1-25,4-4-21,2 0-27</inkml:trace>
  <inkml:trace contextRef="#ctx0" brushRef="#br0" timeOffset="34309.71">12907 13587 17,'0'-4'86,"7"1"-35,0-1-24,-1 4-24,1-3-25,5 3-25,-4 0-26</inkml:trace>
  <inkml:trace contextRef="#ctx0" brushRef="#br0" timeOffset="35371.71">12764 13825 159,'-6'4'268,"-7"-4"-68,7 0-66,-2 0-44,2-4-29,0 4-16,6-3-17,-7-1-9,7 4-5,-6-3-4,6-1-3,6 1-3,-6-1-1,7-4-3,-7 1-1,6-1-1,8 2 0,-8-2 1,0 0-1,7 1 0,-6 0 2,6 0-1,0-1 1,0-3-1,-7 4 2,8-4-1,5 0 0,-6 0 0,6-3 0,1-1 0,0 0 0,-1-3 0,1-1-1,6 1 1,0-4 1,-1 1-1,2-2 0,-1 0-1,0 6 0,0-5 2,1 3-1,-1 2 1,-7-2-1,7 4 0,-6 1 0,-1 3 1,-6-3-1,7 2 0,-1 1 0,-5 0 0,5 4 0,-6-4 0,6 0-1,1-1 1,0 2-1,-8-1 1,15 0 0,-7 0 0,-2-1 0,9 2 0,-7 0 1,-1-2-1,7 5 2,-6-1-4,6 4-1,-7 1-1,7-1-2,-6 4-2,-1 0-2,7 0-3,0 4-1,-6-4 2,6 3 0,0-3-3,0 0 4,6 4 1,-6-4 1,1 0 1,5-4 0,-6 4-2,7-3-1,-7 3 2,7-4 1,-1 4 1,-6-4 2,7 4 0,-1 0 3,-6 0 0,7 0 3,-1 0-2,1 0-3,-1 0-2,1 0-1,-1 0-3,8-4-4,-7 4-6,6-2-6,-1-3-4,2 2-3,-1-4-4,0 3-5,1 0-1,-2-3 3,1 3 3,0-3 6,-5 4 6,4-5 6,-5 1 9,-1-1 14,1 2 12,-1-6 10,1 1 7,-1 0 8,1-1 3,-7 2 2,7-1-3,-7 0-6,0 4-9,0 0-8,0-1-6,1 1-7,-2-1-3,1 5-2,0 0-1,-6-2-1,6 1-1,1 4 1,-2-3 3,-5 3-3,6 0 4,-6 0 0,-1 0 2,7 3 3,-6-3 2,-1 4 0,1-4-2,0 5 0,-2-2-2,2 0 0,7 1-3,-9 3-2,2-3-1,7 4-1,-8-1 1,7 0-1,0-4 1,0 5 0,0-1-2,1-3-1,5-1-3,-6 2 1,0-3-2,0-2 0,7 4 0,-8-4 1,2 0 2,-1 4 2,0 0 0,0-1-1,0 2 3,1 2 0,-9-5 0,9 6-1,-7 1-1,6-3 1,-1 2 0,1-1 2,0 1-2,1-1-3,-1-4-4,0 1-3,7 3-3,-7-3-8,6 0-6,-6-1-8,7-3-3,-1 4-4,-5-1-5,5 2-5,-7-3 1,2 2 1,-1 0 4,-6 3 6,6-3 6,-7 4 12,1-1 14,0 5 13,-1-6 8,0 2 9,1-2 4,-1 3 6,1-2 1,6 0-6,-7-4-4,1 5-6,6-1-4,-6 0-1,5-2-1,-5 1-5,7 2-3,-1-5-1,-7 5 0,7-4-1,0 3 0,0-4-2,-6 4 1,5-3 3,2 0 4,-1 0 5,0 0 2,0-1 5,0 0 4,1 2 1,-2-5-1,1 0 1,-6 0-1,6 0-2,0 0-1,-7 0-3,1 0-2,0-5 1,-1 5-3,1-3-3,-8 0 2,8 3-6,-7-4-6,-6 4-5,6-4-3,-7 4-7,2 0-11,-8-4-21,0 4-50,0-4-112,0 4-87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</inkml:traceFormat>
        <inkml:channelProperties>
          <inkml:channelProperty channel="X" name="resolution" value="6301.34619" units="1/cm"/>
          <inkml:channelProperty channel="Y" name="resolution" value="6301.34619" units="1/cm"/>
          <inkml:channelProperty channel="F" name="resolution" value="1999.5116" units="1/in"/>
        </inkml:channelProperties>
      </inkml:inkSource>
      <inkml:timestamp xml:id="ts0" timeString="2024-03-14T07:09:11.192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5925 7195 180,'0'-5'270,"0"5"-73,0-2-66,0 2-48,0 0-26,0 0-12,0-5-11,0 5-4,0-2-4,0-2-1,0 4 4,0-4 5,6-4 3,-6 4 3,7-5 2,-7 1 5,6 0 3,0-3 1,1 1-1,0-2-2,-1-3-2,8 5-2,-2-6-2,1 2-3,7 3-1,-8-7-2,15 3 1,-7 0-2,6-3-3,6 4 0,1-8 1,6-1 3,0 1 3,6-7 7,8 0 5,-2 0 3,8-4 5,0-4 3,7-3 2,5 0 0,-6-4-2,6-4-5,2 0-9,-2 1-5,0-1-6,2-3-7,-2 3-7,1 0-9,-7 1-5,0-1-2,0 0-1,-6 4-1,0 1-1,-1 2 0,-12 2 1,0-2 0,-1 7-1,-13 2 1,1 6 5,-13 1 10,0 3 2,-14 4 2,0 3 2,-6 0 0,-12 3-2,-2 6-2,-12 2-7,-7 0-8,-6 8-4,-6 0 0,-7 0-3,0 3 1,6 3 0,0-2 1,8 3 0,-1-3-2,5 2-1,9-2-4,5-5-3,7 5-3,0-4-2,7-1-1,-1 4 0,14 0 0,-1-3 1,7 4 3,6-1 5,8-3 1,-1 2 1,6-2 3,7 0 1,1 0-1,-1-4 3,6 3 0,-5 1-2,-2-4 3,1 0-1,-6 4 0,-1 0-3,1-4 1,-13 3-2,0 1-3,-2-1 0,-10 4 1,-2-2 0,-6 2 1,-6 0 2,-8 5 2,-6-2 1,-5 5 1,-7 4 0,-8-5 2,1 4-3,-7 0-4,1 1-14,-1 3-31,7-4-38,-6 0-43,5 5-47,7-6-65,1 2-122,6 3-108,7-7-77,5 4-24</inkml:trace>
  <inkml:trace contextRef="#ctx0" brushRef="#br0" timeOffset="1031.18">19501 7282 122,'0'0'133,"0"0"-45,0 0-27,0 0-16,0 0-7,0 0-2,0 0 1,0 0 2,0 0 1,0 0 0,0 0-2,0 0-5,0 0-5,0 0-4,0 0-3,0 0-2,0 0 0,0 0 1,0 0 2,0 0 2,0 0 3,0 0 5,0 0 4,0 0 2,0 0 3,0 0 5,0 0 2,8-3 4,-8 3 2,0-4-4,6 1-4,-6-4-6,13-1 0,-6 1-3,-1-5-2,7 2-4,0-1-3,6-4 1,-5 3 2,5-1 2,1-3 1,6 1-4,0-2 2,0-2 0,0 1 3,13 0 0,-6-4 3,6 1 3,7-6 3,-1 5 2,7-7 4,0 0 2,6 0 4,1-5 7,6 1 1,-6-4-2,13 0-3,-7 1-2,0 0-5,0-5-6,8 2-8,-8-2-6,6 0-7,0 5-3,-5-3-3,-1-3-4,0 6-1,-6-1-1,0 0 0,-8 1-2,-5 3 7,-1 4 3,-5-5 1,-7 9 5,-7 0 5,-7-2-1,1 6-1,-14-1-1,-6 3-8,0 1-6,-13 4-3,-7-1-6,-6 3-7,-6 2-2,-7 6 0,-7 1-4,-6 3 0,6 3 1,-6-3-1,7 4 0,6 4 1,-1-2-1,15 5-7,-1-3-3,6 3-6,0-1-5,14 2-4,-1 3-1,14-1-1,-7 1 2,13 4 4,6-2 6,1 2 7,13-1 4,-7 3 6,6-2 2,1 3 3,-1-3 0,1-2 0,-1 6 0,1-5 0,-13 0 0,6 1 0,0-1-1,-7 1-1,-5-1 0,-2 0 2,-5-4 4,-7 5-1,0-4 2,-7 3 2,-5-3 6,-8 3-1,0 1 1,-13-2 0,-6 2-6,1 3-16,-8 0-31,0 4-39,-6-4-45,0 3-38,7 1-46,6 0-83,-7 3-171,13-4-79,-6 4-23</inkml:trace>
  <inkml:trace contextRef="#ctx0" brushRef="#br0" timeOffset="23242.12">11194 16155 426,'0'0'360,"0"0"-121,0 0-91,0 0-48,0 0-28,7 0-8,-7 0-5,0 0-7,6 0-5,0 0-1,-6 5 0,7-3 2,6 2 2,-7 0-5,8 0-5,-1-1-2,6 5 1,-6-8-2,7 0 2,-7 3-2,6-6 2,1 3 0,-1-4 3,7 0 4,-6 1 8,-1-1 4,1-4 3,0 1 2,-7 0 2,7-4 11,-2 4 9,-4-4 13,-1-4 6,7 1 9,-14-1 13,6 4 10,-4-4 5,-2 0-7,0 5-11,1-5-9,-7 4-13,0 0-11,-7-4-17,7 4-13,-6 1-17,0-5-7,-2 4-3,-4 0-7,-1 3-3,0-3-4,0 4-5,-1 0-3,2 0 2,-8-1-3,1 4-2,-1 1-2,0 3-2,-6 0-1,7 0 1,-7 3 0,6 1-4,-6 0 2,1 3-1,5 0-1,-6 0-1,6 5 0,1-1 1,-7 0-1,6 4 4,1-1-3,-1 4 2,0 5-1,1-6 3,-1 9 3,0 0-3,1 0 1,-1 3 0,1 0 1,0 4 1,-1 0 1,1 0-4,-1 1 0,0-3 1,1 6-1,-1 1 0,8-2-2,-2 1 1,1-1 1,0 1 5,0 3-1,7-6 2,6 3 1,-7-1-2,14 0 5,-7-3-4,6-3-1,7 2-2,0-3 0,6 0-4,1-3 2,6 3 0,1-6-2,5-1 1,7-1-1,0 2 0,7-8-5,-1 2-2,7-5-3,7-2-5,0-3-7,6 1-7,0-8-10,0 0-24,1-3-45,-1-4-80,0 2-78,-6-5-83,6-5-103,-13 1-168,-1-1-90,-5-4-35,-7 1 17</inkml:trace>
  <inkml:trace contextRef="#ctx0" brushRef="#br0" timeOffset="23862.22">11220 14793 267,'-7'0'224,"7"0"-64,-6 0-48,0-4-30,6 4-17,-7-3-16,1 3-4,6-4-2,-7 4-3,0-4-3,7 1-1,-6-1-2,0 4 0,6-5 1,-8 3 3,2 2 1,6-4 2,-6 4 6,6 0 2,0-3 13,-6 3 2,6 0 2,0 0 1,0-5-1,0 5 0,0 0-4,0 0-4,0 0-13,0 5-6,0-5-5,0 0-5,0 3 2,0 1 13,0 3 21,6 4 21,-6 0 17,6 4 11,-6 3 11,0 0 7,6 4 0,-6-1-14,0 2-23,0 3-19,8-4-15,-8 3-13,6 0-10,-6-2-5,6 0-9,-6 2-4,7-4-4,-7 1-5,7-3-2,-7 3-2,6-8-1,-6 4-5,0-2-7,7-2-17,-7 1-27,0-5-31,6 2-38,-6-5-38,0 0-34,0 1-31,0-5-26,6-3-22,-6 0-31,0-3-57,7-8-104,-7 0-36,-7-1-5</inkml:trace>
  <inkml:trace contextRef="#ctx0" brushRef="#br0" timeOffset="24112.19">11116 14463 429,'-7'-6'514,"1"0"-122,6 4-165,-6-2-102,6 0-59,0 0-30,0 4-16,0-3-15,6 3-16,-6 0-20,6 0-20,1 0-29,-1 0-34,8 0-56,-8 0-103,6 0-105,-4-4-55</inkml:trace>
  <inkml:trace contextRef="#ctx0" brushRef="#br0" timeOffset="24933.87">11527 14822 79,'0'-4'237,"0"4"-42,-8-6-41,8 2-30,0 0-22,-6 0-20,6 1-10,0-1-4,0 0-7,0-3-2,0 3-2,0 1-7,0-1-8,0-1-4,6 3-7,-6-5-8,8 2-5,-2-2-2,0-1-3,0 1-1,2 0 1,-2-4 0,7 4 2,-7 0 2,8 0 4,-2-1 3,-6 1-1,8-1 2,-1 4 0,0 1 1,0-4-4,1 3-2,-2-1-4,2 5-2,-2 0-1,1 0-1,1 0-2,-2 0-1,2 9-1,-2-6-2,2 1 0,-1 3 0,-1 4 0,2 1 1,-8 2 0,7 1 0,-6-1 1,-1 4 1,1 1 1,-1 3-1,-6 3 1,0 1-2,0 0 0,0 0-1,-6-1 1,-1 1 3,-6 3 3,0-3 7,0-1 12,0 2 17,0-6 17,-7 1 19,0 0 20,2-4 17,-2-3 10,-7 3 11,9-7 6,-2 3-4,0-5 1,1-2-20,5 0-17,-5-4-16,6 1-16,0 0-16,-1-4-17,8 0-14,-6 0-19,4-4-3,2 0 2,0-4-7,-1 2-2,1-1 0,6-5-1,-7 1 0,7 0-1,7-3 0,-7 3-4,6 3 3,-6-3 0,7 4 0,-1 0-3,0-1 1,2 8-2,-2-3 2,0-1 0,8 4 1,-8 0 0,7 4 0,0-1 2,0 5-1,-1 3 2,8-4-1,-6 4 0,5 0 0,1 4 0,-8-3 0,8 1-2,0 3-7,-7-2-15,7 1-22,-1-1-24,-6 4-28,6-4-35,-5 2-37,5-2-36,1 2-26,-1-3-21,-6-1-10,7-1-17,-7-3-30,0-6-62,6 2-76,-12 0-33</inkml:trace>
  <inkml:trace contextRef="#ctx0" brushRef="#br0" timeOffset="25530.14">12250 14749 11,'0'-8'484,"-7"1"-97,7 0-124,-7 0-92,7 3-55,0 0-31,0 0-22,0 1-25,0-1-16,7 1-8,-7 3-2,0-5-3,7 5-1,-1 0 2,1 0-1,-1 5-2,8-2 3,-8 1 2,0-1 0,-6 5 4,6 3 7,1 3 3,-7 2 7,0 2 0,0 0 1,0 7-3,-7-2 3,1 2-4,0 5-3,0-1-6,-8 0-7,8-4 1,-7 4-2,-1 1-3,2-5 0,-8 5-1,7-8 4,0 0 7,0-1 9,0-4 11,0-4 12,-1 3 16,2-7 10,5-1 9,-6 0 5,6-1-1,-5-3-4,6-1-8,-2-3-13,8 0-15,-6-3-10,0-1-12,6 1-8,-7-5-2,7 1-6,0-4-3,0-1 0,0-2-1,0 3-2,0-7 0,0 3-2,7 0 0,-7-3 1,0 0 0,6 3-2,-6 1 1,6-1 1,-6 4-1,8 0 0,-8-1-3,6 6 0,-6-2-2,6 1-2,0 3-2,1 0-1,6 4 2,-6 0 0,5 0 0,-4 4 1,4 4 0,2-1 2,-2 0 1,1 8 1,-6-4-2,6 4 0,0 2-1,0 3-1,0-3-3,0 2-6,0-1-5,-7 3-4,8-2-5,-8-1-4,7 0-9,-6 5-9,6-5-7,-7 1-8,1-5-11,0 4-11,-1 2-11,0-7-13,0 3-10,2-1-8,-8-5-7,6 1-9,0-1-12,1 2-16,-1-8-41,1 3-77,6-7-101,-7 3-50</inkml:trace>
  <inkml:trace contextRef="#ctx0" brushRef="#br0" timeOffset="27066.76">12581 15496 330,'0'-4'251,"0"4"-77,0-2-62,8 2-37,-8-6-19,0 4-11,6-2-7,0 1-6,1-5-4,0 4-1,6-4 2,-7 1 1,0 0 3,1 0 2,6-1 2,-7 1 3,1-4 3,0 1 4,-1-2-3,1-3-1,-1 1-4,1-1-3,-1 0-4,-6-3-1,7 4-4,-7-8-5,0 3-3,0 1-5,0-5-5,0-2 1,0 7 1,0-4 5,-7 0 9,7 4 4,-6 0 5,-1 3 1,7 0 3,-6 1 2,-1-1 3,1 4-2,-1 3-5,0-2-1,1 6-1,0-3-3,6 3-4,-7 0-2,0 4-8,1 0-5,6 0-7,-6 4-3,-1 0-2,1 3 1,6 0-1,-7 8 3,0-4 0,7 4-2,-6 2 1,6 3 1,0-3 1,0 2 2,0 3 3,0 0 1,0-4 4,0 5 4,0-2 3,6 1 3,-6-4-3,7 4 0,-7 0-1,7-4-4,-7 5-3,0-2-4,6-2-1,1-1-3,-7 0-1,6-3-2,0-1-1,8 1-2,-8-1-11,7-2-14,0-1-25,0 1-27,7-5-30,6-4-41,0 1-50,7-4-75,-1 0-131,7-4-78,0 4-30</inkml:trace>
  <inkml:trace contextRef="#ctx0" brushRef="#br0" timeOffset="27872.44">13957 16240 182,'-14'-3'335,"2"3"-100,-2-4-84,2 4-56,-1-5-27,-1 5-14,8-3-11,-7 3-2,6 0-1,1-3-5,-7-1-1,6 4 0,1-4-2,-1 4 1,1 0 0,6-3-1,-6 3-2,-2 0 1,8 0-3,-6-3-3,6 3-3,0 0-3,0 0-4,0 0-3,0 0 0,0 0-5,0 3 0,6-3 1,2 0 1,4 3 3,-5-3 1,6 4-1,6 0 0,-5-4 0,5 3-2,7 0-2,0-3-1,0 5-2,0-5 1,7 4 1,0-4 0,5 3 1,2-3 3,-1 0-1,0 0 0,0 4-1,0-4-1,-6 0-1,-1 0-3,1 3-5,-7-3-9,0 4-4,-7-4-3,1 3-7,-7-3-6,0 4-9,-6-4-7,-1 4-8,0-4-2,-6 4-4,0-1-3,-6 1-1,0-1 3,-1-3 1,-6 7 4,-6-3 8,5 4 9,-5-5 9,-7 5 10,0-4 7,0 3 8,-7-4 1,7 6-7,-7-3-8,7 2-8,-6-2-10,6 3-2,-7-2 5,1 0 3,5 0 15,-5 1 17,-1-5 15,7 4 11,-6 0 9,5 1 4,-5-1-2,6 1 2,0-4-1,0 3 2,6-4 0,0 5 3,8-8 1,-1 3-3,6 1 0,1-4-9,-1 0-7,7 4-6,0-4-2,7 0-2,-1 0 3,1 0-2,12-4 3,-5 0 1,5 4-1,7-3-3,0-5 0,7 5-3,-1-2-5,7-1 0,1 2-2,5-3 2,1-1 1,-1 2 3,7 1 2,1-2 1,-8 0 2,7-1 3,-7 1-2,8 0-3,-7 0-2,-1 2-1,-6 2-4,1-4-2,-8 3 0,-6 4-4,0-4 0,0 2-1,-13 2 1,0-5 3,1 5 7,-8 0 7,0 0 9,1-4 7,-7 4 5,0 0 5,0 0 4,0-3 1,0 3-5,0 0-6,0-5-8,0 5-7,0 0-8,0 0-5,0 0-12,0 0-16,0 0-17,6 0-18,-6 0-22,0 0-21,0 5-31,0-5-38,0 0-66,0 0-131,0 0-84,0 3-33</inkml:trace>
  <inkml:trace contextRef="#ctx0" brushRef="#br0" timeOffset="29669.96">17221 15790 363,'0'-8'358,"-6"4"-119,6-4-88,-7 5-51,7-3-24,0-2-12,0 4-3,0-4-4,0 5-6,7-5-5,-7 2-2,6-2-4,1 4-5,0-7-5,5 4-8,-6 0 0,8-1 0,-1 1 3,0 0 0,0 3 2,0-3 5,0 3 1,0 1 1,0-2-2,0-1-3,0 2-4,0 0-3,1 4-6,-8-3-1,7-2 0,0 2 0,-6 3 1,5 0 1,-6 0 1,2-4-1,4 4 2,-5 0-1,0 0-3,-1 0-2,1 4-1,5-4-1,-5 0 2,0 3-1,-1 2-1,-6-2-1,6 1 0,1-4-2,-7 4-1,7 0-1,-7-4-3,6 2 0,-6-2-2,0 0 3,0 5 2,0-5 5,0 0 4,7 0 7,-7 0 6,0 0 8,0 0 10,0 0 10,0 0 5,0 0 7,0 0 5,0 0 5,0 0-1,0 0-1,0 0-5,0-5-7,0 5-2,0-2-6,0 2-10,-7-4-9,7 4-7,0-4-3,0 0-6,-6 4-7,6-3-6,0-2-3,-7 2-4,7 3 0,0-4 0,0 4-1,-7-2-1,7-4 11,0 4-4,0 2-4,-6-4-1,6 4-1,0 0 1,0-4-1,0 4 0,0 0-12,0 0 6,0-4 2,0 4 0,0 0 1,0 0-3,0 0 2,0 0-2,0 4 1,0-4-2,6 0 4,-6 4 0,0-4 0,0 4 0,7-2 2,-7 4 1,7-4 0,-1 2 0,1-1-1,-7 2 1,6-2 9,1 1-3,6 0-3,-7 0-1,8-2-2,-8-2 1,7 5 0,0-5-1,0 0-8,0 3 2,-6-3 5,5 0 0,2-3 1,-8 3 1,7 0-1,-7-5 1,8 5-1,-8-2 1,0-2 1,2 4 1,-8-4-2,6 0 2,0 1 1,-6-2 1,6 2 2,-6-1 1,0-4 2,7 6 6,-7-6 3,0 1 1,0-1 5,0 5 7,0-5 4,-7 1 2,7 0-3,0 0-4,-6-1-5,0 1 1,0 0-4,-2 0-8,2 3-4,0-4-3,-8 1-1,1-1 0,7 6 0,-7-6 12,0 4-10,-7-4-1,7 5 0,0-5 7,-6 4-2,5 2 0,-5-3-1,6 2-12,0 3 7,-7-4 1,8 4-1,-2 0-8,-5 0 2,6 4 1,0-1-2,-1 2 0,2 1 2,-1 2-3,0 3 1,-6 1 1,5 2-1,-6 1 1,8-1 1,-8 4 0,7 0-2,0 1 2,-6 4-1,5-6-2,1 5 2,1 0 0,-2 0 0,2 4 1,5-5-1,0 5 0,-6-3 0,7 6 1,-1-3-1,7 3 0,-7 0 1,1 0-1,6 0 0,0 1-2,0-1 0,0 4 1,0-4 0,6 1-1,-6-1 0,7 0 1,0 0 1,6-3 2,0 0-1,0-1 1,-1-3-3,8 4 2,-7-4-1,13 0 0,0 0 1,1-4-1,5 5 0,1-5-1,5-4 3,9 4 0,-2-6 0,7 3 1,0-5-2,13-3-5,0 1-10,0-4-21,8-4-46,-2 3-63,0-6-73,2 3-77,-2-4-100,1-4-180,-7-2-85,-6-1-43,-7 0 8</inkml:trace>
  <inkml:trace contextRef="#ctx0" brushRef="#br0" timeOffset="30298.27">17515 14752 37,'0'-3'337,"0"3"-81,0-4-74,6 4-56,-6-4-40,0 4-24,0-4-11,0 4-7,6 0-8,-6-3-6,0 3-4,0 0-2,0 0 2,0 3 6,7 1 6,-7 4 7,0 0 7,0-1 6,0 4 6,0 3-1,0 1 0,0-1-2,0 5-3,7-1 1,-7 4-1,0-3-3,0 3-5,0-1-3,0 2-6,6-2-5,-6-2-7,0 2-10,6 2-9,-6-6-3,0 3-5,7-3-1,-7 2-1,0-5-4,7 5-8,-7-8-8,6 1-10,-6-3-18,0-1-12,0 0-14,0-4-18,0-1-22,0-3-33,0-7-56,0 2-102,-6-9-87,6 3-51</inkml:trace>
  <inkml:trace contextRef="#ctx0" brushRef="#br0" timeOffset="30540.05">17462 14572 390,'0'-2'484,"0"-6"-156,0 4-119,0 1-66,6 3-35,-6-4-26,0 4-17,8-4-18,-2 4-12,0 0-9,1 0-15,0 0-13,-1 0-11,1 4-12,5-4-12,-12 4-13,7-4-12,0 3-18,-7 1-18,6-4-24,-6 4-43,6-4-78,-6 0-109,7 4-56</inkml:trace>
  <inkml:trace contextRef="#ctx0" brushRef="#br0" timeOffset="31278.01">17926 14741 12,'0'-4'276,"-8"1"-60,8 3-55,0 0-42,-6-4-27,6 4-17,0-3-13,0 3-3,0-4-7,0 4-7,0 0-6,0-3-4,0 3-6,6-4-4,-6 0-3,8 4-1,-8-4 2,6 1 0,0-1 2,-6 1 1,6-2 4,1 3 4,0-6 0,-1 4-1,7 1-3,-7-1 0,8 0-3,-8-3-2,8 3-2,5 1-4,-6-1 2,0-1-4,7 3 1,-8-2-2,8 1 2,-1 3-2,1 0 0,-7-4 0,7 4-1,-1 4 0,-6-4-2,7 0-4,-7 3-1,0 1-1,0-2-2,-7 7-2,1-2-1,0 0 0,-1 4 0,0 1 1,-6-2 2,7 1 2,-14 4 2,7-1 1,-6 5 3,0-4 1,-8 3-1,-5 1-1,6-2-1,-6 5 0,-1-3-2,-6 2-2,-1-2 0,1 7 1,-6-4 0,5-1 3,-5 2 3,7-5 5,-1 0 5,-1 1 8,1-5 7,6 1 5,1-4 2,6 0 3,0-4-6,-1 0-3,8 0-7,0-3-7,0 0-9,6 0-7,-8-4-4,8 3-4,0-3-1,0 0 2,8 4-2,-2-4 4,0 0 2,8 0 2,-2 4 5,1-4 1,7 0 1,6 0-2,0 3-1,1-3-1,-1 3-4,6-3-2,1 5-1,-1-5-4,7 3 0,-6-3-1,5 4 0,-5 1 0,0-5 0,0 2 0,-14-2-2,7 4-5,-6-4-5,-7 3-8,0-3-4,-7 4-6,1-4-5,-1 0-8,0 0-9,-6 0-11,8 0-16,-8 4-16,0-4-17,0 0-26,-8 0-26,8-4-48,-6 4-86,6-7-107,-6 3-49</inkml:trace>
  <inkml:trace contextRef="#ctx0" brushRef="#br0" timeOffset="31943.32">18680 14701 213,'8'-3'242,"-2"-4"-57,-6 3-48,6 0-33,1-3-20,-1-1-9,-6 4-8,7 1-1,0-4-5,-7 3 0,6-1 0,-6 3-2,0 2-3,0-4-1,0 1 1,0 3-5,0 0-4,0 0-7,-6 0-8,-1 3-6,-6 1-1,0 3-6,-7 0-2,1 4-1,-1 4 4,-6 0 5,6-1 8,-5 1 5,-1 3 3,6-3 3,0 3 0,7 1-4,1-4-5,-2-1-6,8 1-7,0-1-6,6 1-5,0-1-4,0-2-2,6 2-1,7-3 0,-6-4-1,12 4 1,-6-7-2,6 3 0,1-3 1,0-4-1,-1 0-1,1 0 2,-1 0-1,1 0-1,-7 0 0,0-4 0,-1 4-1,-4-3 0,-2 3 1,0 0 0,-6 0 0,0 3 1,-6-3 0,-8 4 1,2 0 0,-1 3 0,-13 0-1,0 4-1,6 0 1,-6 0 2,0 0 3,7 4 6,-8-4 7,8 4 4,0-1 4,-1 1 1,7-1 3,-7-2 1,14 2-2,0-3-4,-2 0-6,2-1-3,6 2-3,0-1 0,6-4 2,2 0 1,-2 2 2,7-6-1,0 1 5,6-2-3,1-2-1,6 0 0,0 0-7,0-2-4,7-2-5,6 1-3,-7-1-16,1-1-14,6-2-25,-7 0-29,1 3-30,-1-3-33,-6 3-33,1-4-37,-1 2-42,-6 2-61,-8-3-108,2 3-52,-1 0-11</inkml:trace>
  <inkml:trace contextRef="#ctx0" brushRef="#br0" timeOffset="32441.92">18785 15521 119,'-6'5'430,"6"-5"-139,0 3-136,0-3-76,0 4-39,6-4-14,-6 4-5,7-4 1,-1 3-1,0-3 2,1 0 0,0 0-2,5 4-2,-4-4-3,4 0 0,-5 0-1,-1 0 5,7 0 0,-6 0 3,-1 0 4,0-4 2,2 4 3,4-3-1,-5-1-1,0 0 1,6-4 0,-1 2 1,-5-5 1,6-1 6,0 2 1,0-5 6,7-4 6,-7 1 6,-1 0 5,2 0 7,5-5 4,-6 6 4,0-10 1,-6 5-3,6 1 0,-7-1-8,1 0-6,0 0-9,-7-1-3,0-2-14,6 3-9,-6 0-9,0 4-8,0-4-3,-6 4-4,6 4-1,-7-2-9,7 1 2,-7 4 4,7 4 1,-6 0-1,6 0-2,0 3-1,0 4-1,-6-4 1,-1 4 0,7 4-2,-7 3-1,1 1 1,-1 2 4,1 1-1,-1 4 2,1 1 1,-1 1 1,1 2 2,0 3 1,-2-1 0,2 1 0,0 0 6,-1 5 2,1-6 2,6 4 1,0 1 0,-7 0 0,7-3 2,0 2-3,7-4-3,-1 2-3,1-1-1,5-4-3,2 1-3,-1-5-14,6 1-23,1-5-31,6 2-39,6-9-38,2 5-47,11-8-57,-7-4-92,9 4-132,5-4-52,-7 1-5</inkml:trace>
  <inkml:trace contextRef="#ctx0" brushRef="#br0" timeOffset="33044.34">20369 15640 53,'0'-4'398,"0"4"-105,6-4-114,-6 4-81,0 0-47,0 0-24,0 0-10,0 0-3,0 0-1,0 0 4,0 0 3,0 0 2,0 0 1,0 0-1,0 0 3,0 0 1,0 4 4,0-4 1,0 4 3,-6-4 2,6 2 5,0-2-1,-7 5-3,1-2-5,6 1-5,-7-1-3,0 1-4,1 0-1,0 3 2,-2 0 2,2 1 5,-7-1 5,0 4 4,0 4 2,-7-1 2,1 1 0,0 3-3,-8 5-1,8-5-5,-7 4-3,0 3-3,0-3-3,0 4-3,-1-1-3,1 4-1,1-3-2,-1 0 0,6-4 0,0 0 2,1 0 1,-1-4 0,8 1 3,-2-1 1,1-3 0,7 0-1,-8-1-3,8-3-1,6-5-6,-6 6-2,0-7-2,-2 1-3,8-2-8,0 3-10,0-4-10,0 2-10,0-1-15,0-4-17,0 3-17,0 1-17,8-4-15,-8 0-14,6 0-21,0-4-25,-6 1-35,6-6-55,-6 3-92,0-5-59</inkml:trace>
  <inkml:trace contextRef="#ctx0" brushRef="#br0" timeOffset="33312.93">19815 15822 126,'0'-7'466,"0"-4"-95,-6 4-152,6 0-95,0 3-51,6-4-25,-6 5-15,0-2-7,6 2-4,-6 3-5,6-4-5,1 4-3,0 0 0,6 0 4,-1 4 1,-4-4 0,4 8 5,2-5 2,-2 5 5,1-1 7,7 4 4,-7 0 3,6 4 5,1-4 5,-1 3 1,1 5 2,0-5-2,6 4-8,-1 1-3,2-1-7,-1 0-6,0 4-6,0-3-3,0-1-5,7 3-4,-7-1-2,-1-3-2,2 2-3,-1-4-9,0 3-15,0-3-21,0-5-24,-7 5-29,8-4-36,-8-1-58,8-2-104,-1-4-113,0 4-63,-1-5-24</inkml:trace>
  <inkml:trace contextRef="#ctx0" brushRef="#br0" timeOffset="33936.75">21776 15830 135,'-13'0'407,"7"3"-111,-2 1-114,2 0-75,0 0-44,6-1-24,0 4-13,0-3-6,0-1 0,0 5-2,6-4 2,-6-1 0,6 4 5,8-3 1,-8-4 1,8 3 1,-1-3-2,6 4 1,-6-4-3,7-4 0,-1 4-3,1-3-1,0-1 3,-1 1 5,7-4 7,-6-1 4,-1 1 5,7 3 8,-6-6 11,0 2 10,-2 1 9,2-4 9,-7 0 7,7 3 10,-8-6 7,2 3 4,-1-1-1,-7 2-6,8-5-9,-8 4-12,-6-4-15,6 4-12,-6 0-12,0-3-11,0 3 5,-6 0 6,0-1 5,-1 2 0,0-2 3,-6 5-5,1-1-4,-2 6-10,2-6-13,-8 4-17,7 4-4,-7 0-5,8 0-3,-2 0 0,1 0 0,-7 4 7,8 0-3,-2 2 2,2 2-3,-8-1 0,7 5-2,-7 3 0,8-5 0,-2 9 0,-5-5 1,6 5-2,-6 2 1,5-2 0,1 7 0,-6-4 1,6 3 1,-7 1 1,0 0-2,7 3 3,0 0 0,0 0 1,1 5-1,4-5 1,2 3 1,0-1-3,-1 1 0,7-3-1,7 0-1,-7 5 1,6-5 0,8 0 0,-2-3 0,8 3 2,-1-4 0,1-2-1,6 2 1,7-3-1,-1-3 6,1-1-3,6-4-2,7 2-7,-1-6-4,1-2-10,6-4-27,0-1-42,0 1-65,1-4-59,-2-4-59,-5 1-70,6-9-106,-6 5-130,-8-8-52,2 1-3</inkml:trace>
  <inkml:trace contextRef="#ctx0" brushRef="#br0" timeOffset="34461.25">21717 14818 176,'0'0'304,"0"0"-74,0 0-60,0 0-48,0 0-31,0 0-23,0 0-17,0 0-9,0 0-4,0 4-1,7-4 1,-7 7 2,0 1-1,0-1 1,-7 0 2,7 8 5,0-4 1,0 3-1,-6 5-2,6-1 1,-7 1 1,7-1 1,-6 4 0,6 3-1,0-3-3,0 4-5,0-3-5,0 2-3,0-4-6,0 5-5,0-4-5,0 1-4,6-2-6,-6 1-5,7-3-7,-7-2-13,6 2-15,1-8-14,-1 5-17,1-7-20,-1-1-24,0 0-34,2-4-55,-2-4-96,0-4-96,1 0-56</inkml:trace>
  <inkml:trace contextRef="#ctx0" brushRef="#br0" timeOffset="34698.24">21757 14691 48,'0'-8'471,"0"1"-29,0-1-182,0 1-122,6 0-67,-6 3-32,0-1-18,6 3-10,-6-2-7,7 1-3,0 3-5,-7 0-14,6 0-16,-6 0-18,7 3-23,-1 1-28,0-2-38,1 3-61,0 2-94,-7-3-72</inkml:trace>
  <inkml:trace contextRef="#ctx0" brushRef="#br0" timeOffset="35587.33">22108 14749 35,'0'0'127,"0"0"-28,0 0-22,0 0-16,0 0-12,0 0-7,0 0-7,0-4 0,7 4 2,-7 0 3,0 0 4,0-4 3,0 4 3,0 0 2,7 0 1,-7-4-2,0 4-5,0 0-4,0-3-7,0 3-7,0 0-5,0 0-2,0 0-2,0-4-1,0 4-1,0 0 3,0 0 0,0 0 1,0-3 0,0 3-2,0 0-1,6-4-1,-6 4 0,0 0-4,6-3 0,0-1 3,-6 0 0,8 0 4,-2 4-1,-6-3 1,6 3 1,1-4 1,-7 1 0,6 3-1,1-5-1,0 3-4,-1-2 3,0 0-1,8 4 2,-8-4 2,7 1 2,0-1 0,0 0 1,1 4 3,-2-4-1,2 4 0,-2-3-1,8 3 0,-7-4-4,-1 4-1,2 0-3,6 4-3,-7-4-2,-1 0-4,-5 3-3,6-3-2,-7 4 0,1 0-3,0 0 1,-1-1 2,1 1 0,-7 4 1,6-1 3,-6 0 3,0 0 4,0 4 6,-6 0 3,-1 4 1,1-4 3,-8 7 0,8-3 0,-7 0-2,0 3-5,0 0-3,0 4-4,-6-4-1,5 5 0,-5-5 0,-1 4 0,0 0 2,2 0 0,-2-1 1,0 1 5,1 1 5,-1-5 5,0 4 3,1-4 6,-1 0 4,8-3 3,-2 0-5,1-1 0,0-3-2,6 1-5,1-1-5,0-4-8,0-4-7,6 1-3,0 4 3,0-5-2,0-3-3,6 4 3,6-1 2,-5-3 3,13 4 1,0-8 0,-2 4-1,15-3-2,-7-1-3,7 1-5,-1-5-3,2 4-3,-2-4 0,1 6-1,-1-5 1,7-2 0,-13 6 1,7-5 1,-7 5 3,-7-3 3,1 1 4,0 1 8,-8 1 7,-5 3 10,0-5 6,-1 5 5,0-3 0,1 3-1,-7-3-4,0 3-8,6 0-12,-6 0-15,0 0-24,0 0-34,0 0-38,7 0-45,-7 0-45,0 0-50,0 0-55,7-4-73,-7 0-135,0 1-71,6-1-18</inkml:trace>
  <inkml:trace contextRef="#ctx0" brushRef="#br0" timeOffset="36118.07">22708 15327 364,'-7'0'483,"7"0"-158,0-2-141,0 2-84,0 0-45,0 0-19,0-5-14,0 5 0,0 0 0,0 0-4,0-4 3,0 1-1,0 3 0,-6-4-4,6 0 0,0-3-4,0 4 6,-7-8 1,7 3 9,0 1 10,-7-4 6,1 0 7,6-3 10,0-1 4,-6 1 1,6-2-2,0-2-5,0 0-5,0-5-6,0 6-6,0-5-9,6-5-6,-6 6-7,6-5-1,1 1-7,0-1-4,-1-3-1,1 3-3,-1 0 2,0 0 6,8 5 9,-8 2 4,0 1 5,2 0 1,-2 0 2,0 3 2,-6 0-1,13 4-7,-6 0-10,0 0-6,-1 1-6,0 2-1,2-3 0,4 3-5,-6 5-1,1-4 1,6 3 1,-6-1-2,5 3-1,2 2 1,-2-4-4,2 4 1,-1 4 0,0-4-6,0 2-4,-1-2-6,2 9-7,-1-6-12,0 1-7,-6 3-7,-1 1-11,0-1-2,-6 1 0,7 2 2,-14-3 8,7 5 11,-6-2 7,-7 1 9,6 0 10,-6 1 8,1-1 5,-2 0 7,2 0 6,-2-4 4,1 1 5,-7 2 2,8-3 8,-8 1 0,7-4-2,0-1 1,-6 1-6,5-1-5,2 1-2,5-1-3,0 1-14,-6 0-8,13-4-13,-6 4-19,6-4-19,0 0-20,0 3-21,6 1-27,1-4-35,-1 4-59,8-4-115,-2 0-77,2 0-38</inkml:trace>
  <inkml:trace contextRef="#ctx0" brushRef="#br0" timeOffset="36590.14">22870 15437 68,'0'4'460,"0"-4"-92,0 0-150,0 0-103,0 0-60,8 0-32,-8 0-15,6-4-7,0 4 4,0-3 3,8-1 3,-8 0 2,7 1 0,1-4 3,-2 3 2,2-3 3,-2-4-1,8 0 0,-7-1 3,0-2 9,6 3 7,-5-3 9,-1-2 4,-1 2 7,8-1 4,-6 1 2,-2-5 1,1 1-7,0 0-7,-6 0-8,5-1-9,-4 4-9,-2-3-6,0-1-5,1 5-2,-7-1 4,0 5 6,7-1 6,-7 0 10,0 3 5,-7 5 3,7 0-3,0-5-2,-7 8-7,1 0-9,0 0-9,-2 3-8,-4 5-8,-1-2-3,-7 6 2,8 3 2,-2 3 3,1-4 4,0 8 5,0 0 2,0 0 5,0 3 2,7-2 5,-1 6-1,0-3 2,7-1 2,0 5 0,7-5 2,-7-2-2,13-1 0,-7-1-3,8 1 1,5-3-3,1-5-3,0 1-5,12-1-10,1-2-26,5-1-45,1-7-49,14 3-53,-1-7-66,7-4-109,0 1-141,-8-1-82,8-3-35</inkml:trace>
  <inkml:trace contextRef="#ctx0" brushRef="#br0" timeOffset="44166.25">16726 9206 24,'0'-3'95,"6"-1"-22,-6 0-15,0 0-12,0 1-6,7-1-5,-7 1-3,7-2-5,-1 3-2,-6-3-2,7 1-3,-7 1-3,6 3-4,0-4-3,1 1-3,-7 3-2,7 0-1,-7-4-1,0 4 0,0 4-2,0-4 1,0 0 0,0 0 0,0 3 2,0 1 2,-7-4 5,7 0 8,-7 0 5,7 0 10,-6 3 5,6-3 5,0 0 4,0 0 1,0 0-1,0 0-3,0 0-7,0 0-8,0 0-7,0 0-6,0 0-2,0 0-4,0 0-4,0 0-2,0 0-1,0 0 0,0 0 2,0 0-1,0 0 0,0 0 0,0 4 2,0-4 1,0 0 1,0 0 2,0 0 3,0 0 4,0 0-1,0 0 2,0 0-2,0 0 0,0 0 3,6 5-2,-6-5 2,7 0-4,0 0 3,-7 2-1,6-2 0,0 5 1,8-5-4,-8 3-1,7 1-3,-6-4-3,6 3-2,-1 1-1,-4 0-1,4 0-2,2-1 2,-2 1-1,-5-1-3,6 2 1,0-3 1,-7 2 1,8 0 0,-8 0 0,1 3 0,6-3 1,-7 0 1,1-2 2,-1 6-1,0-4 0,2 3 0,-2-3 0,0 3-4,1-3 3,0 3-2,-1 0 0,0-2 0,1 1 1,-1 2-2,1 0 1,0 2 1,-7-3-1,6 1 0,0 3-2,1-1-1,0-2 1,-1 3 0,0 0 1,1 0-1,0 1 1,-1-2 0,1 0 2,-1-1 0,0 1 0,2 2 1,-2-5-1,0 3 2,0 2 0,-6-5 1,7 4 1,0-4 1,-1 4 1,1-3-1,-1 3 0,-6-5 1,7 3-2,0-1 0,-1 1-1,0-1 0,0 0-1,2 3-1,-2-1-1,0-2 0,7 3-1,-6-4 1,0 4-2,-1-4 0,0 1 1,1-2-1,0 3 1,-1-3-1,0 2-1,1-5 0,0 5 0,-7-4 1,6 4-2,1-6 0,-7 5 0,6-3 3,-6 0-1,6 4 2,-6-4 1,7-1 0,-7 1 3,7 3-1,-7 0 0,6-3-3,0 3 3,-6 1 0,8-5-3,-8 5 0,6 2-1,-6-2 0,6-1-2,-6 1 2,7-5-1,-1 4-1,-6 0-1,7 1 0,-7-4 0,7 4 0,-7-1 0,6-1 1,0 2-1,-6 0 1,6-5-1,-6 5 0,8-2 0,-2 3 1,0-3-1,-6 2-2,7 3 1,-7-4 1,7 4 0,-1-4 0,-6 4 0,7 1 1,-7-2 1,6 2 3,-6-3 1,0 7 0,6-5 0,-6 0 0,0 0 1,7 3 0,-7-2 1,7-2-1,-7 1-1,6 0 0,-6 1 1,6-2-1,-6 2 0,7 2-1,-7-3-3,7 0 0,-1 4 0,-6-4 0,7-1-2,-7 5 3,6-3-1,-6-5-1,7 3 0,-7 2 0,0-5 1,6 3-1,-6 2 0,0-5-2,7 1 1,-7-1 0,0 0 0,0 0 0,6 5 1,-6-5 0,0 1 0,0-1-1,6 0 2,-6 0 1,0 1-2,8-1 1,-8 3-3,6-1 1,-6 1 1,6-2 1,-6 3-1,7-3 0,-7 2 1,6-3-2,1 5 1,-7-2 1,6-3-3,-6 5-2,7-5 1,-7 3 0,6-2 0,-6 3 1,7-1 1,-7 2 0,7-1 0,-7 0 5,0 1-2,6 2-1,-6-3 0,6 3 0,-6 1-1,7 0 0,-7 0 0,7-1-3,-7 1 1,6-1 0,-6 1 1,6 3 0,-6-3-1,7 0 0,-7 3 1,0-4-1,6 6 1,-6-3 0,0 2-1,7 3 1,-7-5 0,7 6 0,-7-1 0,6 3 1,-6 1-1,0-1 0,6 1-1,-6 0 1,8 4 0,-8-1 0,6 0 0,-6 4 0,6-3-1,0 1 1,-6 4 0,7-3 0,0 1 0,-1 0 0,1-1 1,-1 6 0,0-5 0,2 3-1,-2 1 1,0-4 1,0 3-1,8 5-1,-8-4 0,7-1 3,-6 4 1,6 0-2,-7 1 1,2-5-1,4 5-1,-6-5 1,1 5-1,0-9-2,-1 5 0,1 1 1,-7-6 0,6 5 0,0-4 0,-6-1 0,0 1 0,0-4-1,0 5 1,0-1-1,0-4 0,0 1 1,0-1 0,0 0 0,0-2 0,0-2 1,-6 0-1,6 0 2,0-2-1,-6-2-1,6 5 1,0-4-1,0-3 2,0 3-2,0-5 1,-7 6-1,7-5 0,-6 0 1,6 1 2,-7-1-3,7 1 0,0-1 1,-7-4-1,7 5 0,-6-1 0,6-4 1,-6 5-1,6-4 1,0-1 1,0 1-1,0 0 1,-6-1 0,6-3-1,0 4 1,0-1-2,0-3 0,0 3 1,6-2-1,-6-1 0,0 0-1,0 1 0,0-5 0,0 3 0,0 2 1,0-2 0,0-3 1,0 5 0,0-5 0,0 3 0,0-2 0,0 3 0,-6 1 0,6-6 2,0 6-2,0-1-1,0-4 2,0 4-2,0 1 0,0-2 0,0 1 0,6-1-2,-6 2 1,0-1 1,6 0-1,-6-1 1,6 2 1,-6-1 0,7 0 0,-7-4 1,0 4-1,7-3 1,-7-1 0,0 3-1,6-2 0,-6-1-1,0 5 0,0-5-1,7 0-1,-7 0 2,0 4-1,0-3-1,6 3 2,-6-4 0,0 4 0,0 0 1,6 3 0,-6-2-1,0-1 0,8 0 1,-8-1-1,6 2 0,-6-1 0,6-5 1,-6 6 0,6-1 0,-6 0 1,8-3-1,-8 2-1,6-2 2,-6 3-2,0 0-1,6-4-1,-6 4 1,0 0 0,7-1 1,-7 2 0,0-1 0,0 0 0,6 1 0,-6-3 0,0 3 1,0-1 0,7 0 1,0-4-1,-7 4-1,6-3 0,-6 2 2,6-2-2,-6-1 0,6 0 0,-6 1 0,0-1 1,8 0 1,-8-3 0,0 3-1,0 1 1,6 0-1,-6-6 0,0 5-1,0 1 0,6 0-1,-6 3 0,0-4 1,0 0-1,7 1 1,-7 3 0,0-5 0,0 3 0,7 1 0,-7-3-1,6 1 0,-6 3-1,7-3 1,-7-2 0,6 5 1,-6-3 0,0-2-1,6 2 1,-6 4 1,7-5 1,-7 0-1,0 1 1,7-5-1,-7 8-1,0-4 3,0 1-1,6-1-2,-6 0 0,0 4 0,0 0 0,0-3-2,6 3 2,-6-1 0,0 2-1,7-2 1,-7 2 2,7-1-1,-1-4-2,-6 4 2,7-4-1,-1 0 0,-6 1 0,0-4 0,7 3-1,-7-7 0,6 4 1,-6 0 0,0-4 0,0 2 1,0-2 2,0 0 0,0 0 0,-6 0-1,6 6 1,-7-6 0,7 2-1,-6-2 0,-1 4-2,1-1 0,-1-3 0,-6 4 0,7 0 0,6-4 0,-7 4 1,0-4 0,7 4 0,-6-4 1,6 0-1,0 0 0,0 3 1,0-3-1,-6 0-1,6 3 0,0-3-2,0 0 1,-7 5 1,7-5 0,0 2 0,-6 3 0,-1-5 1,7 4 1,-7-1 0,1 1 1,0-1-1,-2 1 3,2-4 2,0 4 1,0-4 0,-1 3 1,-6-3 3,6 0 2,1 4 1,0-4 3,-8-4 1,8 4 1,-8 0 1,2-3 0,-1-1-1,-1 0 3,2 1 4,-2-4 6,-5 3 3,6-8 6,0 6 18,-1-2 13,2 0 14,-2-1 12,2 1 10,5 0 3,-6-3-2,6 3-3,7 1-18,-6 4-14,6-5-15,-6 1-16,6 0-17,0 3-9,6 1-9,-6-1-6,0 0-1,6 4-2,-6-3 0,0 3-3,7 0 0,0 0-1,-1 0 0,1 3 4,-1 1-1,8 0 0,-8-1 2,6 1 0,-4 3 1,4 0-1,8-3 0,-7 3-3,1 0 2,4 1 0,-4-1-2,5 1-1,1-2-4,0 2-5,-1-4-3,-6-1-4,6 5-1,1-4 0,0 0-1,-1 2 0,1-1 5,-1-3 3,7 3 5,-13-5 4,6 4 1,1-4 0,0 3 3,-7-3 0,7-3-1,-8 3 2,2-4 2,-2 4-1,-5 0 3,-1-5 3,1 3 3,0 2 1,-1 0 2,-6-5-5,6 5-12,-6-3-29,8 0-51,-2-1-63,0 0-73,1-4-108,6 1-179,-7-1-97,7-2-50,-7 3-3</inkml:trace>
  <inkml:trace contextRef="#ctx0" brushRef="#br0" timeOffset="47780.32">20049 9869 98,'0'0'94,"-7"-4"-12,7 4-13,0 0-6,0-4-7,-6 4-7,6 0-4,-6-3-7,6 3-7,0 0-5,0 0-5,0-4-6,0 4-3,0 0-4,0 0-3,0-3-1,0 3-1,6 0-1,-6-4 0,6 4-2,-6-3 0,0 3 0,7-4 2,-7 4 0,7 0 0,-7-4 3,0 4 0,6 0 3,-6-4 1,0 4 3,7-3-1,-7 3 1,6-4 2,-6 4-1,0-4-3,0 4-1,7 0-2,-7 0-1,0 0-1,0 0-1,0 0-2,0 0-3,0 0 2,0 0-1,0 0 0,0 0 1,0 0-1,0 0-1,0 0 0,-7 0 2,7 0-1,-6 4 0,6-4 3,-7 4 0,7-4 0,-6 3 2,-1-3 0,7 4-2,-7-4 1,7 0-1,0 4 1,0-4-2,-6 0 2,6 4-1,0-4-3,0 0 2,0 0 2,0 0-2,0 0 1,0 0 0,0 0 1,0 0 1,0 0 2,0 0 0,0 0 1,0 0 0,0 0 2,0 0-1,0 0 0,0 0 1,-6 0 0,6 3 0,0-3-2,0 0 2,0 0 0,0 0 0,0 4 0,0-4-1,0 0-1,0 0 1,0 0-1,0 0-2,0 0-1,0 0-1,0 0-2,0 0 0,0 0 0,0 0 0,0 0-1,0 0 1,-6 0 1,6 0 1,0 0 2,0 0 0,0 0 1,0 3 0,0-3 0,0 0 1,0 0 0,0 0-1,0 0 0,0 0 1,0 4 1,0-4 0,0 0 2,0 0 2,0 3 0,6-3 0,-6 4 0,0 0-1,6 0-2,0-4-1,-6 3 0,7 5-1,0-4-2,-1-2 0,7 6-1,-6-4-1,0 4-2,-1-5 1,0 5-1,8-5-2,-8 4 1,0-2 0,1-2 1,6 4-2,-6-3 1,-1-1 0,7 1-1,-6 0 0,-1 0 0,0-1 0,1-3 0,0 4 0,-1-1 0,1 1 0,-1-1-3,0 1 1,1 0 2,-7 0-1,7-1-1,-1 1 1,0 4 1,2-6 0,-2 6 5,7-1-2,-7-2-1,1 2-1,-1 0 0,1 4 1,-1-4 0,0 1-2,2 3 0,4-4 0,-5 4 0,0 0 0,-1-4 0,7 5 1,-7-6 0,8 5 1,-8 1 0,0-2 0,2-3 2,4 9 1,-5-5 2,-1 0-1,1 3 1,-1 1 0,1-1 2,-1 1-1,8 0-1,-8 3 0,0 1-1,1-1 1,0 4-2,-1-4 1,0 3-3,7 2 2,-6-2-1,0-2-1,5 3 1,2 0-4,-2 0 2,2 4-1,-1-4 0,-1 0-1,2 0 1,5-1 0,1 2 2,-8 2 1,8-3 0,0 4 1,-1 0 1,1 0-1,0 3 0,-1 0 0,1 0-2,0 1 1,-2 3-2,2-1-1,-7 1 0,7-4 1,0 7 0,-8-2-2,2 3 0,5-1-2,-6 1 1,0 0 1,7-1 0,-7 1-2,0 0 1,0-1 2,7-2-1,-8 3 1,1-5-1,0 5 0,0-5 0,7 5 1,-7-4-1,6 1 1,-6-2 2,1 5 0,6-4 1,-2 0-1,2 3 1,-7-3 1,7 0 0,0 1 3,-1 2-5,-6-3 1,6 4-2,-5-5 1,-2 5-1,2-4-2,-8 1 2,1 2-6,-1-3 3,0 0 1,2-1 1,-2 5 0,-6-4 0,0-4 1,0 4 0,0 1 3,6-5 1,-6 0 1,0 0 1,0 0 1,0 0 4,6 1-3,-6-4 3,7-1-2,0 1-3,-1 0-1,7-1 2,-6-2-2,6 2-1,-7 1 1,8-4-3,-8-1 0,7 6 0,-7-6-1,1 2 0,6 2-1,-7-4 2,1-1-1,0 1-2,-7 1 2,6 0 0,-6 0-1,6 0 1,-6-3 0,0 3 1,0 0 0,0-1 3,0 1 1,0 0-1,0 0 0,-6 1-2,6 2 0,0-3-2,0 0 1,0-3-3,0 2-2,0 1 1,6 4 1,-6-3 2,0-2-1,7 1 0,0 3 1,-7 1 1,6 1 0,-6 2-1,7-4-1,-1 0 1,0 0 0,1-2 0,0 2-3,-7-2 1,6-2 1,0 2-1,2-2 0,-2-2 1,-6-1-1,6 1 0,1-1 0,-1-3-1,1-1 0,6 1 1,-7-1 0,0 1-1,2-4 1,-2 4 0,0-5-1,1 2 0,0-1 0,-1 0 0,1-1 0,-1 2 0,0-5 0,-6 0 0,7 5 1,0-5 1,-7-4-1,6 4-1,-6 1-1,6-4 0,-6 3-1,8-4 1,-8 4 0,6-3 0,-6 4 1,6-5 0,-6 2 2,0 2-2,7 0 1,-7-4 0,0 9-1,0-5-1,6 0-1,-6 1 0,0 3 2,0-1 0,0 2 0,0-2 0,7 1 0,-7 0 0,0 1 2,0 2 1,6-3-3,-6 0 1,7 4 0,-7-4-1,6 3 0,0 2 0,2-6-1,-8 5 0,6-1 1,0 1 1,1-1-1,0-2 0,-1 2 0,0 1 1,1 3-1,-1-3 0,1 0 0,0 3-1,-7-4-1,6 5 2,0-2 0,-6 2 0,0 0 0,0-1 0,7 4-1,-7 0-1,0-3 1,0 3 1,0-4-1,7 0-1,-7 4-1,0-8 3,6 5 0,-6-5 0,0-3 1,6 0-1,-6 1 1,7-4 0,-7-5-1,0 4 0,0-3 0,0 3 0,0-7-1,0 4 1,0-4 0,0 0-1,0 0 1,-7 0-1,7 0-1,0 0 0,-6-4 0,6 4-2,0 0-1,-6-4-2,6 1-1,-7-1 1,7-3 0,-7 4 1,1-2-1,6-2 0,-6-1 1,-8 2 2,8-2 2,-1 0 1,-5-2 0,5 2-1,-6 1 0,-1-4 3,2 0 3,5 4 2,-6-1 1,7-3 0,-7 5 0,7-6 1,-2 5 0,2-4-1,-7 4-2,6-2-3,1 3 0,0-2-1,-1 1 1,1-4 1,-1 7-1,7-3 3,-7 0-1,1-1 1,6 5 0,-6-1 2,6 1-1,-8-2 0,8 3 0,0-6-5,-6 8 2,6-7-1,0 7-1,0-4-1,0 0 0,0 4 1,0 0 0,0-4 0,0 4-1,0 0 1,0 0-1,0 0-1,0 0 0,6 0-1,-6 0 1,8 4 0,-2-4 0,-6 0 1,6 0 0,-6 4 0,7-4 0,0 4 1,-1-1 0,1 1 0,5 0-1,-5 0 0,6-2 0,1 3 1,5-2 0,-6 1 0,6-1 1,1 1 1,0-4 1,5 4 1,-5-4 2,0 0 1,6 0 2,-7 0-1,7 0 0,-6 0-2,-1 0 0,1-4-6,0 4-14,-8-4-27,1 4-38,7-3-59,-7 3-107,-6-4-117,5 1-75,-5-2-48</inkml:trace>
  <inkml:trace contextRef="#ctx0" brushRef="#br0" timeOffset="52215.67">18903 17823 137,'-8'-4'256,"2"0"-82,0-3-64,-1 3-43,1 0-25,6 1-13,-7-4-7,1 3-3,6-1-1,-7 3-3,7-6 1,0 4-3,-6-3 2,6-1-2,0 5 1,0-4 0,0 0 0,6-1 1,-6 1 0,0 0 5,7 0-1,-7-1 2,0 4 5,6-3 1,-6 3 1,0-3 1,0 3 0,0-3 0,-6 3 0,6 1 0,0-1-3,-7-3-1,1 3-2,0 0-1,-2 1 1,2-2 2,0 5-2,-1-2 0,0-3-1,1 5 1,0 0-1,-7 0-1,6 0-1,0 0-4,-5 0-1,5 0-1,0 0 0,1 7-2,-7-2 1,6 2-1,1 0 2,-7 1-2,7 3 1,-2-1 0,2 5-1,6-1 1,-6 1 0,6 4 3,-6-1 1,6 1 5,6-5 3,-6 8 3,0-4 1,6 5 4,0 2 0,2 0-2,4 2-4,1-2-2,1 1-2,-2 3-4,2 0-3,5 0-4,-6 0-4,6 1-1,1 3-3,-6 0-1,-2-3-2,-5 2 0,-1-2-2,1-1-1,-14 1 3,7-5 0,-6 1 2,-7-4-1,-1-4 6,2-3 6,-8 0 12,7-5 17,-7 2 24,1-5 18,0-5 9,-1 3 19,1-5 7,-1-5 1,0-1 1,7-2-6,-7-3-18,2 0-16,4-3-12,1-4-19,7-1-9,-1 1-9,0-4-11,7-1-12,7 6-9,6-5-20,0 0-22,7-1-33,-1 6-37,7-5-39,0 3-38,0 2-36,7 5-37,-7 1-25,0 3-28,7 2-37,-13 6-74,5 0-52,-12 3-9</inkml:trace>
  <inkml:trace contextRef="#ctx0" brushRef="#br0" timeOffset="52656.83">19085 18474 364,'0'4'447,"-7"3"-172,7 1-124,0-4-71,0 3-35,0-4-18,0 1-9,7 0-7,-1 0 0,1-4 0,6 0 2,0 0 2,7 0 0,-1 0-4,1-4-1,0-4 1,5 0 2,1 2 6,-6-5 8,6-1 2,0 2 4,-1-5 8,2-3 4,-7 3 5,6-3 2,-6 0-5,-1-4 0,1 3 0,-8-3 0,2 3-1,-2-2 1,-5 3-1,0-1 2,-7 2 8,0 2 2,0 1-1,-7-3 3,0 7 2,1-5-2,0 4-1,-8 4-2,8 0-6,-7 3-5,6 0-2,-6 1-7,7 3-5,-8 0-2,8 0-5,-6 3-5,4 5-7,-4-1-4,5 4-2,1 1-3,-1 2-1,-6 1-1,7-1 1,-2 5-1,8-1 0,-6 0-3,6 0 0,0 1 1,0-1-1,0 0-1,0 0-1,6 1 2,2-1-3,-2 1 2,7-2-6,0 2-11,0-4-18,7-4-21,6 3-28,0-6-29,-1 0-25,15-1-26,-7-5-22,12 6-19,-5-4-18,5-4-31,1 4-53,-1-8-98,1 0-39</inkml:trace>
  <inkml:trace contextRef="#ctx0" brushRef="#br0" timeOffset="52909.05">20219 18159 429,'-7'-3'481,"1"0"-155,6-2-147,0 5-83,-7-4-46,14 4-25,-7-3-9,6 3-7,7 0 3,0-4 0,0 4 1,7 0 3,-1-3-1,1-1 1,6 4 2,0-3 1,0-1-3,7 4-1,-7-4 0,7 0-1,-1 4 0,1-3 0,-1 3 0,1-4-6,-1 4-2,1-3-7,-7-2-11,0 5-14,0 0-18,-7-2-21,1 2-29,-7 0-36,0 0-41,-6 0-44,-7 0-50,0 2-56,-7 3-60</inkml:trace>
  <inkml:trace contextRef="#ctx0" brushRef="#br0" timeOffset="53120.84">20257 18248 412,'-6'3'365,"0"1"-119,-1-1-99,7-3-64,0 4-36,7-1-13,-1-3-4,8 0 1,-2 0 2,8 0 2,-1-3 1,7 3 1,1-4 1,5 1-3,1-1 2,5 1 1,-4-1 2,5-4 7,-1 5 3,1-1 5,1 1 1,-1-4-6,0 3-4,-1 0-7,-4-3-8,-1 2-12,-7 2-15,-1-3-25,1 1-25,-6 2-32,-7-1-38,7 4-53,-14-5-81,0 2-137,-6 3-67,0 0-27</inkml:trace>
  <inkml:trace contextRef="#ctx0" brushRef="#br0" timeOffset="54589.91">22363 18017 245,'0'-4'371,"0"-3"-102,0 3-91,0-4-62,0 5-35,0-4-16,0 3-7,-8 1-1,8-1-1,0 0-2,0 0 0,-6 1-2,6 3-1,0-4-1,0 0 3,0 4 2,0 0 0,0 0 1,0 0-3,0-4-1,0 4-1,0 0-4,0 0-3,0 0-6,6 0-4,-6-2 0,0 2 5,8 0 8,-8 0 7,0 0 9,0 0 9,0 2 8,0-2 8,-8 0 0,2 4-5,0-4-9,-7 4-11,-7 0-12,0 3-13,-6 4-12,-6 0-12,-7 4-7,6-1-3,-5 4-3,-2-2-1,1 1 0,0 2 1,13-4-1,-7 3 2,7-4-1,14 5 0,-8-5 0,13 1 1,1-1 1,6 2-1,6-2 4,7 1-1,7-4 2,6-1 2,0-2-1,7-1 0,-1-3 2,7 0-3,0-4-1,7 0 0,-1-4 2,-5 4 7,-1-4 16,0-3 15,-7 3 13,1 0 11,-7-3 7,-6 7 9,-14-3 0,0 3-9,-6 0-13,-6 0-17,-7 3-13,-13 4-8,0 5-10,-13-1-9,-1 4-7,2-1 0,-8 1-2,7 0 0,0 3-1,6 0 2,1-3 0,-1 2 0,13-1 1,1-2 0,0-3 0,5 3 0,8-2 0,-1-1-4,7 0-1,7-4 0,-1 1 0,8 3 2,5-8 0,0 5 1,8-5-2,5 1 7,1 0-3,5-1-4,9-3-12,-9 0-23,9 4-38,-2-4-57,1 0-61,-1 0-60,1-4-53,-7 4-63,0 0-79,-7 4-131,1-1-38,-7 1 11</inkml:trace>
  <inkml:trace contextRef="#ctx0" brushRef="#br0" timeOffset="54952.5">22793 18640 453,'0'0'501,"0"0"-153,6-5-144,0 5-88,2-3-56,10-1-15,-4 2-12,5-6-1,1 4 1,6-4-1,0 1 1,-1-1 0,8-2 2,0-1-11,-7 0-2,6 0 3,-6-1 4,-6-2 8,6-1 10,-7 1 5,-5-1 8,-8 0 3,1 1 3,0-1-5,-7 1-1,0-5-7,0 4-6,-14 1-2,8 3-6,-8-1-4,2 5-3,-1 0-3,-7 0-4,0 3-2,1 4 1,0 0-3,-1 4 0,7 0 4,-7 4-1,1 1 3,6 3 1,0 3 2,-1 3-2,2-3 0,6 3-1,-1 0-6,0 0-2,7 1-3,0-2-2,0 3-6,7 2-1,0-4-1,-1 0-4,6 0 2,2 1-1,-1-5 0,7 5-2,-1-1-4,0-3-9,8-1-22,-1 1-35,0-8-42,0 4-40,7-7-39,-1 4-33,1-6-37,6 6-46,-1-4-56,2-1-104,-1-3-33,-7 4 1</inkml:trace>
  <inkml:trace contextRef="#ctx0" brushRef="#br0" timeOffset="55195.12">23666 18354 460,'-14'-7'512,"8"2"-119,0 3-167,6-3-102,0 2-59,6 3-32,0-4-16,8 4-6,5-4-4,1 0 0,6 4 1,7-3 0,-1-1-1,1 1 0,-1-1-1,7 1-3,1-1-2,5-1-1,1 2-5,-7-4-8,6 3-16,1 1-22,-7-1-27,1-4-33,-8 5-44,-7-1-59,-5 1-81,-6-1-96,-2 1-40</inkml:trace>
  <inkml:trace contextRef="#ctx0" brushRef="#br0" timeOffset="55382.65">24070 18148 355,'-14'0'482,"8"-4"-150,-7 1-139,7 3-76,6 3-42,-7 1-20,7 4-3,0-1 9,7 3 9,-1 7 10,0-8 6,1 7-1,6 2-5,-6 0-7,5 4-14,2-4-15,5 4-14,-6 5-11,0-6-7,1 4-6,4-2-6,-4 2-11,-1-3-16,0 4-26,6-4-29,-5 0-28,-2 0-28,8 0-34,-7 3-39,7-2-42,0-6-65,-1 3-85,1-6-34</inkml:trace>
  <inkml:trace contextRef="#ctx0" brushRef="#br0" timeOffset="55748.82">24949 18651 207,'7'-8'542,"-7"5"7,0-5-174,0 4-147,0-4-90,6 2-48,-6-2-13,7-3 1,-7 0 4,7-3 2,-1-1 5,0-4-3,0-2-9,-6-4-7,8-2-18,-8-2-17,0-4-13,0-3-4,0-1 0,-8 0 1,2 1 8,6-4 11,-6-2 12,0-1 11,6-1 9,6 0 5,0-7-1,0 3-5,8-7-9,5 8-8,1-1-14,0 4-10,-1 1-3,1 6-6,-1 4-3,0-1-1,8 9-1,-7 4-1,6-2 1,-7 9-1,7-2-6,6 10-2,-5-2-4,-1 5-1,0 3 0,6 0 0,-5 3-3,-8 5 2,7 3-1,-6 0 2,0 3 1,-8 1-1,1 3-1,-6 1-1,-7 2 0,0-3-3,0 8 1,-14-4-3,8 0 0,-14 4 1,1-4 1,-1 3 2,-6 1-1,0 0-1,0-1-15,-7-3-28,8 0-44,-8 1-51,0-1-54,8-5-55,5 2-70,0 3-105,1-4-115,12 5-61,1-1-5</inkml:trace>
  <inkml:trace contextRef="#ctx0" brushRef="#br0" timeOffset="56103.16">25620 18460 431,'0'-11'713,"7"-4"4,6-4-11,6 2-257,7-2-208,1-3-120,5 5-63,1-6-29,-1 0-13,1 2-5,6-1 0,-13 0-1,7 4-3,-8-3-2,-5 1 0,6 3 0,-6-6 0,-7 8 3,-7-2 7,1 2 7,0 3 5,-7 2 7,-7 3 2,-6 2 0,0 2 2,-7 3 2,-6 3-2,0 5-1,-6-1 1,5 8-1,-5-4 2,6 7 1,-1-3 2,2 6-5,5-2-3,8 3-4,-2 0-5,8 4-3,6-4 0,6 3-2,8 1-2,-2 0-2,15-4-2,5 0 0,1 0-1,12-5-2,7-1-6,0-2 0,13 1-4,7-5-8,0-2-14,6-1-50,0 1-87,0-4-104,1-2-133,-14-2-196,0-2-113,-7-2-63,-5 1-19</inkml:trace>
  <inkml:trace contextRef="#ctx0" brushRef="#br0" timeOffset="170843.8">13377 16191 135,'0'-29'169,"0"4"-165,6 0-171</inkml:trace>
  <inkml:trace contextRef="#ctx0" brushRef="#br0" timeOffset="172154.16">13527 15287 85,'-14'-8'293,"2"2"-110,-2-5-72,8 3-38,0 1-23,-1 3-17,0-3-16,1 0-10,6 3-5,-7-3-1,7 2-1,0-1 0,0-1 3,0-1 2,0 4 0,7-7 2,-7 4 0,0 0 2,-7-1 3,7 1 0,0 0-1,0-1 0,-6-3 3,6 1 1,-6 2 1,-1-3 0,7-3 1,-7 3 4,-5-3 0,5-2 1,0-2-2,1 0 2,-7-1 1,6 1 1,-6-8-2,1 5-2,-2-6 0,1 6 0,0-8 0,-6 3 0,5-3 2,-5 0-2,0 2-1,-1-2-2,-7 0 0,2 0-2,-1-5-1,0 5 0,0 0-5,-7 0 1,7 0 2,-7-1-3,1 4 0,-7-3-2,7 4 1,-2-5-1,2 5 0,-1 2 1,1-2-2,-1-1 1,1 1-1,-1 3 0,1-5-1,-7 6-2,6-1-1,-7 0-1,2 0 1,-1 4 0,-7-5 1,7 5 1,-7 0 3,7 0 0,-6-1 2,5 1 0,1 0 1,-6 0-2,5 2 0,1-1-2,-6 2 0,6-4-4,-7 1-1,7 3-1,-6-2-1,-2 2 0,2-3 0,-1 2 0,1 2-2,-7-4 0,7 3 2,-8 4 0,1-3-2,0 2 2,6-3 0,-6 5 1,0-1 1,6 3 0,-6 1-1,0 0 1,6-1 3,-6 5-2,7-1 0,-8 4-1,8 0 0,-1 0 0,1 4 1,-1-1-2,1 5-2,-1-4-1,-7 6 0,8-2 1,-1 3-1,-5-1 1,-2 2 0,1 3 1,1-1 2,-8 1-1,6 2 0,-5 2 0,-1 4 0,0-2 0,7 1-1,0 0 0,-6 4 0,12 0 1,-6-1 2,6 1 2,1 3 0,-1 0-2,1 4 1,5 0-1,-5 5-1,6 1 2,-1 1-1,1 5-2,1-2 0,5 5 0,-7-1 0,8 6 0,6-3 0,-7 5-3,7 4-2,1 2 2,-2 6 0,8-1 1,-8 4 1,8 0 1,6 6-2,-7 1 2,7 7 2,1 4 2,-2 3-1,2 5-2,-2 0 0,1 6 0,7-3 1,-8 0-2,8 0-1,0-4-3,0 4 2,-2-7 2,8 3 3,0 1 0,8-9-1,-2 5 2,0-4-1,0-4 3,8 3-3,5-3-1,-5-3-2,4 0 0,9-1-1,-1-2-1,6 2 1,-5-3-1,11 0 2,2 1 0,-1-5 1,13 0 0,0 0 3,14-4 0,-1 4-1,0-6-1,6-2 0,8 1-1,6-8-3,-1-2 1,1-5-1,6-3-2,0-4 2,6-7-1,-5-1 1,6-3 2,-7-4 1,7 0 2,-7 1 1,0-5 1,-6 2 0,7-5-1,-1-5-1,-7 2-3,7-4 2,-6-1-2,0-3-2,0-7-1,0 0 1,6-8 0,-7-4 1,7-2 1,0-9 2,0-2 2,8-9 1,-2-7 8,7-3 8,1-8 8,-1-3 12,7-7 11,-1-8 7,-5-1 4,-1-6 2,-13-4-2,0 0-7,-12-3-9,-8-1-11,-6-3-12,-6-3-11,-7-5-8,-6-3-5,-7-4-5,-6-7-1,-1-5 1,1-2 0,-7-4 2,0-1 0,0-6-5,0-8 2,0-4 4,0-7-2,6-7-2,1-8 3,-1 1-1,8-4 1,-7 0 7,6-3-1,-7 2 1,1-3 4,-1 10 7,-6 2-1,-12 10 0,-1 9 2,-13 7 5,0 6 0,-13 17 3,-13 4-3,-7 12-4,1 11-3,-14 8 0,-7 14-1,-12 14-12,0 9-18,-6 13-28,-8 12-26,8 11-27,-8 10-28,2 9-35,4 13-49,8 3-82,7 7-114,-1 4-59,14 9-26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</inkml:traceFormat>
        <inkml:channelProperties>
          <inkml:channelProperty channel="X" name="resolution" value="6301.34619" units="1/cm"/>
          <inkml:channelProperty channel="Y" name="resolution" value="6301.34619" units="1/cm"/>
          <inkml:channelProperty channel="F" name="resolution" value="1999.5116" units="1/in"/>
        </inkml:channelProperties>
      </inkml:inkSource>
      <inkml:timestamp xml:id="ts0" timeString="2024-03-14T07:12:46.674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5260 15247 167,'-7'-7'449,"1"-4"-140,-7 3-125,-1 5-66,2-4-35,-8 3-15,-6 4-4,7-3 0,-7 6 5,-1-3-3,-5 6 1,6-1-2,-7 2 1,7 4-1,-7 0-3,7 0-5,0 0-7,1-1-2,5 2-2,0-1-4,7 3-6,0-3-6,7 4-7,-7-3-4,13 5-5,0-5-7,0 5-1,13-1 1,-7-2-1,14 4 2,0-3 1,-1 4 1,13-5-2,-6 1 5,0 3-3,7-3-5,0 3-1,-1-3-2,-6-1-2,0 6 0,1-6 0,-7 1 0,-8-1 0,-6-3 5,1 3 5,-7 1 1,-7-4 7,-5 4 6,-8-1 5,-6 1 5,0-3 4,0 2 3,-6-3 2,-8-4 5,1 4-5,7 0-2,-7-4 3,-1 1-1,8-1-3,-1-3-4,1 3-7,5-4-7,1 1-1,1 0-19,11-4-37,2 0-46,4 0-48,8 0-44,0-4-45,8-3-47,4 0-62,8-1-72,6-3-95,0 0-24</inkml:trace>
  <inkml:trace contextRef="#ctx0" brushRef="#br0" timeOffset="533.03">15429 15566 337,'14'-8'258,"-8"1"-70,0 0-54,1 0-32,0-1-18,-1 5-7,-6-4 2,6 7 1,-6-4 5,0 0-2,7 4-5,-7-4-9,0 4-8,0 0-11,0 0-11,-7 0-10,7 4-7,-6 0-5,0 2-1,6 2 0,-7 0-1,0 3 2,1-1 2,0 1 4,6 4 3,-8 0 3,2-1 3,6 5 3,-6-4 4,6 3 3,0-4 3,0 5 1,6-1 0,-6-4-1,6 5-5,2-5 0,-8 1-3,6-3 0,0-2 7,8 1 9,-8-3 17,0-1 25,7-3 27,1-1 22,-8-3 16,14-3 9,-7-1-1,0 0-12,6-3-15,1 0-23,0-4-28,-1 0-25,1 0-23,-1-3-13,0 2-5,1 1-3,-7 0-3,1 4-8,-2-1 4,1 1-1,-6 0 1,-1 3-1,1 0-2,-1 1-4,-6 3 0,7-4-1,-7 4-3,0 4-1,7-4-1,-7 3 0,0 5 0,0-5 0,0 8-2,0-3 1,0-1 2,0 0-1,0-3-1,6 3 1,-6 1 0,0-5-1,0 4 0,0-3 1,6-4-1,0 3 0,2-3 0,-2 0 1,7 0 0,0-3-1,0-1 0,7 2 0,-8-6 1,2 4 1,5 0-1,-6 0-1,0 1-1,7-1 2,-7 4 0,0 0 0,0 0 1,-1 0-2,2 4 1,-1-1 1,-6 1 1,6 4 0,-7 0-3,0-2 1,1 5-2,0 1-1,-1-2-6,0 1-14,-6 0-22,7 0-35,0 1-58,-1-2-69,1-3-65,-1 1-57,7-1-51,-6-3-64,5-4-88,-4 0-77,-2-4-12,-6 4 29</inkml:trace>
  <inkml:trace contextRef="#ctx0" brushRef="#br0" timeOffset="675.93">15931 15551 56,'-13'-25'506,"6"-1"-3,1 4-168,0-3-131,6 2-70,-7 5-38,7 4-19,-7-5-12,7 3-5,7 7-8,-7-3-12,7 4-16,5 1-23,2 5-26,-1-3-31,6 5-33,0 0-37,8-4-51,-1 4-80,0 0-137,0 0-68,0 0-27</inkml:trace>
  <inkml:trace contextRef="#ctx0" brushRef="#br0" timeOffset="973.33">16479 15170 117,'0'-12'518,"0"6"2,0-2-198,0 1-133,0 3-76,0 0-37,6 1-25,-6 6-11,6 1-6,-6 0 5,8 7 2,-2 4 3,0-1 0,0 4-1,1 5 2,0 2-4,-1 5-13,7-1-11,-7 3-7,8 5-3,-8-3-1,8 2 0,-8 1-3,0-4-1,1 4 2,-1-5-2,1 1-2,-7 1-3,0-5 2,-7-4-1,1 1 1,-1-4 2,-5-4 6,-2-3 11,2-4 27,-2-4 34,1 1 35,-7-8 30,8-4 24,-2 0 23,2-3 11,-2-4-5,1-1-16,7-2-28,-8-1-32,8-2-26,6-2-25,0-3-24,0 4-12,6-5-11,8 1-8,-8 1-7,14 2-6,-7 1-9,13 0-18,-6 0-49,5 3-84,-5 0-81,6 3-76,1 3-89,5 1-131,-6 0-123,0 2-58,-7 1 4</inkml:trace>
  <inkml:trace contextRef="#ctx0" brushRef="#br0" timeOffset="1332.43">16921 15800 291,'0'0'551,"0"-3"2,7-1-192,0 1-163,5-5-96,8-4-53,6 5-25,1-7-11,5 3-9,1-3-4,-1-5 0,1 1 0,-1 3 2,1-3 1,-1 0 2,-6-1 7,-6-3 13,6 4 22,-13-1 22,7-2 19,-7-1 23,-7-1 26,0 1 19,-6 5 11,0-6 5,-6 5-1,6 0-7,-6-1-12,-1 5-17,1 3-20,-8-1-21,8 6-12,-7-1-20,6 2-16,-5 1-14,-2 4-9,-5 4-4,5 3-5,-4 0 1,-2 5 4,7 3-1,-7-1 0,0 9 2,8-5-5,-1 7 2,-1-3-1,8 5-6,0-2-4,-1 0 1,14 1-5,-7-1 0,12-3-1,2 5-1,5-6-3,1 1-6,6-4-8,7 1-17,-1-5-34,1 1-69,5-3-80,1-3-75,1-4-74,-1-2-90,-7 1-144,1-4-83,-7 0-29,-6 0 33</inkml:trace>
  <inkml:trace contextRef="#ctx0" brushRef="#br0" timeOffset="2050.35">14557 16504 84,'0'-4'340,"0"4"-97,6-4-82,-6 1-62,0 3-39,0-4-21,6 1-9,-6-2-5,7 5-4,-1-2-3,-6-3 0,7 1 0,0 4 2,-1-3-2,0 3-3,0-4-2,2 4 0,-2 0 0,-6-3 1,6 3 2,1 0 5,0 0 3,-1 0 6,1-4 4,5 4 6,-5 0 2,6-4-1,0 4-3,7-3-3,-7 3-4,6 0-3,1-4 0,-1 0-3,7 4-1,7-3-2,-7 3 1,6-5-2,1 3 1,7-2-2,5 0-1,-6 0-3,7 1-1,6-1 3,-1-4-1,2 6 3,6-3 0,-1 2-2,7-4 0,-6 3-2,12 0-3,-5 0 0,6 1-3,-7-1-3,13 1-1,-6 3-1,6-4 0,0 4 1,0-3-1,7-1 0,-7-1 0,7 2-1,-6 3 0,-2-3-1,2-1 0,-8 4-2,-6-4-1,-6 4 0,-7-4 0,-7 4 3,-12-2 7,-1-3 13,-5 5 21,-8-4 30,1 1 32,-7-2 26,-7 5 19,1-2 17,0-2 11,-7 0 2,0 4-8,0-4-16,6 4-24,-6-3-20,0 3-16,0-4-17,0 4-16,0 0-14,0-4-14,0 4-12,0 0-8,0 0-7,0 0-10,0-4-16,0 4-22,0 0-37,0 4-53,0-4-58,0 4-54,-6-4-50,6 4-44,-7-1-48,0 1-57,7-4-90,-6 4-42,0 0 2</inkml:trace>
  <inkml:trace contextRef="#ctx0" brushRef="#br0" timeOffset="3427.91">15488 16965 289,'0'-4'246,"0"1"-74,0-1-57,0 1-44,6-1-27,-6 1-18,0 3-6,7-4-3,-7 0 0,0 4 4,7-4 5,-7 1 3,0 3 5,0-5 1,0 2 3,0-1 0,6 2-1,-6-2-1,-6 0-2,6 0 0,0 0-4,0 0 0,-7 1 2,0-1 1,7 0-4,-6 1-3,-1 3 1,1-3-1,-7 3 0,6 0 1,-5 0-1,-2 3 1,1 0 4,-6 1 0,0 3 2,-1 1 3,0 4 3,1-3 1,-1 3 3,-6 3 2,6 3-3,1-3-1,-7 3-1,6 0-2,1 0 4,-1 5 3,0-5-5,8 0-4,-1 5-1,-1-6 1,8 2-3,0-5-2,-1 4-9,7-3-8,0 4-3,0-9-1,7 5-3,-1-4-5,0 1 0,8-2 0,-1-3 0,-1 1-1,8-4-1,6-1 1,1-3 1,-1-3 2,-1-1-1,15-4-1,-8 1 5,1-3 12,6-5 15,-1 1 16,2-5 18,-7 4 14,6-6 10,-7 5 10,-6-2 3,7 0 0,-13-1-3,-1 5-11,0-5-12,-5 4-8,-8 1-7,7 3-6,-7 0-6,-6 0-12,8 4-9,-8-4-4,0 3-4,0 4-4,0-2-3,-8 2-3,8 4-6,-6-4 1,6 1-1,-6 3-3,-1 3-1,1-3-5,-1 4 2,-6 3-1,7-4 3,-8 6-2,8 1 1,-7-3 0,6 1 0,1 4 3,-1-6-2,1 1-1,0 5 0,6-6 5,-7 1-6,7 1 0,0 0-2,0-1 0,0-3-1,7 3 0,-7-4-2,0 1-2,6 1 2,0-2 4,1-3 1,-1 0 1,1 0 5,6 0 1,-7 0 1,8-3 1,-2-2 2,-5 1-2,13 1-1,-14-4 1,14 0-5,-8-1 1,2 1 0,-1 0-2,7-4-1,-8 3 1,2 0-1,5 1-2,-6 0 3,6 0-13,-5 3 5,-2-3 2,2 7 0,-1-4 0,-1 0 2,-5 4 1,6 0 1,1 0 9,-8 4-5,0 0 0,1-4-4,-1 3-1,1 5 0,0-4-1,-1-1-4,0 4 0,-6 0 1,0 1-2,0 0 3,-6-2 9,6 1-4,-6 1-2,-1 0-1,0 3 1,-6-4-1,7 0-1,-8 4-2,2-3-11,5-5-4,-6 5-12,0-1-20,7 0-27,-8-3-39,8 3-43,0-3-42,-1 3-37,7-2-30,-7-5-18,14 0-9,-7 0-6,7-5-2,-1 5-3,7 0-24,0-3-47,0 3-42</inkml:trace>
  <inkml:trace contextRef="#ctx0" brushRef="#br0" timeOffset="3737.98">16426 16917 315,'0'-14'483,"-6"3"-134,6 3-142,-6-2-89,6 2-54,-8 1-31,2 0-15,0-1-9,-1 4-3,1 1-3,-8 3 0,8-4-1,0 8 0,-8-4 2,8 3-2,-7 5-1,6-4 1,1 7-2,-1-5 2,1 6-1,0 2-1,6-2 0,0-2-1,-7 5 1,7 4 0,7-5 0,-7 5-1,6-4 0,-6 2 1,6 3 2,1-3 4,-1 2 2,1-1 2,0 0 3,-1 0 6,0-4 3,-6 5 4,8-4 7,-8-1 5,0 1 7,0 0 7,0-4 6,0 1 8,-8-6 10,8 2 12,-6-2 6,0-1 3,-8-1 0,8-1-1,-7-3-8,0 4-11,0-4-14,0-4-15,0 4-14,0 0-13,6-3-14,-6 3-19,7-4-28,0 4-39,6-5-40,0-1-40,6-2-44,0-3-51,7-1-61,0 6-82,7-5-82,-7-1-26</inkml:trace>
  <inkml:trace contextRef="#ctx0" brushRef="#br0" timeOffset="4081.96">16550 17261 311,'-13'5'531,"7"-5"-7,-1 0-211,7 0-157,-7 0-83,7-5-45,0 5-17,7-3-2,0 0 7,-1-5 4,7 5 4,7-5 3,0 1 0,-1-4 4,1 4 3,6-5 1,6 1-5,-6 1-4,0-5 4,0 4 10,6-4 12,-5 1 11,-1-1 7,-6 1 3,-1 2-2,0-3 2,-6-3-3,1 5-9,-8-3-10,0 1-3,2 0 3,-8 1 10,0 3 15,0 0 16,-8 1 10,2 2 2,0 1-1,-8-1-6,1 4-7,1 4-6,-8 0-8,6 0-13,-5 4-7,0 4-4,-8-1-3,8 4-3,0 0-2,6 4-11,-1-1-8,-5 4-5,6 1-7,7-1-1,-1 1 0,0 2-3,1-2-2,6 3 1,6-5-2,1 2 1,0 3 0,-1-4-3,7 1-3,0-5 1,7 1-1,-7-1-1,13-2-1,-6-5 0,12 0-5,-7-3-7,9-4-15,5 0-36,-7-4-65,1 1-80,6-4-82,-13 0-94,6-2-143,-6-5-115,-6 3-70,-1-1-14</inkml:trace>
  <inkml:trace contextRef="#ctx0" brushRef="#br0" timeOffset="11296.65">5375 15914 322,'0'4'283,"6"-2"-118,2 3-80,4-2-38,1-3-22,7 0-13,-8 0-5,8-3-2,0-2-3,-1 3 2,1-2-1,0-4 1,-1 1 3,1-4 4,0 0 5,-1 0 6,-6 0 9,6-3 10,-5-1 8,-2 4 9,-5 0 5,0 0 3,-1 0 0,-6-1 2,0 3 3,-6-3 1,-1 1-3,7 0-3,-13 4-7,7-1-4,-8 1-1,-5 3-8,6-3-12,-14 7-10,8-4-5,0 4-6,-8 4 0,1 3-2,1-3 0,-9 3 4,9 5 9,-7 2 6,-2 1 5,9 2 4,-1 3 6,0-2 0,-1 4 4,1-1-2,6 5-7,8 0-4,-8-1-6,7 1-3,1 3-6,4 0-3,2 0-5,0 2-4,6-6-1,0 4-1,6-3-4,-6 3 2,6-2-2,8-2 0,-8-4-1,7 6 2,7-6-1,-8-3 0,8 5 0,0-5-1,6 0-1,-7-3 0,7-1 0,7-3 0,-7 1-1,7-5 0,-1 0-13,1-3-21,-1-1-23,1 1-21,0-8-24,-8 4-23,8-3-25,-7-1-27,0 0-21,0-4-26,-6 2-47,-1-5-111,-5-3-55</inkml:trace>
  <inkml:trace contextRef="#ctx0" brushRef="#br0" timeOffset="11882.02">5336 14858 118,'0'-3'440,"0"-4"-151,0 3-125,7 1-75,-1-5-40,8 4-18,-8-3-12,14 0-4,-8 4 0,8-5 2,-1 4 0,1-3 0,0 3 1,-1 4-1,1-3 1,-8 6-2,8-3-3,-7 4-1,0 3 0,0 5 1,-7-2-3,-6 9 2,0-2 0,-6 2-1,0 6 8,-7 1-2,0 0-1,0 3-1,-7-4-2,0 5-1,-5 0-1,5-1 3,-6-4-7,0 1 5,7 1 0,-7-2 2,6-4 6,0-2 3,7-1 1,-1-3 2,2-1-2,-1-3 0,13-4-4,-7 1 0,1-1-4,6-2-2,0-3-1,6-2 0,1 5 3,0-5 2,-1 0 4,6 0-3,8-5-1,0 5-1,-1-2-1,1 2-2,0-5-4,6 1-5,-1 1-2,-5 3-1,13-4-2,-7 0-9,0 4-17,0 0-20,1 0-23,-2 0-28,1 0-34,-6-3-49,6 3-74,-7 0-124,1 0-62</inkml:trace>
  <inkml:trace contextRef="#ctx0" brushRef="#br0" timeOffset="12205.36">5819 14887 153,'0'-3'393,"0"0"-113,0-1-107,0 0-67,0 1-36,0 3-21,0-4-10,0 4-7,0 4-4,0-4-5,0 7-2,0 0-1,0 0 1,6 4-1,-6 0 0,0 4-1,0-4 0,0 4-2,6 0-2,-6-1-6,0 1 0,7-1 2,-7 1-2,0 0 0,7 0-1,-7-1-1,0 1 1,0 3 0,0-3-3,6-1-1,-6 5-1,0-5-1,6 1 1,-6-1-1,7-2-4,-7 2-5,6-6-10,1 3-15,-7-4-20,7 0-28,-1-3-50,-6-4-86,6 0-121,-6-4-69</inkml:trace>
  <inkml:trace contextRef="#ctx0" brushRef="#br0" timeOffset="12386.01">5969 14558 147,'0'-7'492,"6"-1"-32,-6 1-194,0 4-123,0-1-69,6 4-33,-6 0-23,0 0-17,6 7-19,1-2-20,-7 5-26,7-3-41,-1 5-64,1 2-132,-1-3-94,-6 3-45</inkml:trace>
  <inkml:trace contextRef="#ctx0" brushRef="#br0" timeOffset="12808.74">6294 14727 174,'0'-4'290,"0"4"-108,0 0-72,-7 0-41,7 0-21,-6 0-10,0 4-3,-2-1-1,2-3 1,0 4 1,-1 3-1,-6-3-1,7 0-1,-7 4 1,7-1-1,-8 4 0,8-4-2,-1 4-2,-6 4-3,7-5-1,-1 5-3,7 0-4,-6-1-2,6 1-4,0 4-1,0-2 0,6 3-2,1-6 0,-1 4-1,0 0-1,8 1-1,-2-1-1,2 0-1,5-2-2,1 1-1,-8-2 0,8-1 1,-6-2 0,5-2-1,-6 5 0,0-4-1,-7-1 0,1 2 0,0-5 0,-7 4 1,0-4 0,0 2 4,-7 0 2,-6-1 1,0 0 2,-6-1 3,-1-3 2,1 3 2,-1 0 5,0-3 7,-5-4 5,5 4 6,0-4 1,1 0 2,-1 0 0,7-4 1,0 4-2,0-4-5,0 0-7,13 1-4,-7-4-5,7 3-4,0-7-3,7 4-3,6-4-8,0-4-10,7 4-10,-1-4-18,7 1-16,0-1-21,7 0-27,-7 5-26,0-2-41,0 2-53,-7-1-99,1 3-85,0 5-38</inkml:trace>
  <inkml:trace contextRef="#ctx0" brushRef="#br0" timeOffset="13190.08">6425 15375 136,'-8'4'465,"2"-4"-117,0 4-138,6-4-93,0 0-51,0-4-29,6 0-13,-6 0-10,14 2-5,-8-4 0,7 0-2,0-5-2,6 3-3,-5-3 1,5-3 4,-6-1 5,6 1 8,1-5 5,-6 1 6,-2 0 8,1 0 12,0-1 8,0 2 6,-7-3 4,-6 2 0,8 3-2,-16 1 0,8-4 3,-6 7 4,0-5 3,-1 7-2,1 1-2,-8-4-4,8 9-2,-6-1-4,-2 0-11,8 4-14,-8 4-13,1 0-10,1-1-4,5 9-4,-6-4-3,0 6-3,6 1 0,1-1 0,-1 1 0,1-1-1,-1 4 0,7 1 0,0-1 0,0 1 0,0-1 1,0 0-1,7 0 0,-1-3 0,1 3 0,6-3 0,0-1-1,0 4-6,0-6-14,6-1-21,1 3-25,0-6-29,6-1-28,-1 1-29,1-2-36,1-1-41,-1-2-52,0 1-105,7-4-73,-13 4-26</inkml:trace>
  <inkml:trace contextRef="#ctx0" brushRef="#br0" timeOffset="13617.49">6575 16269 308,'-14'-3'498,"1"-1"-107,0-4-146,6 5-83,1-1-39,0 1-19,-1-1-3,0 4-1,7-3-2,-6 3-5,12 0-10,-6 0-16,7-4-20,0 4-17,5 0-15,-5 0-9,13 0-4,-8 0-2,8 0 1,-7 0-1,7 0 0,0 0-1,6 0-1,-7 0 2,7 0 2,-6 0-1,6 0 0,-1-5 0,1 5-1,1-3 1,-1 0 0,0-1-2,-6 0-18,5 4-21,-5-3-23,-7 3-20,7 0-17,-7 0-18,0 0-17,-7 0-14,8 0-7,-8-3-2,0 3-15,-6 0-21,0 0-62,-6 0-101,0 0-47</inkml:trace>
  <inkml:trace contextRef="#ctx0" brushRef="#br0" timeOffset="13866.32">6516 16397 195,'-7'0'442,"7"0"-118,7-3-122,-7 3-82,12-4-46,-5 1-28,13-1-12,0 0-7,-2-3-3,9 0-1,-1 3-3,6-8-4,1 6-4,-1-2-3,7-3-2,-5-1-1,5 6-2,-7-5 0,1 3 1,-1 2-3,-6-2 1,0 1-2,-7 3-3,1-4 2,0 5 0,-7-1 0,0 1 1,-6 3 2,-1-4 1,0 4 2,-6 0 5,7-3-2,-7 3 0,0 0-1,0 0-1,0 3-1,0-3-1,-7 0 0,7 4-4,-6-1-7,6 1-7,-6-4-14,6 3-18,-7 1-25,7 0-35,0-4-56,0 4-98,0-4-101,-7 0-58</inkml:trace>
  <inkml:trace contextRef="#ctx0" brushRef="#br0" timeOffset="17012.15">8093 15642 11,'0'0'39,"0"0"2,0 0 0,0 0-2,0 0-6,0 0-6,0 0-9,0-2-7,0 2-5,0 0-5,0 0 1,0 0-1,0-4 3,0 4 5,0 0 4,0-4 5,0 4 8,0 0 8,0 0 8,0-4 4,0 4 4,0 0-1,0-3 0,-8 3-2,8 0-7,0 0-5,0-5-4,0 5-3,0 0-1,-6-3-2,6 3-1,0 0-2,0 0-1,-6 0-2,6-4-2,-6 4-3,6 0-1,-7 0-3,0 0 1,1 0-1,-1 0 2,1 4 1,-1-4 1,-6 3-1,7 2 1,0-2 0,-8 1 0,1 4 0,7-6-1,-8 10 0,8-5 1,-7 4 4,0 4 4,0-1 4,0 9 2,0-2 2,7 4-1,-8 5-1,8 0-2,-8 2-5,8 1-4,0 4-6,-1 0-3,1-4-2,6-1-1,-7 2-3,7-1 2,0-4-2,0 1-2,0-2 2,7-2 0,-7 0-1,6-4-1,1-1 1,5-2-1,-4-1 0,4 1 0,2-4 0,5-1-5,-6-3-4,6 0-7,7 1-11,-6-10-15,7 6-26,-2-1-33,1-7-56,0 0-82,0 0-101,-6-3-53</inkml:trace>
  <inkml:trace contextRef="#ctx0" brushRef="#br0" timeOffset="17464.22">8477 15749 273,'-13'-8'457,"-1"5"-134,2-1-128,-1 0-74,0 4-56,0 0-30,-7 4-17,7 3-7,0 1-5,0 4-3,0 2 1,6 4-2,-5 0 3,-2 4-3,8 4 4,-7-1-3,6 2 0,1-2-2,-1 5-1,1-5 0,0 0 0,6 0 0,0-5-2,0 1 1,6-2 2,-6-4 0,6-1 0,1-3-1,6 0 0,-6-3 0,5-2 1,-6-2 1,14-4 1,-6 0 1,-1-4 5,-1-2 4,8-2 4,-7-3 4,0 0-1,0 0 2,0-4 2,0 1 3,-7-4 0,8 2 2,-8 1-1,1 1 0,-7-1 3,6 5 1,-6-5 2,0 8 0,7-4 2,-7 3-1,0 4 0,-7-2 0,7 2-2,0 4-4,0 0-5,0 0-5,-6 4-4,6-1-5,-7 4-4,7 1-3,-6 3 0,6 4-2,0-5-1,0 5 1,0-4-1,6 3 1,-6 2 0,7-2-2,6 1-2,-7-1-4,7-2-11,1 2-10,-2-3-16,2 0-17,5-3-22,1 2-22,6-3-23,-7-3-24,7 0-27,6-1-42,-5-3-82,-1-3-80,0 3-42</inkml:trace>
  <inkml:trace contextRef="#ctx0" brushRef="#br0" timeOffset="17684.85">8888 15957 143,'0'-3'469,"-7"3"-129,7 0-120,0 0-74,0-3-41,7 3-24,-7 0-17,12-4-16,-6 4-22,8 0-14,-1-4-5,7 1-4,-1-1-1,0 4-2,8-4 0,-8 0 0,8 4 2,5-3-1,-7 3 0,9-5-1,-2 3 0,1-2-2,-7 4-7,7-3-12,-7-2-13,-7 5-12,1-3-14,-1 3-16,-6-4-23,0 4-33,-13-4-37,7 0-49,-14 1-79,7-1-65</inkml:trace>
  <inkml:trace contextRef="#ctx0" brushRef="#br0" timeOffset="17923.08">9220 15756 220,'0'-3'354,"0"3"-107,0 0-88,0 0-54,0 0-26,0 3-16,0 2-10,-6-3-9,6 5-5,0 1-3,0 0 1,-8 6-4,8-3-11,0 4-6,8 0-3,-8 3-2,0 0 0,0 0 1,0 5-5,6-1 0,-6-1-2,6 5 1,-6-1-1,7 4-1,-7-2-3,0 2 0,6-3 0,-6 3-2,0-4-4,7 6-7,-7-6-10,6 0-16,1 0-14,-7-2-19,6 0-24,0-6-29,2-2-35,-2-1-47,0-2-69,8-5-74</inkml:trace>
  <inkml:trace contextRef="#ctx0" brushRef="#br0" timeOffset="18154.14">9780 15830 309,'0'-8'464,"0"5"-154,0-5-115,-6 8-62,6-3-34,-7 6-20,7 1-15,0 3-10,-6 4-8,6 4-13,0-1-13,0 1-10,6 3-3,1 5-3,-1-1-1,0-1-3,1 1-4,0 4-7,-1-4-5,7 3-8,-6-3-11,6 1-15,-7-5-18,1 4-23,-1-3-25,1-5-28,-1 0-41,0 1-54,2-7-89,-2-1-63</inkml:trace>
  <inkml:trace contextRef="#ctx0" brushRef="#br0" timeOffset="18318.08">9962 15500 364,'7'-8'327,"-7"0"-131,7 6-88,-7-2-47,0 4-28,6 0-18,-6 0-15,6 4-15,-6-4-19,7 2-30,-1 4-48,-6-4-85,7 6-106,0-4-62</inkml:trace>
  <inkml:trace contextRef="#ctx0" brushRef="#br0" timeOffset="18700.56">10191 15521 435,'0'5'321,"0"2"-117,0 0-76,0 4-33,0 4-7,0-1-8,0 5-5,0-1-10,6 5-9,-6 2-5,6-3-4,-6 3-12,7 4-15,0-3-10,-1 4-8,1-5-2,-1 1-2,0 3 0,2-3 2,-2-4-1,0 0-1,-6-3 2,6-5 0,-6 1 1,0-8 1,8 3 8,-8-6 9,0 4 13,0-8 12,0 3 13,0-3 9,0 0 7,0-3-1,6-1-4,-6-4-12,6 1-10,7-3-14,-6 2-13,6-3-11,-1 4-6,2-1-3,5 1 0,1 0 0,-7 7-1,6-4-1,1 4 3,-7 0-1,0 4 0,0 0-2,1 2 0,-8 3-2,7-3-1,-13 5-1,6 1-2,-6-2 1,0 5 1,0-4 0,-6 3 1,-7 2 1,7-2 2,-8-2 3,1 2 2,-6-3-2,6 3 1,-7-3 0,0 4-4,-6-5-10,7-2-17,-1 3-18,1-4-24,6 1-24,-6-1-27,5-2-36,8-5-56,0 0-80,6-5-106,0 1-52</inkml:trace>
  <inkml:trace contextRef="#ctx0" brushRef="#br0" timeOffset="19047.83">10594 15394 262,'7'-8'258,"-1"1"-77,8-1-59,-8 0-36,8 6-21,-8-2-10,7 1-3,0-1-2,-7 4-3,7 0-4,1 4-2,-2-1-1,2 3-2,-2 6 1,1-1-3,7 3 2,-7 5 0,6 3-1,1 0-4,-7 5-6,7-2 3,-8 4 1,2 4-2,-1 3-4,-7-2-3,1 6-2,0 0 0,-1 0-3,-6 1-6,6 2-5,-6-3-2,-6 5-3,6-5 0,-6 0 0,6-3-1,-7 3 0,0-7 0,-6 3 1,7-2-1,-8-5 0,2 0-4,-2-2-7,8-2-9,-7 0-11,0-2-14,0-2-13,0-2-14,6-1-16,-5-3-18,5-4-20,0-4-32,1 0-41,-1-7-72,7 0-83</inkml:trace>
  <inkml:trace contextRef="#ctx0" brushRef="#br0" timeOffset="19402.59">11077 15046 325,'12'-15'450,"8"0"-182,0 1-126,-1-1-68,7 7-36,-6 1-18,6 0-9,-7 4-6,1 3-2,-7 3-2,0 4 1,-6 4 1,-1 4-3,-6 3 0,0 0 0,-6 8 0,-1 0 0,-6 0 0,0 3 0,0 0 0,-6 1 2,5-1 0,-5 0 3,6-3 3,0 3 1,-1-4 1,2-2 1,6 2 0,6-3 0,-7-4 2,14 1-2,-1-5-3,6 2-1,2-7-1,6-1 0,5 0-3,8-4 0,0-1-1,6-3-2,6 0-4,1-3-6,7-5-5,-2 2-10,1-6-11,-7-3-20,8 5-37,-7-2-57,-7-3-100,-13 5-93,0-1-52</inkml:trace>
  <inkml:trace contextRef="#ctx0" brushRef="#br0" timeOffset="19906">8711 16840 44,'-12'-3'279,"-8"3"-81,6-4-68,2 1-45,-8 3-32,7-4-22,-7 1-9,1-1-2,-1 0-1,1 4 0,6-4 2,-7 4 2,1-3 2,6 3 5,-6 0 0,5 0 3,1-4-3,0 4 1,0 0 2,7 0 2,-1-4-1,7 4-1,-7 0-3,7 0-6,0-4 1,7 4-4,6 0 0,0 0-4,13-2 1,0 2 2,7-4 0,6 4 2,0-4 2,13 0 2,6 1 2,1-2-2,14 2-1,-2-5-1,7 5-3,0-4 0,7 3-3,0-3-6,6 3-4,0 0-2,1 1-2,-1-5-3,0 4-1,7 1-5,-7-1-2,0 1 0,0-1-7,0 1-1,-6-1-3,-7 0 2,1 0 0,-8-3 3,-6 4 0,-6-2 1,-7 3 2,-13-2-2,-7 0-2,-12 4-4,0 0-11,-20 0-14,0 4-14,-6 0-22,-8-2-29,-6 3-30,-5-2-31,-1 4-35,-7 1-34,-6-1-32</inkml:trace>
  <inkml:trace contextRef="#ctx0" brushRef="#br0" timeOffset="20525.99">9129 17723 45,'0'0'320,"0"0"-96,0 0-79,0 0-55,6 0-39,0-3-25,1 3-10,-7-4-6,13 1 0,-7 3 0,1-5 3,-1 3-1,1-2 1,0-4 2,-1 5 5,0-1 3,2-4-2,-2 5 0,0-4 2,1-1 3,-1 1 7,7-4 3,-6-1 0,5 2-1,-4-1 1,4-4 3,2 1-1,-2-1 2,8-3-1,-7-4 2,7 4 1,-8-4 3,8-4-2,-7 3-1,7-2-1,-8 0 3,-5 3 5,0 0 0,-1-1-1,-6 5-4,0 0-3,0 4-2,-6 2-3,6 1-9,-7 0-12,0 7-8,-5-4-7,6 8-4,-8-2-2,8 2-3,-1 0-8,1 2-8,6 3-9,-7-2-2,7 6-4,0-6-2,7 4-2,-1 0 1,1 1 2,5-1 9,2 0 7,-2 0 4,2 5 3,5-5 6,1 3 5,0-2 3,-1 4 2,1-3 2,6 3 0,-7-1 2,7 0-1,0 4-1,-6-4-1,-1 4 1,1 0 0,-8 2 0,2-3-1,6 1-1,-14 4 1,7-4 1,0-1 0,-6 1-1,5-1 0,-5 1 0,6-1 1,-6-2-1,6 3-1,0-5-2,-7-3-4,14 1-6,-14 0-7,7-5-6,7 1-9,-7-4-7,0 0-10,7-4-6,-8 4-9,1-3-2,1-1-7,-2-3-9,-4 2-8,-2 3-8,0-6-5,0 4 1,-6-3 4,0 3 3,-6-3 7,6 0 11,-6 0 12,0-1-1</inkml:trace>
  <inkml:trace contextRef="#ctx0" brushRef="#br0" timeOffset="20764.76">9956 17215 221,'6'-16'420,"8"3"-144,-8-3-123,13 2-69,-5-2-38,6 2-19,-2-1-5,2 5 1,-1-1-2,7 3 3,-6 5 4,0-4 1,-7 7 3,1 0 9,-2 0 12,-6 2 3,-6 3 0,7 2-4,-7 4-4,0 0 0,-7 4 1,7-1-10,-6 5-13,6-5-9,0 2-1,0-3 2,0 6 1,0-5 1,6-2 0,1 2 0,6-6 0,0 3 0,7-8-2,-8 4-5,15-7-5,-1 0-13,0 0-20,7-3-19,-1-8-21,1 4-22,5-8-21,2 0-24,-1 3-33,0-1-54,1-3-122,-15 2-68,7 3-30</inkml:trace>
  <inkml:trace contextRef="#ctx0" brushRef="#br0" timeOffset="27937.94">23561 5861 227,'-12'4'224,"-2"-4"-88,8 0-49,-7 4-18,-1-4-3,8 0-1,0-4-1,-8 4-4,8-4-5,0 4-3,-1-4-2,7 1-1,-6-1-7,6 0-6,-7 0-2,7-2 0,0 2-1,0-3-2,0-5-1,0 5-4,7-3 1,-1-2 5,1-2 7,-1-1 6,8-4 5,-2 2 4,1-6 5,0-2 10,7 0 7,-1-5 1,7-3-3,1-4 1,5-7 0,7 0 0,1-7-1,5-4-10,7-6-8,0-2-9,14-7-8,-1-3-5,0-5-6,12 1-7,8-7-6,0 1-2,6-6-5,7-3-2,7 2-3,5-6-3,1 0-4,6 1-3,7-4-4,0 1 0,6-1 4,-6 0 0,7 3-1,-8 0-2,7 9-2,-12-1-1,-1 12 1,1-2-4,-21 8-2,1 5 0,-13 3 2,-14 3 2,1 3 2,-13 10 0,-8-2-2,-5 7-2,-7 5-4,0-1-2,-13 5-2,0 1-2,-6 6-7,-1 4-8,-5 2-11,-2 5-19,-5 3-20,0 0-13,-7 7-13,6 4-13,-12 4-12,6 7-17,-14 0-23,8 7-25,-6 0-64,-8 8-98</inkml:trace>
  <inkml:trace contextRef="#ctx0" brushRef="#br0" timeOffset="28362.2">24480 5143 11,'-19'11'180,"-1"5"-51,7-10-29,7 2-9,-8-1-1,8-3-2,0 2 0,-2-1 0,8-5-1,0 3-6,0-6-6,8-2-5,-2-1-11,7-2-13,7-3-12,-1-3-10,0-1-6,14-4 2,-1-2 1,8-1-1,5-4 2,8-4 4,-1-6 2,13 0 2,6-5 0,8-7 1,-1-3-3,13-3-2,0-6-5,14-5-1,-1-1-2,7-4-4,6-7-3,1 0-5,12-4-1,0 1-4,0-1-1,7 0-3,-7 1-4,7-1 4,-13 1 2,0 6 0,0 2 0,-13 2 1,-1 4 0,1 3 0,-13 5 1,-1 3-7,-6 4 0,-6 3 0,-6 4 0,-14 0-1,0 3 1,-6 5 0,-14 4 0,1 2 3,-7 1-1,-7 4-2,-6 2 1,1 0-2,-8 6-3,-6-2-5,7 9-9,-14-5-10,1 7-12,-1 2-16,1-2-23,-14 1-28,7 3-34,-13 0-58,1 0-142,-8 1-64</inkml:trace>
  <inkml:trace contextRef="#ctx0" brushRef="#br0" timeOffset="28755.93">26272 2498 21,'-19'0'252,"12"0"-101,0 0-55,7 0-29,0 0-17,7 0-8,12 0-9,1 0-10,13 3-5,-1-3-5,14 0-2,-1 5 0,8-5-1,5 0 3,1 4 0,6-4-1,0 0-1,7 0 2,0 0 2,5 0 2,-4 0 1,4-4 0,-4 4-2,4 0 0,-5 0 1,6-5-3,-6 5-1,0 0-2,-1 0 1,1 0 1,-14 0 3,1 0-1,0 5 5,-13-5 1,-1 7 1,-5-3 0,-8 3-1,-7 4-3,2 0-2,-7 3 0,-1 5-2,-6 3-1,-7 4-1,2 3 1,-8 4 0,-8 7 2,2 4 1,0 4-2,-14 2 0,1 6 0,-7-1-1,-1 3-1,-5 0-2,-1 6 1,-6-2-4,0 0 1,-6 4 0,-1 0-1,1 4-2,-8-1 0,7 0 0,1 1-2,-1 0 1,7-1-4,6-3-1,1 0-6,-1-3-12,7-1-15,6-8-43,8-2-91,-1-4-154,6-5-87</inkml:trace>
  <inkml:trace contextRef="#ctx0" brushRef="#br0" timeOffset="29649.38">29452 981 52,'-33'-7'106,"-6"3"-31,-7 1-16,7 0-7,-6 3-4,5 3 0,2 0-3,-1 1 0,-1 3-6,8 1-6,-1 4-3,7-6-5,1 9-4,5-5-6,0 9-1,7-1-1,0 4 0,6-3 1,1 6 2,6 0-2,6 2 2,1 2 0,0 4-3,12-1-1,-6 5-2,14 1-2,-9-2 0,9 3 0,-1 3-2,0-2 0,0-1-2,1 3-2,-2-6 1,-5 1-2,-8-4-1,2 0 2,-2-8 2,-4 1 3,-8-4 2,-8-4 4,2-4 0,-6 1 3,-2-4 3,-12-4 3,7 1 0,-14-4 0,7-1 0,-6-3-3,-1 0 0,1 0-1,-8 0-4,7 0-4,7 0-3,-6-3-2,5 3-4,8 0-1,0 0-7,6 0-15,6 0-26,7 0-38,0 3-74,7-3-146,6 4-77</inkml:trace>
  <inkml:trace contextRef="#ctx0" brushRef="#br0" timeOffset="30224.06">29674 1477 126,'0'-9'243,"0"-1"-92,0 3-50,0 4-29,0-2-23,0 1-14,0 4-14,-7 0-6,7 4-6,-7 1-5,1 1-2,0 5 0,-2 1 1,2 2 1,0 1-2,-1 0-1,1 2 4,-1 2-3,1 3 1,6-3 1,-7 2 0,1 2 0,0-2 2,6 1 0,-8 0-2,8 0 2,-6 0 1,6-4 0,0 1-1,-6-1 1,6 0 1,6-4 0,-6 1 0,0-4 1,0-4 0,0 5 1,6-9 2,-6 5 4,0-4 4,0-1 7,0 1 7,8 0 7,-8-4 7,6 0 3,0 0 2,1-4-4,-1 0 0,7 1-5,-6-1-4,5-4-8,8 1-5,-6-5-6,5 6-2,1-5-4,-8-1-4,14-2-3,-6 3-3,-1-4-1,1 5-3,-7-1 1,7-1 1,0 5-1,-8-3-2,2 2-1,-2 4 1,-5-3-2,-1 3 1,1 4 0,0-4-2,-7 4 1,6-2 0,-6 2 2,0 0 0,6 0 1,-6 0-1,0 2 0,0-2 1,0 4 0,7-4-1,-7 4-1,0-4 0,7 4 0,-7-4 1,6 0 2,7 0 0,-6 0 2,6 0-1,-1 0 1,8 0-1,0 0-2,-1-4 2,7 0-2,-6 4-1,0-4 0,5 2 1,-5-3 0,0 5-1,-1-4 0,1 4-1,0 0-2,-8 0 2,8 4 1,-7-4-1,-7 5 1,8-3 0,-2 2 2,-5 0-2,0 3 3,-1 1-2,0-1-1,-6 0 0,7 0 0,-1 5-1,-6-5-1,7 3 0,-7-2 1,7 3-2,-7-3 1,6 2 1,0-3 1,-6 5 0,8-5 1,-2 0-1,0 0-1,0 1 1,1-1-9,6-3-14,0 0-17,-7-4-23,8-4-28,-2 0-37,-4-6-73,4-2-140,-5-2-81</inkml:trace>
  <inkml:trace contextRef="#ctx0" brushRef="#br0" timeOffset="30357.71">30325 1448 237,'-13'-23'191,"0"0"-52,-7 6-32,7 2-24,7-3-20,-8 7-18,8 0-12,6 3-6,0 1-7,0 2-6,6 5-5,8 0-3,5 0-2,1 5-13,12-2-15,1 1-23,7 1-35,-2-2-44,7 0-156,-5 1-68</inkml:trace>
  <inkml:trace contextRef="#ctx0" brushRef="#br0" timeOffset="30636.97">30911 1180 10,'0'-4'221,"-6"4"-98,6 4-57,6 3-30,-6 0-14,7 5-3,-7 2 9,13 1 0,-7 6 0,1 2 2,6 6 3,-7 0-2,7 4-1,-6 3-6,0 1-11,-1 4-1,-6 2-2,6 1-1,-6-3-2,0 3 0,0-4-1,0 0-1,0-3-2,-6-1 3,6-7 3,-6 0 4,-8 2 9,8-10 7,-7-2 11,0-1 8,0-3 6,0-8 3,0 0 5,0-4 3,-7 1-4,8-4 0,-8-4-4,7 1-3,0-4-1,0 0 0,-1-1-3,2 1-5,-2-4-3,8 0-6,0 4-7,6-5-5,0 2-4,0-1-14,12 0-17,8-1-17,0 2-22,12-1-30,7-1-45,7-2-68,6 3-147,7 0-84,-1 1-51</inkml:trace>
  <inkml:trace contextRef="#ctx0" brushRef="#br0" timeOffset="30985.83">31101 2022 154,'-7'4'210,"0"-1"-72,7-3-36,0 5-17,0-5-12,14 0-12,-2 0-9,8 0-10,-1 0-8,14-5-8,-1 2-8,1-1-7,0-4-5,6 1-1,0 0-1,-7-5 3,7 6 2,-5-5 4,-9-4-3,1 4 2,0-4 3,-6 0 0,-7 1-3,0-4-2,0-1-3,-7 1 0,-6 0 1,0-1-1,0 4-1,-6-2 0,0 2 4,-1 4-2,-6 0-1,0 4 0,-7-1-1,0 4 0,2 4-2,-2 0 0,1 8-3,-1-1 3,-6 5 1,6-2 1,1 5 2,-1 4 1,0-2 1,7 2 3,-7 3 0,8-1 0,6 2 0,-8-2 0,8 2 0,6-2 0,0 5 4,6-4 1,1 5 2,6-6 1,7 4 0,-1-3-1,7 4-1,6 1-1,7-6-2,1 4-4,5 1-1,1-4-4,6 0-5,6 0-8,8-1-19,-8 2-35,1-5-66,-1 1-157,1-4-103,-13-1-68</inkml:trace>
  <inkml:trace contextRef="#ctx0" brushRef="#br0" timeOffset="32149.19">24676 13404 409,'-14'-11'292,"8"0"-113,-7 4-66,7-4-38,-1 0-15,0 4-3,1 4-1,6-6 0,0 6-2,-6 0-5,6-1-1,0 4-8,0-4-8,0 4-9,-7 0-10,7 0-4,0 4-4,0-4-1,0 10-1,7 2 7,-7 2 7,0 5 9,0 6 7,0 4 7,-7 9 12,7 1 7,0 5 7,0 8-1,-7 2-6,7 5-5,0 1-5,-6 1-7,6 5-8,0 0-8,0 0-6,6 1-3,1-2-3,0-3-1,5 5-4,2-5 0,-2-3-3,1-1 0,1-3-3,-2-1 0,2-2-3,5-4-10,-6-1-14,0-6-19,-7-4-20,8-5-25,-1-3-23,-6-6-27,-1-1-40,7-12-48,0-2-110,-6-5-76,5-6-46</inkml:trace>
  <inkml:trace contextRef="#ctx0" brushRef="#br0" timeOffset="32437.76">24969 13854 454,'0'-29'512,"-7"8"-193,7-2-132,0 6-67,0 1-37,0 6-19,0-1-15,0 3-12,0 5-11,0 3-11,0 3-5,0 5-2,0-2 5,7 13 5,0 0 2,-7 3 6,12 7 8,-6 7 9,2 2 3,4 5 0,8 5-1,-1-1-4,1 12-2,0-1-5,5 5-8,1-1-7,7 7-3,-7 1-5,0 0-4,1 0-2,-8 3-4,7-3 1,-6 3-2,-1-7 0,0-1-1,1-2 1,-7-5 1,7 2 1,-7-6 0,0-3-1,-7-3 1,1-5-1,0-2-5,-7-4-9,6-4-12,-6-7-18,-6-1-22,6-3-21,-7-3-28,-6-9-37,0 2-54,0-9-65,-7 1-136,-5-8-62,-2 1-26</inkml:trace>
  <inkml:trace contextRef="#ctx0" brushRef="#br0" timeOffset="32702.05">24305 15313 49,'-20'0'477,"0"3"-63,1 1-178,5 1-104,2 4-62,5-1-34,0 4-15,1-3-8,6 7-1,6-1 1,1 3 4,6-4 3,7 5 2,-1-1 3,7 1 7,6-5 4,8 1 7,-1 0 7,6-4 7,1 0 14,7-4 24,-2-4 27,1 1 27,1-4 28,6-4 24,-8 1 14,1-4 8,1-4 1,-1 0-14,-7-4-21,-6 0-32,1 1-32,-1-5-33,-7 4-24,-5-3-19,-9 0-19,2 0-10,0-1-9,-13 1-6,5 3-6,-5-2-24,-7 1-37,7 2-71,-7 3-73,6 0-65,-6 3-63,0 1-62,6 3-72,1 0-149,0 1-51,-1 6 21</inkml:trace>
  <inkml:trace contextRef="#ctx0" brushRef="#br0" timeOffset="33060.02">26748 15437 34,'-7'-21'511,"1"5"1,0-1-183,-8 5-151,8-2-83,-14 7-46,7-1-24,-7 0-12,0 6-6,-12 2-2,7 0-1,-9 2 2,2 6 1,-7 4 4,0-3 2,0 3 2,-1 7 4,-5-1 2,6 0 1,0 5 0,0 2 4,0-3-1,7 4 3,-2-4 2,9-1 0,-1 5 0,6-4 3,0 1 0,1-6-3,5 5 4,8-3 2,0-1 6,-1 0 4,14 1 2,-7-2 3,12 3 0,2-6 0,5 1-4,1-1-7,12 1-7,7-1-8,7 1-7,-1-4-18,14 0-30,0 1-38,-1-5-40,7 0-42,1 0-51,-1-7-64,0 4-98,-6-8-106,-6 0-45</inkml:trace>
  <inkml:trace contextRef="#ctx0" brushRef="#br0" timeOffset="33361.93">27256 15617 164,'-14'-6'486,"-4"-2"-96,4 0-165,-5 4-98,-1 1-55,0-1-25,1 4-14,-7 0-7,0 4-4,6-1-4,-5 5 2,5-2-4,0 6 0,7 3-3,0 0-1,0-1-4,7 1-1,6 3-1,0-3-5,0 3 1,12-4-2,-5 6 0,6-6 0,6 1 0,-5-1-1,6 1 1,-1-4 0,7 0 0,-6-1 1,-1-2 1,1 3-1,0-4-3,-8 0 2,8-3 0,-7 3-1,-7-3 2,1 0 4,0-1 10,-7 2 11,0-5 14,0 0 3,-7 0 4,0-5 1,-12 2 1,-1 3-4,0-8-9,-5 4-9,-1 1-12,0-4-3,-1 3-5,1-3-2,6 3-2,1 4-3,-1-4-9,8 4-21,-2 0-22,8 0-28,6 4-35,0-4-50,6 4-77,8 0-153,-2-4-70,2 3-28</inkml:trace>
  <inkml:trace contextRef="#ctx0" brushRef="#br0" timeOffset="33813.22">28077 15492 194,'-20'-14'471,"-6"-5"-153,1 5-129,-2-1-73,1 4-35,-6 4-22,6 3-10,-7 1-4,7 3-7,0 0-5,-1 3-3,1 5-8,7 2-4,-1 5-4,1-1-4,6 6-3,0 1 0,0 2-3,6-2-1,1 5 0,0 3-1,-1 1-2,7-1 0,-7-4 0,1 5 0,6-1 0,-6-4-1,-2 2 1,8-6-1,-6 1 1,0 0 0,-1 0-1,-6-4 1,6-2 0,-5-7 0,6 3 0,-14-1 3,6-7 4,-5 3 6,-1-7 4,1 0 3,-7 0 1,6-3 3,0-1 2,1 0-1,0 1-4,-1-5-8,7 4-2,0-4-5,6 6-10,1-2-17,6 1-23,6-2-27,8 2-37,-2-1-51,15 0-98,-1 0-115,0 1-68</inkml:trace>
  <inkml:trace contextRef="#ctx0" brushRef="#br0" timeOffset="34332.49">27881 15995 215,'0'0'285,"7"-4"-91,-7 0-71,7 4-45,-1-4-26,0-3-8,1 3-1,6 1 0,0-5-2,-6 4 0,6-2-3,-1 2-1,2-3-4,-2-1-6,2 4-5,-1-4-2,0 6 0,0-5-1,-7 2 0,8-2 1,-2-1 3,-5 1 3,6 0 2,-6 0-1,-1-4-3,0 7 0,1-3-2,0-4 1,-7 4-3,6-1-1,-6-3-3,0 4-1,0-4 0,0 4-1,0 3-1,-6-3-3,6 2 0,-7 2-1,0 3 0,1 0-3,-7 3-1,0 2-1,0 2 0,-1 1 1,2-1 2,-1 4 0,-7-4 0,8 4 4,-2 0 0,1 0 1,0 0-1,0 0-1,7 0-2,-8-4 1,8 4-4,6 1-1,-6-5 0,6 3 0,0-2-1,0-1 1,0 4-1,6-4 0,7 1 0,0 3-2,6-4-4,7 4-18,7-4-28,-1 4-39,8-3-65,5-1-140,1 0-101,0 0-76</inkml:trace>
  <inkml:trace contextRef="#ctx0" brushRef="#br0" timeOffset="34476.81">28604 15991 23,'-6'-11'640,"-6"0"9,4 3 13,2-2-212,0 6-182,-1-3-104,7 3-59,0 0-34,0 0-16,-6 1-20,6 3-56,0 0-77,-7 0-82,0 0-114,1 0-187,-14 0-111,1 0-61,-7-5-26</inkml:trace>
  <inkml:trace contextRef="#ctx0" brushRef="#br0" timeOffset="36224.79">13872 15394 66,'-59'-19'153,"1"1"-76,-7 3-79,-14 0-146</inkml:trace>
  <inkml:trace contextRef="#ctx0" brushRef="#br0" timeOffset="37058.9">8920 15800 252,'-20'11'234,"8"-3"-141,-2 3-89,1 4-64,0-1-65,6 1-68</inkml:trace>
  <inkml:trace contextRef="#ctx0" brushRef="#br0" timeOffset="38736.55">12399 16188 350,'-65'-14'418,"0"0"-219,13 2-127,0 1-75,0 4-42,13-4-21,6 8-6,1-5-4,6 1 8,6 3 13,0 0 17,1 1 14,5-5 4,2 8-5,-1 0-13,6-4-16,-6 4-21,0 4-55,0-4-112</inkml:trace>
  <inkml:trace contextRef="#ctx0" brushRef="#br0" timeOffset="39829.42">12152 16394 61,'-27'-4'101,"8"1"-47,-1-1-25,2 0-12,4 0-6,8 1-1,-1-4-3,0 3-2,7 1 1,7-1-2,-7-4-3,7 5-9,5-5-13,-4 4-18,-2-3-17,6 3-16,-5-4-24</inkml:trace>
  <inkml:trace contextRef="#ctx0" brushRef="#br0" timeOffset="40296.89">11377 16247 54,'0'-3'235,"6"-1"-93,-6 4-63,0-3-36,0 3-20,0 0-10,0-4-3,-6 4-2,6 0-3,0 0-3,0 0 0,-7 0 2,7 0-1,0 0 3,0 0 3,-7 0 8,7 4 7,0-4 4,0 0 3,0 0 1,0 0 1,0 0-3,0 0-5,0 0-7,0 0-5,0-4-6,0 4-1,0 0 0,0 0 0,7 0 2,-7-5 5,7 5 4,-1 0 2,7-3 2,0 0 2,0-1-2,0 0 0,6 1-1,7-5-5,-6 4-2,13-4-3,-1 2-2,1-2-1,6-3 0,-7 5-1,8-2 0,-1-3 0,0 3-2,0 5-1,0-4 3,-6 3-4,-1-3 0,1 7-1,-7-4-5,0 4-4,-7 0-9,1 0-11,-6 0-18,-2 4-17,-6-4-20,1 4-15,-7-1-10,0 1-8,-7 3-2,1 0-32,-6-3-112</inkml:trace>
  <inkml:trace contextRef="#ctx0" brushRef="#br0" timeOffset="40462.64">11715 16266 305,'-12'7'236,"-8"1"-110,6-2-59,8 2-31,-7-1-15,7 3-8,-1-2-1,0 1 1,7-3 4,7 2 3,-7-2 3,7 6 4,6-8 6,-1 3-1,8-4 0,0 1-4,6 0-3,-1-4 1,9 0-5,-2-4-2,7 0-5,0-3-2,0 0-2,7-5-2,-1 6-7,-5-6-16,5 5-26,-5-5-44,-8 6-75,1-5-138,-7 3-70</inkml:trace>
  <inkml:trace contextRef="#ctx0" brushRef="#br0" timeOffset="41876.72">8209 15770 233,'7'-3'172,"-7"-1"-57,0 2-36,0-3-24,0 2-11,7 3-8,-7-4-3,0 0-2,6 0-3,-6 1 2,0-1 1,0 0 0,6 1 5,-6 0 4,0-1 2,-6 0 4,6 0 0,0 1 2,0-1-2,-6 0-1,6 1-3,0-1-3,-7 0-3,7 1-5,0 3-4,-7-4-2,7 0-1,0 1-3,0-1-3,0 1-1,0-1-4,0-4-2,0 5-3,0-1-1,7-4-4,-7 2 0,0 2 1,7-3-3,-7-1 5,6-4 0,0 6 2,-6-2 3,8 1 0,-2 0 0,0-4 1,1 0-1,6-4 1,-6 4-3,11-7 0,-4-1-1,6 2 0,-1-3 2,7-1 2,0-1 0,0-4 0,1 3 2,-2-2-1,1 3 0,-6 1-3,0-1-2,-1 3-4,-6 1 0,0 3-3,-7 1-2,-6 2 1,0 1-3,0 2 0,-12 4-1,5-2 0,-6 7-3,0-5 0,0 10 0,-6-5-4,5 3 0,8 1 0,-1-4-3,1 5-2,-1-3-2,7 2 1,0 3-1,7-3 3,-1-1-1,7 2 3,1 2 3,-2-1 2,2-1 4,-2 2 0,1 1 1,-6-5 1,0 8 2,-1-4 1,0 4 2,-6 0 0,-6 0-1,6 4-6,-6-1-9,-8 2-13,8-2-20,-7 1-29,0-5-44,0 5-73,0-3-136,6-5-74</inkml:trace>
  <inkml:trace contextRef="#ctx0" brushRef="#br0" timeOffset="43158.59">7962 14614 190,'-7'-5'197,"7"5"-52,-6 0-40,6 0-34,0 0-25,-6 0-19,6-2-11,-7 2-5,7 0-2,0 0-2,0 0 0,-7 0-1,7 0 0,0 0 0,0 0 2,0 0 2,0-5 2,0 5 2,0 0 3,0 0 3,0-3 2,0 3 4,0 0 1,0-4-2,0 4 0,0-4 0,0 0-1,0 4-4,0 0-3,0-3-3,0-1 0,0 4 0,0 0-2,0-3-3,0 3-1,0 0 1,0 0-1,0-5-2,0 5-2,0 0 0,0 0-1,-6 0 0,6 0-1,0 0-1,-6 0-1,-1 0 2,7 0-1,-7 5-1,1-5 0,-1 0-1,1 3 1,0-3-1,-1 0 1,0 0 0,-5 4 2,4-4 2,2 3-3,0-3 2,-1 0 1,1 4-1,-1-4 1,1 4-2,6-4-1,-7 4 1,7-4 0,-6 3 1,0-3-1,-2 5-2,2-3 0,0 3 2,-1-3-3,0 2 0,-6 4 2,7-4 0,0 3 2,-8-1 2,8 3 0,-8-6 0,8 4 4,0 1-1,-1-1-1,1-3-1,-1 4-2,1-1 0,-1 0-1,7 0 1,-6 1-2,6-1 0,-6 0 1,-2 0-2,8 4 1,-6-3-1,0 3 0,6 0 0,-7 4 0,7 0 0,-7-5 1,7 5-1,0-8 1,0 4 0,-6-4 0,6 1 1,0 3-1,6-5-1,-6 3 0,0-3 0,0-1 2,7 1-1,-7 2 2,7-4-1,-1 4 0,-6-5 3,6 0 0,2 1 0,-8 0-2,6-1 0,-6 1-1,6-4-1,-6 4 2,7-4-2,-7 4-3,6-4 1,-6 3 1,7-3-1,-1 4-1,-6-4 0,7 3 0,-1-3 1,0 4 0,2-4 1,-2 0-1,0 3 0,1-3 1,6 0 0,-7-3 0,1 3 2,-1 0-2,1-4 1,6 4 0,-7-3 0,2 3 0,4-4-1,-5 4-1,-1-3 0,7-1 1,-6 0 0,-1 4-1,0-4 0,8 1 0,-8-1 1,1 4-1,0-4 0,-1 4 0,7-3 0,-7 3 0,1 0 0,-7-3 0,7 3-2,-1 0 2,-6 0 0,6-5 0,-6 5-1,7 0 1,-7 0 0,7-3 0,-7 3 0,6-4 1,0 1 0,-6 3 0,7-5 1,0-1-1,-1 1 0,1 2-1,-1-5 0,0 1 0,2 4 0,-2-5 0,0 1 0,0-1 0,-6 5 0,7-4 0,-7 3 1,7 1 2,-7-1 1,0 0 2,6 0 1,-6 1 0,-6-1 0,6 0 1,0 4 1,0-3 0,0 3-2,-7-3 0,7 3-1,0-4-1,-7 4 1,7-4 0,0 4-1,-6 0 0,6-4 0,0 4 1,0 0-3,0 0 2,0 0 1,-6 0-4,6 0 1,0 0-1,0 0-2,-6 0 1,6 0 1,0 4-2,-8-4-1,8 4 2,-6 0 0,0 2-1,-1 2 1,-6-1 0,6 1 0,1 2-1,0-3 2,-1 5-2,0-1-1,1-1 0,0-2 1,-1 3-1,7-3 0,0 2 1,-7-2-3,7 3 2,0-4 1,0 1 0,7-1 0,-7 0 0,7-4 2,-1 5-1,0-4 2,1-4 2,0 3-3,-1-3 1,0 0 2,1 0 1,6-3-2,-6-1 2,5 0 0,-4-3 1,4 3 2,-6-3 1,1-4-3,6 4-1,-6-1 0,6-3-1,-6 1-1,5 2-1,-6-3-2,8-1-1,-8 2 0,7 3 1,-6-5 0,0 2-1,5 3 1,-6-1 0,2 1 1,-2-1-2,0 5 0,1 0-2,0-1 2,-1 0-1,1 4-2,5 0 0,-5 0 1,0 0 1,5 0 2,-4 4-1,4-4-1,-5 4 1,6-1 0,-6 0 0,5 1-1,-6 0-1,2-1 0,-2 5 0,0-4-1,1 3 1,-7 0-1,0 0 0,0 1 2,-7-1-1,7 0 1,-12 5 0,4-6 1,-4 2-1,6 3 1,-8-4-2,1 4-2,1-3-6,-2-1-11,1 1-14,0-1-17,0 0-21,0-4-28,6 1-37,1 0-51,0-4-84,6 0-89,-8 0-45</inkml:trace>
  <inkml:trace contextRef="#ctx0" brushRef="#br0" timeOffset="43576.24">8450 14632 311,'-6'0'253,"-7"0"-89,7 0-65,-7 4-37,6-1-17,-6 1-8,0-2-7,7 10-1,-1-5-1,-6 1-4,7 3-4,6-1-4,-7 5-8,7-3-1,-6 2-1,6-3-3,6 4 1,-6 3-1,7-3 1,-1 0 1,7-1 1,-6 5-1,5-5 1,-5 1-3,6-1 1,0 1-1,0-4 1,-6 4-3,5-4 1,-4 0-1,-2 0 0,0-4 2,-6 4 1,0 0 3,0-4 4,-6 1 4,0-2 2,-2 2 2,2-4 1,0 3 1,-1-3-2,-6-1-4,7-3-3,-1 4-4,1-4-7,-1 0-8,0 0-13,7 0-21,-6-4-36,6-3-52,0 0-90,6-1-116,1-6-63</inkml:trace>
  <inkml:trace contextRef="#ctx0" brushRef="#br0" timeOffset="43921.18">8496 15005 85,'7'-7'265,"6"3"-80,0-3-62,-7-1-42,8-2-23,-2 3-13,1-5-6,1 1-6,-2 0 0,2 1-3,-8-1 1,0 0 2,1-1 0,0 1 0,-7 0 4,0 0 3,0 1 0,0-2 0,0 5 0,-7-3 1,0 2-1,7 4-4,-6 1-3,0-5-5,-8 8-2,8-3-3,0 3-5,-1-4-3,0 4-1,1 4-3,-1-1-3,1 1 1,0 0-2,-1 3-2,0 1 1,1 2-5,0 1 0,6 0 1,-7 0-1,7 4 0,-7-4 0,7 4-1,0-1-1,0 1 1,0-1 0,7 1 0,-7-4 0,7 3 0,-7-2 1,6 2-1,0 1 1,1-4-1,0 0-4,-1 1-11,0 2-12,1-3-15,6 0-19,-6-4-29,13 0-44,-8 1-69,8-5-122,-7 1-70</inkml:trace>
  <inkml:trace contextRef="#ctx0" brushRef="#br0" timeOffset="44215.32">8946 14928 264,'0'-3'404,"-7"-1"-120,7 1-112,0 3-69,-6 0-42,6-5-26,0 5-10,6 0-7,-6-3-4,7 3-5,0 0-3,-1 0-5,0-3-1,8 3 2,-2-5 0,2 2 0,-1 3 0,6-3-1,0-6 1,-5 6 3,12-4-2,-7 0 1,1 3-2,0-4 2,5 1-4,-5 4-3,0-4-6,-1 3-12,-6 4-17,0-4-23,1 0-37,-8 4-46,0-3-67,1 3-109,-7-4-65</inkml:trace>
  <inkml:trace contextRef="#ctx0" brushRef="#br0" timeOffset="44427.77">9089 14737 329,'0'-3'352,"0"3"-115,0 0-93,0-4-58,7 4-37,-7 0-24,6 4-14,1-4-5,-7 3-2,6 1-1,0 4 2,2 0 0,-2 1 0,0 7 2,1-1 2,-7 0 1,0 2-1,7 2 0,-7-1-1,0 3-2,0 2 0,0 0 1,0-2-2,0 1-2,0 0-2,0 0-3,0 0-9,0-1-15,0 2-16,0-5-23,0 0-27,6-3-38,-6 0-59,6-4-97,1-4-72</inkml:trace>
  <inkml:trace contextRef="#ctx0" brushRef="#br0" timeOffset="44791.79">9636 14727 33,'0'-4'459,"-6"1"-98,6-1-127,0 4-96,0-4-58,0 4-33,0 0-17,0 0-11,0 4-6,0 0-3,0-1-6,0 4-3,0 4-1,0-3 0,6 7 0,-6-4 0,7 3 3,-7 1-1,7-1-1,-7 5 2,0-1-2,6-3-1,-6 2 2,0 3-1,0 1-1,6-2 0,-6-1 1,0 4 0,0-4-1,0 0-4,0 1-9,0-1-9,0-3-11,0 0-11,0-1-19,0-3-26,0-4-36,0 0-50,0 1-89,0-4-77</inkml:trace>
  <inkml:trace contextRef="#ctx0" brushRef="#br0" timeOffset="44968.1">9786 14504 301,'0'-11'490,"0"6"-105,0-1-168,-6 2-103,6 0-64,0 4-39,-6 0-28,6 4-22,-7 0-24,7 2-38,-6 1-57,6 2-107,6-2-93,-6 0-59</inkml:trace>
  <inkml:trace contextRef="#ctx0" brushRef="#br0" timeOffset="45436.72">10118 14577 181,'-6'0'353,"-6"0"-123,4 0-98,-4 0-60,5 0-30,1 0-16,-1 0-5,-6 3-6,7-3-2,0 4-1,-2-1-2,2 1 3,0 0 0,-1 0 3,7-1 0,-7 2 2,1-3 3,-1 5-2,7-3 1,-6 4 0,6 0-2,0-1-4,-6 0 0,12 4 0,-6 0-2,0 0-1,6 4-1,1-5-1,-1 5 0,8-4-1,-8 4 0,8 0-3,-2-1 0,8-3-1,-1 4-1,-5-4-2,4 3 1,2-2-2,-7-2-1,7 1 1,-14-3-1,8 3 0,-14-1 0,6-2 1,-6 0-2,-6-2-1,0 2 3,-2-1 1,-4 1 1,-2-1 1,1 0-2,1-3 1,-8 4 2,6-5-1,2 4 0,-8-3-3,7-1-6,-7-3-9,8 4-13,-2-4-19,1 0-26,1 0-40,5-4-58,0 1-96,7-4-88</inkml:trace>
  <inkml:trace contextRef="#ctx0" brushRef="#br0" timeOffset="45840.45">10288 14723 126,'0'0'363,"0"0"-106,-6 0-100,6 0-69,0 4-39,0-1-21,0 1-13,-6 3-5,6 1-3,0 0-1,0 1 0,0 3-1,0-4-2,0-1-1,0 0 1,0 1-1,6 2 2,0-6-1,-6 3 2,7-3 0,-1 0 2,1 0 1,6-4 3,-7 0 1,8 0-2,-8-4 3,7 4 0,0-8 0,0 5-2,0-5 0,0 2 1,0-2-1,0-3 2,0 0 0,0 4-3,0-4 0,-7 4-1,8-1 1,-8 0-2,1 1 0,-1 0 0,1 3-2,-1 4 0,-6-3-1,0-1-1,7 4 0,-7 0-1,0 0 2,0 4-2,6-1 2,-6 4 0,0-3 1,0 3 0,0 1 1,6 0-2,-6-1 0,8 0-2,-8 0 0,6-3 0,-6 3-2,6 1-1,1-5-6,-7 5-8,7-4-16,-1-1-26,0 0-44,-6-3-73,7 0-128,-7 0-84</inkml:trace>
  <inkml:trace contextRef="#ctx0" brushRef="#br0" timeOffset="46279.18">10725 14457 385,'-7'2'329,"1"2"-116,0-1-87,-8 9-54,1-2-29,0 2-15,0 2-9,1 1-7,-2 3 0,8-3 3,-8 7 1,8-4-1,-1 4-3,1-3-2,6-1-1,0 4 2,6-4-1,1 1-4,-1-2-3,1-2 0,0 4-1,5-4-2,2-1 0,-1 1 1,0-1-1,0-2 0,-1-2 1,2 1 0,-1 0-1,0-3 2,-7-2-1,1 3 0,-1-6 4,-6 5 2,0-5 2,0 0 6,-6 2 3,-1-2-1,1 1 2,-7-1-1,0 2-2,-1-2-3,2-3-7,-1 3-11,6-3-15,-6 0-18,7 0-24,6 0-40,-6-3-58,6-5-102,0 5-93,0-9-53</inkml:trace>
  <inkml:trace contextRef="#ctx0" brushRef="#br0" timeOffset="46793.64">10829 14902 116,'0'5'170,"0"-5"-44,7 0-32,-1 0-19,-6 0-12,6 0-9,8-8-3,-8 5 0,0-2-3,1-2-2,6-4-5,0 4-3,-6-4-1,6-3 1,-1 2-1,2-2 2,-8-1 1,7 1 3,-6-1 3,6 1 0,-7 2 1,1-3 3,-7 1 1,7 3-5,-7-3-4,0 2-6,-7 1-3,7 0 4,-7-1-3,1 3-1,0 1-3,-1 4 1,7-4-1,-7 6 2,-6-3-3,7 5-7,0 0-5,-2 5-3,-4-3-2,6 6-5,-1 4-2,0-3-1,-6 3 0,7 3-1,-1 4 0,0-5-3,7 4 0,0 0-3,0 1-10,0-1-12,7-3-15,6 0-14,0-1-22,1 1-31,4-4-53,2-4-82,7 0-124,-1-7-66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</inkml:traceFormat>
        <inkml:channelProperties>
          <inkml:channelProperty channel="X" name="resolution" value="6301.34619" units="1/cm"/>
          <inkml:channelProperty channel="Y" name="resolution" value="6301.34619" units="1/cm"/>
          <inkml:channelProperty channel="F" name="resolution" value="1999.5116" units="1/in"/>
        </inkml:channelProperties>
      </inkml:inkSource>
      <inkml:timestamp xml:id="ts0" timeString="2024-03-14T07:13:46.926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1403 5711 256,'-7'-4'284,"-6"-7"-108,7 4-58,-1 0-28,0 0-18,7-1-10,-6 1-7,6-4-12,6-1-5,-6-2-7,7-1-3,0 1-1,-1-5-3,7 1-2,0 0-2,-7 0-1,7-4-1,1-4-3,-2 3 0,8-2 0,-7-5 1,0-2 4,6-2 3,-5 2 2,6-5 1,-1-7 2,7 0 0,-6-3-3,12-4-2,-5-5-6,5-2 1,7-4-2,0-8-4,7 1-2,6-8-3,0-4 2,13-7-1,7-4 1,6-6-3,6-9-1,8 1 0,5-8 2,14 1-1,7-8-4,-1 0-2,7-3 0,6-1 1,7-4 1,-7 5-2,7 4-4,0 1 1,-1 10 1,-5 7 2,-7 3 0,-7 7-2,1 4 0,-14 8-1,-1-1 1,-11 8 1,-1-4-1,0 7 0,-12-3 0,6 3 0,-14 1-1,0 3 1,-5 3 1,-1 2-2,-6 5-1,0 1 1,-8 1 0,2 2 2,-7 5 1,-1 6 0,-6 0-2,-7 5 4,-6 3-1,-6 8 0,-7-2 0,-6 6-2,-7 3-2,-13-1-2,-6 8 0,-8 0-2,-12 4 1,-13 3-1,-7 4-1,1 0 4,-15 4 2,2 3 3,0 1 2,-8 3-3,14-4 2,-6 4 1,12 3 0,7-2-1,6 3-4,7-5-1,13 5-2,7-4-2,5 1 0,14-2 0,14 0 0,5 2-1,13-1 1,8-4 0,11 4 3,8-4 2,6 0 2,14 1 0,-8-1-3,14 1 0,-6-4 3,5 3 0,-6-4-2,-7 6-1,2-6 0,-21 4 1,0 0-1,-13 1 0,-13-1-4,-7 4-3,-12 4-3,-7 0-12,-7 2-11,-12 2-18,-14 3-17,1 0-28,-7 4-50,0-1-114,6 4-97,-6 5-64</inkml:trace>
  <inkml:trace contextRef="#ctx0" brushRef="#br0" timeOffset="712.43">18550 3681 284,'0'-3'254,"0"-1"-103,0 4-56,0-4-24,0 1-14,0-1-8,0 4-6,7-3-2,-7-2-3,0 2-5,7 0 0,-7-5 0,6 1-3,1-1-2,-1 0-1,8-1-3,-2-7 1,8 3 1,-1-3-1,7-6 4,0 4 3,7-8 2,-1-4 2,14 1 1,0-3 0,6-5-4,13-3 0,0-8-7,14 0-5,12-6-3,0-1-5,13-8-5,1 1-3,12-4-4,-7 0-1,8 0 0,5 1 1,-5 2-2,-1-3 1,-7 4 1,8 3-1,-13-2 1,-2 5-1,2 5-2,-13 0 0,-9 3 0,-10 4-1,-8 3-1,-13 1 3,-7 4 2,-6-1 5,-13 3 2,-6 2 1,-7 3 2,-6 3 1,-7 1-1,-7 2-1,-6 5-1,1 0-3,-8 7-1,0-1-1,1 6-2,-1 2-2,7 4 0,0 0-3,0 4 0,13 6 0,0 1-1,6 1 0,7 5 1,7 6 0,0-1 1,-1 4 2,7-1 1,0 4 0,0 0 2,1 1-1,-1 7 2,-14-4-1,1-1 1,-6 5 2,-7-4-3,-7 3 3,-12 5-3,-1-5 1,-12 5-1,-7 0 0,-1-4-2,-11 1-1,5 4-7,-13-6-17,7 5-24,-6-2-31,5 2-50,7 2-109,1 1-111,-1-3-91,7-1-52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</inkml:traceFormat>
        <inkml:channelProperties>
          <inkml:channelProperty channel="X" name="resolution" value="6301.34619" units="1/cm"/>
          <inkml:channelProperty channel="Y" name="resolution" value="6301.34619" units="1/cm"/>
          <inkml:channelProperty channel="F" name="resolution" value="1999.5116" units="1/in"/>
        </inkml:channelProperties>
      </inkml:inkSource>
      <inkml:timestamp xml:id="ts0" timeString="2024-03-14T06:27:35.516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4484 7257 158,'0'-7'198,"-6"-1"-79,6 4-48,0 2-26,-6-3-15,6 2-7,0-1-9,-8 0 0,8 1 2,0-1-5,0 4 4,0-3 0,0-1 4,0 0 1,-6 1 1,6-1 1,0-1-1,0 3 3,0-3 2,0 3 2,0-2 1,0 0 3,0 4-1,0-4-1,0 0-1,0 4-2,-6 0-2,6-4-5,-6 4-5,6 0-6,-7-3-2,7 3-2,-7-4 0,1 4 0,-1-2 1,-5-4 1,4 4 4,2 2 4,-6-4 3,-2 0 4,8 0 5,-7 4-3,-7-3 1,8-1-1,-8 4-3,0 0-2,1-4-3,-1 4-2,0 0-6,-5 0 2,5 4-3,0-4 0,1 0 0,-1 4-3,0-4 0,1 3-2,0-3 0,-1 4-1,1 0 2,5-4 1,-5 4 3,-1 4 1,0-6 4,1 5 2,-7-3 3,6 4 4,-6 0 3,7-1 2,-7 4 0,0 0 1,0-4-1,-1 4 1,1-1 0,-6 2-4,6 3-3,0-5 1,0 5 0,0-1 3,-7 5 0,7-4-2,-6 4 0,5-2 0,-5 5-1,6-3-2,-7 2-6,7 4-4,0-2-5,0 3-2,0-4-2,0 3 3,0 0-2,0 1 0,6 4 1,-5-4 0,-1-1 3,6 1 0,-7-1-1,7 1 1,-5 0 1,5 0 1,0-1 1,2 2 2,-2-6 3,0 4 4,1 2 0,5-2 2,-5-3 1,6 3 0,0 1 0,7-1 0,-8 2-2,8-6-3,-7 5-2,6-1-1,1 1-4,-1-1-1,1 2 0,6-1-3,-7-1 1,7 4 0,0 0-2,0 1 0,0 3 0,-6-4 4,6 8-2,-7-4-2,7 3-2,-6-2-1,0 2 0,-2 1 0,2-4 0,0-1-4,-1 2 1,7-2 2,-6 1 1,6-3 1,0-5 1,0 2 1,0-2 1,6-4 3,1 1 3,-1 0 4,0 0 1,8 1 4,-1-5-1,0 0 0,0 5-2,7-6 0,-1 2-6,7-1-1,-6 0-3,6 4-1,-7-3-2,7-1 0,-6 3-3,6-2-1,-7-1 1,1 4 0,0-3 0,6-1 0,-7 5 0,-5-6 2,4 5-1,2-3 0,0 3 0,-1-4 0,1 1 0,0-1 1,-7 0-2,6 0-1,0-3 1,1 0 0,0-1 1,-7-3 0,13 5 0,-7-7 0,7 3 1,-6-4 1,6 2 0,7-3 1,-7-3-3,0 4 2,7-5 0,-1 5-1,1-2 0,-1-1 2,7 2 1,-7-4-3,8 5 3,-1-1-4,-6-3 0,5 3 1,1 0-2,1 0-3,-1 1 2,-7 0 0,7-1-2,1-1 3,-1-1 0,0 2-1,0-3 1,0 3 0,-6-3 0,5 0-1,9-1 1,-15 0-1,7-3 0,0 5-1,1-5 1,-8 4 0,1-4 0,5 0 0,-5 0-1,6 0 0,-6 0 1,6 0 1,-7-4-1,7 4 2,-6-5 2,7 2-1,-8 0-1,1-1 2,-1 0-1,1-3-1,-1 3-2,-6-3-2,7 2 0,-7-1 0,0-1 1,-7-1 0,7 0 1,-6 1 0,6-3 2,-7 2 0,8-3-1,-8 4 1,0-5-1,1 2 0,6-1 0,-7 0-1,1-3-1,0 2 1,6 2 2,-7-1 0,1-5-1,-7 2 1,7 2 0,0-2 1,-8-1-1,8 1 2,-7-1-2,7 0 0,-8-2 0,2-2 0,-2 1 0,2-1 1,-1 5-1,-7-5 1,8 2 1,-8-2 2,6 4 4,-5-3 3,0 4 2,-1-5 1,7 4 0,-6-4 2,0 2 1,-1 3-2,0-5-2,0 4-4,8-4-2,-8 5-1,1-4-2,-1-1-1,1 4-2,0-2 1,-1-2-2,0 5 1,1-9 1,-7 5 0,7 0 0,-1-4 2,-6 0-1,6 0-1,-6 1 3,7-2-1,-7-2-1,0 2 1,7-2 0,-7 0-2,0 2-2,6-2 2,-6-2-2,7 6-2,-7-4 0,6 2 0,0 0-1,-6 2 2,7-1 0,-7 0-1,7 0 1,-7 0 0,0 4 0,0-5 4,0 6 5,-7-5 3,7 3 5,-7 2 7,7-6 9,-6 5 3,0-4 8,-1 3 0,1 1-1,6-3-2,-7 2-5,0 1-6,7 0-5,-6-1-7,6 1-6,-6-1-2,6 1-4,0 0-2,-7-1 1,7 1-4,0-3-1,0 2 0,-7 1 0,7-1-1,-6 1-1,6 0 2,0-1-1,-6 1 1,6-1 0,-7 2 1,0-3 0,1 2-1,6 0 1,-7-1-1,1 5 2,0-4-1,-2 0 0,2 2-1,0-2 0,0 4 0,-1-4 0,0 3 0,1 0-2,-1 4-1,1-3 2,-1-1 1,0 5 0,1-5 6,0 4-1,6-1-4,-6-2 1,-2 3 0,2-1-2,6 2 0,-6-1 0,6 0-6,-7 4 1,1-4 2,-1 3 0,7-3 2,-7 0-1,7 4 0,-6-1 1,0 2-1,-1-5-1,7 2-1,-7 2 1,1-3-2,0 2 0,-8-3 2,8 4-2,-1-4 1,-5 0 2,5 1 1,-6 2 1,7-3 1,-8 0-1,8 4-1,-7-5 1,6 6 0,1-6 0,-1 4 0,1 1-4,6 4 2,-6-4 1,6 3 1,-8-4-2,8 5 2,-6-1 0,6 0 2,0 0-2,0 2 0,0-3 3,-6 2-3,6-1 0,0 0 1,0 1-1,-7-1-3,7 1 2,0-5 0,-7 5-5,1-1 1,-1-1 0,7-2-1,-6 5 1,0-6 0,-8 4-2,8-4 0,-8 1-2,8 5 2,0-6-1,-7 0 0,0 1 1,6-1 0,-5 2 2,4-2-1,-4 1 4,5-1 0,-6 4 2,7-6 1,-1 6-2,1-3 1,-8-1 1,8 1 0,0 0 0,-1-1-1,0 4 0,7-4 0,-6 2 0,0 2 0,-1-3-2,0 3 2,1-4-1,-1 6-1,1-3-2,0 2-5,-2-1-8,2 1-9,-6-1-4,-2 0-7,8 4-3,-7-4-9,-1 4-3,2 0-1,-8-3 9,7 3 4,0 0 7,-6 0 4,5-4 5,-5 4 8,6-3 6,0 3 4,0-4 3,0 4 1,-1-4 1,2 4 1,5-3 1,-6 3 0,6-4 1,-5 0-1,6 1 3,-8-1-1,8 4-3,-1 0 3,-6-4-3,6 1-2,-5 3 0,5 0-3,0-4-3,-5 4-3,5 0 0,-6 0-4,6 4-2,-6-4 1,7 0-2,-7 0 4,7 0 2,-8 0 2,8 0 2,-7 0 3,6 3 2,-6-3 3,0 0 0,0 0-2,7 0 1,-8 4 0,2-4 0,-1 0-1,-1 0-1,2 0 2,-8 4 0,7-4 0,-7 3 0,0 1-2,2-4 1,-2 4 0,-7-1 2,1 1-3,0 0-1,1 3 2,-8-4-2,7 1 2,-6 0 0,-1 0 0,0-1 0,7 1-5,-6-1-3,-2 2-6,9-3-9,-1 2-14,0 0-9,0 0-12,-1-1-12,1 5-8,7-2-6,-1 2-7,0-1-8,8 1-4,-2 0-9,2 3-10,5-4-21,7 4-52,0 0-116,7-4-75</inkml:trace>
  <inkml:trace contextRef="#ctx0" brushRef="#br0" timeOffset="7375.72">14446 8349 80,'0'0'156,"-7"0"-56,7 0-37,-7 0-23,1 0-17,6 0-9,-7 3-3,7-3-1,0 0-2,-6 0-2,6 0-4,0 4 1,0-4-1,0 0 1,0 0 0,-6 0-2,6 0 5,0 4 1,0-4 3,-8 0 1,8 4 0,-6-4 0,6 0 2,-6 3-1,6-3-6,0 0 3,-6 0 2,6 0 5,0 0 2,0 0 8,-7 0 5,7 0 4,0-3 9,-7 3 0,7-4-1,0 4-1,-6-4 0,6 0 0,0 4-1,-7-3-1,7 3-2,0-4-5,-6 4-4,6-3-4,-7 3-4,0 0-6,1 0-6,-6 0-4,4 3-2,-4-3-1,5 4 1,-6-1-1,6 1-2,1 0 1,0 0 0,-1-1 0,7 1-2,0-1 0,-7 1-1,7 0 1,0-1 0,0-3 0,7 5 1,-7-5 0,7 3 2,5-3 0,-5 0-2,6 0 2,0 0-2,1 0 0,-2 0 0,-6-3-2,8 3 1,-8 0-1,1 0 3,-1 0-1,-6 0 1,7 0 0,-7-5 1,0 5 2,-7 0-1,7 0 2,-6 0-5,-1 0 0,-6 0 1,6 0 1,-5 5-1,6-5-1,-8 3 0,8-3-1,-1 0 4,-6 3 0,6-3 0,1 0-1,0 0 1,6 4-1,-7-4-4,7 0-8,0 4-13,0-4-19,7 0-31,-1 3-65,7-3-140,7 0-92</inkml:trace>
  <inkml:trace contextRef="#ctx0" brushRef="#br0" timeOffset="8439.94">14399 8426 191,'-6'0'212,"6"0"-63,0 0-50,-6 0-28,6 0-16,0-4-10,0 4-4,0 0-3,0 0-3,0 0-3,0 0 1,0 0-5,0 0-2,0 0 0,0 0-1,0-3-2,0 3 1,0 0-1,0 0 0,0-4 0,0 4 0,-6 0-1,6-4 1,0 0 2,0 4 0,0-3-1,0 3-2,0-4 1,0 4-2,0-4-1,0 1 1,0 0 0,0 3-1,0-5-3,0 2 1,0-1 0,0 0 1,0 1 0,0-1-5,0-3-2,0 3 1,0 0 2,0 1 1,0-4 3,0 2-1,6-1 2,-6 2 4,0-3 2,0 2 2,0-2-1,0 5-1,0-6-4,0 0-4,0 1-1,0-1-2,6 2-2,-6-2-3,0 0 0,0-2 2,0 2 4,0-3 2,0 3 0,0-2 0,0-1 0,0 1 2,0-2 0,0 1-3,0 0-1,0 0 1,0 0 4,0 0 3,0 0 3,0-1-1,6 2 0,-6-5-1,0 3-1,0-1-1,8 1-6,-8-1-4,0 1-1,6 1 2,-6-4 4,0 5-1,6-5-1,-6 1 4,0 2 7,0-3 7,7 5 0,-7-1-2,0-5-3,6 7-1,-6-7 0,7 1-5,-7 0-9,7 5-6,-7-5-3,6 4-2,-6 1 1,6-2-1,-6-2-3,6 2 6,-6 1 0,0 0 3,0 4-1,0-4 3,8 0-1,-8 0 2,0 0 1,0 1-5,0-5 0,0 4-3,-8-4-1,8 4 1,0-4 2,0 4 0,0-3 0,0 2 3,0-2-1,0-1 0,0 5 0,0-5-3,0 4 0,0-4-1,0 3-2,-6 6 0,6-5 0,0-1 0,0 2 1,-6-1-1,6 3-2,0-2 0,-6-1 1,6 0-2,-7 0 0,7 0 0,-7 2 0,7 0 0,-6-2 0,6-1 0,-7 6-3,7-6 2,0 1-1,-6 4 1,6 0-4,0-5 4,0 5 1,0-1-1,-6 6 1,6-6 1,0 0-1,0 1 2,0 4 0,0-5-1,6 1 0,-6 2-1,0 3-1,0-5 1,0 3 1,0 0-1,0 4 0,0-4-1,0 0 0,0 4 1,0 0 0,0-4-1,0 4-3,0 0 2,0 0 0,0-3 1,0 3 1,-6 0-1,6 0 2,0 0 1,0 0 1,0 0-2,0-4 0,0 4-1,0 0 0,0-2 0,0 2-1,0-6 0,0 6 1,6 0 0,-6-2 0,0 2-7,0 0-19,0 0-34,0 0-42,0 0-40,6 0-41,-6 2-35,13-2-44,1 6-72,4-4-145,2 2-53,7-4-7</inkml:trace>
  <inkml:trace contextRef="#ctx0" brushRef="#br0" timeOffset="9357.71">14817 7649 75,'0'-4'249,"0"1"-62,0-1-60,0 4-43,0-3-22,0-1-13,0 1-6,0 3-5,0-4-5,0 0 0,0 0 0,-7 1-2,7 3-1,0-5-8,0 2 0,0 0-5,-6 3 1,6-5-2,-7 5-2,7-3 0,-6 3-1,-1-4 4,7 4-4,-6-3 3,0 3-3,-2-5-2,2 5-3,0 5-2,-1-5-3,-6 3-1,7 1 0,-1-1-1,1 2-1,-1-2 0,0 0 0,1 5 0,0-4 0,-1 7 0,0-4 0,1 0-1,0 5 2,-1-2-1,1 1 0,-1 0 0,7-3-1,0 3 0,-7-1 0,7-2 1,0 3-1,0-3-1,7-1 2,-7 4 2,0-4-2,7 1 2,-1-5 0,1 4 0,-7 0-1,6-3 1,7 4-1,-6-8 0,-1 3 2,7-3-1,-6 4-2,6-4 0,-7 0 2,1 0-2,-1 0 1,1 0-1,-1-4 1,-6 1 0,6-1 1,2 0 0,-8-3-2,6 3 1,0-3 1,1-4 1,-7 4 0,6-4 2,1 4 0,-7-5 5,6 1 5,-6 4 4,0-5-1,7 2 1,-7 3 1,0-5 0,0 5 1,6 0-3,-6 0-1,0-1-3,0 5 3,0-4 0,0 3-2,0 1-1,0 3 0,0-4-3,0 0-2,0 4-2,0-4-3,7 4-2,-7 0-2,0 0 0,0 0 0,0 0-3,0 0 0,0 0-2,0 0 1,0 0 0,0 0 0,0 4 1,0 0-2,0 0 2,0-1 1,0 4 1,0 0 0,0 5 1,0-2-1,0 1 0,0 0 1,0 0 0,-7 0-4,7 0 2,0 0 1,0-4 1,0 5 0,0-6 0,7 2 0,-7 0 1,0-1 4,7-3-3,-7-1-1,6 1 0,0-4-1,1 3-1,6-3-8,0 0-9,7 0-16,6-3-24,0-1-35,-1 1-68,2-1-162,5-3-97,1-1-44</inkml:trace>
  <inkml:trace contextRef="#ctx0" brushRef="#br0" timeOffset="13966.87">16035 3301 203,'0'-9'178,"0"9"-60,0-6-43,0 2-23,0 0-12,0-2-3,0 1-4,0 1-6,0 1-5,0-1-3,6 1 0,-6-4 0,8 3 0,-8 0-1,6 0-1,-6 1 7,0-1 2,6 1 2,-6 3 0,0-5 0,0 5-1,0 0-5,0-2-1,0 2-4,0 0-5,0 0-4,0 2-2,0-2-3,0 5-3,0-2 0,-6 1 1,6-1 0,-6 9 2,6-5 1,-8 0-1,2 5 4,6-2 0,-6 0 3,0 7 0,-1-3 2,0 4 2,1-4 0,-1 5 0,-5 3-1,4-5 0,2 6-3,-7 0 1,6 2-2,1-4 0,0 5 1,-7 0 1,6-1 0,-6-2 1,7 6 1,-8-3-1,8-1-1,-7 0-2,6 2-2,1-2-2,-1 1 1,1-1-3,6-3 1,-6 3-1,6-2-1,6-1 1,-6 0-1,6-4-1,1 1 1,-1-2 1,1 2-2,0-3 0,-1-2-1,7-3 0,-6 0 0,5 0 2,-5-4-1,6 0-1,0 1 1,0-1 1,0-4-1,7-3 3,-1 5-1,1-10 0,0 5 0,-1-7-1,1 4 2,-1-5-3,0-3 2,1 0-1,0-3-1,-7-2 2,7-1 2,-1-2 2,-6-3 3,0 0 1,0-3 1,0 0 1,0-6 0,0 2-2,-7 0-2,1-1-1,-1-3-4,1 0 0,0 1-1,-1-1-2,0 4 2,-6-5 0,8 5 0,-2 0 0,0 3-1,-6 1 1,6 3-2,1 1 0,0 1-2,-7 6 1,0 2-3,6 2-6,-6-1-15,0 7-22,7-3-18,-7 7-23,6 0-31,-6 0-61,6 3-141,2 5-77</inkml:trace>
  <inkml:trace contextRef="#ctx0" brushRef="#br0" timeOffset="14517.02">16843 3476 219,'0'0'198,"-6"-3"-73,-1-2-44,1 3-27,-1 2-15,7-4-9,-6 4-7,0 0-3,-2 0-4,2 0-3,0 4-2,-8-2 0,8 3 1,-7 2-1,7 1 1,-8-1-4,8 3 3,-7 2 2,0 2 3,0 1 3,0 3 3,0-2 1,-1 1 3,2 2 0,-1 3 3,0-5-2,-6 6-2,5-1-2,2 0-1,-2 3-1,-5-2-1,5 2 0,2-3-1,-2 4-2,8-1 0,-7 2-5,6-6-1,-6 5-2,7-1-1,0 1 0,-2-1-1,8-2 0,-6 2-1,6-3 2,6 0-1,-6-3 1,8 2-1,-2-5-1,7 1-3,0-2 1,0 0-1,1-4 0,4 0-1,-4-4-2,5 4-2,1-4-7,6-3-10,-7 3-13,7-3-20,-6-4-15,6 0-32,7-4-56,-7 0-116,-1-3-90</inkml:trace>
  <inkml:trace contextRef="#ctx0" brushRef="#br0" timeOffset="15093.48">16928 3985 184,'0'4'138,"0"-4"-46,-7 0-29,7 0-17,0 4-9,0-4-6,0 0-2,0 0-1,0 0-1,0 0 2,0 0 2,0 0 4,0 0 4,7 0 3,-7 0 3,0 0 3,0 0 3,0-4 3,0 4-2,0 0-1,7-4-4,-7 0-4,0 4-4,6-2-4,-6-3-4,6-2-4,2 4-4,-8-5-5,6 1-2,0 0 1,1-1-1,-1 1-1,1-4-1,-1 4 5,1-5 10,-1 6 11,0-2 7,2-3-2,-2-1-1,7 2-2,-6-5-2,5 4-6,1-3-10,-6-1-9,6 4-4,-7 1 2,1-2-1,0 5 1,-7-5 0,6 6 0,-6-6 0,0 9-5,6-5-5,-6 4-4,0 1-4,-6-1-2,6 1-2,0 3-4,0 0-5,0 0-4,0 0-7,-6 0-5,6 0-7,0 3-3,0 1-1,0-1 3,0 5 3,0-1 4,6 5 6,-6-2 4,6 2 10,1-1 2,0-1 1,-7 5 0,6-4 0,1 4 2,-7-5 1,0 5 2,6-3 0,-6 2 4,-6-3 0,6 3 1,0 1 1,-7-3 0,1-2 0,6 5 1,-7-4 0,0-4 0,7 5 1,-6-2 1,6-3 0,-6 1 0,6-2-1,0 0-1,-7-4 0,7 2 1,0 4-1,7-8 1,-7 3-3,0 1 1,6-4-1,0 0-2,1 0-9,6 0-16,-6-4-18,5 1-22,2-2-23,-8 2-47,7-3-76,0-6-131,0 4-65</inkml:trace>
  <inkml:trace contextRef="#ctx0" brushRef="#br0" timeOffset="15466.02">17338 3589 88,'0'0'246,"7"0"-83,0 0-67,-1 0-40,1 0-23,-1 4-12,7 0-4,-6 0-4,5 4 1,-4-5 1,4 9 0,-5-6-1,6 5 0,-6 0 0,-1 4-2,6-1 1,-4 5 0,-2-5-2,0 5-2,-6 3 1,7-3 1,-7 2 1,0-3-2,-7 4 0,7 1-1,-6-6 2,-8 5 2,8-3 1,-6 3 0,5-4 1,-6 0 0,-6-3-2,5 4 0,1-5 1,0 1-3,0-5-1,0 2-2,0-1 0,7 0-3,-8-4-7,8 0-14,6 1-24,-6-5-32,6 1-73,6 0-153,0-4-85</inkml:trace>
  <inkml:trace contextRef="#ctx0" brushRef="#br0" timeOffset="15819.96">17717 3821 50,'0'0'236,"0"0"-89,0 0-62,0 3-32,6-3-17,0 0-7,-6 0-2,7 4 1,6-4 0,-6 0 1,5 3 1,2-3-2,-2 0-1,2 0-1,5 4-1,-5-4-3,4 0-1,-4 0 0,5 4-1,1-4 3,-6 0-1,4 4 0,2-4-3,-7 0-1,7 0-3,-8 3-2,8-3 0,-7 0-3,7 0-3,-8 0-2,8 4-1,0-4-3,-7 0 0,7 0-6,-1 4-8,-6-4-11,7 0-12,-7 0-17,-1 0-23,2-4-36,-1 4-69,-7-4-130</inkml:trace>
  <inkml:trace contextRef="#ctx0" brushRef="#br0" timeOffset="16075.53">17776 3956 69,'0'4'234,"6"0"-79,0-1-49,0 1-28,8-1-17,-1 4-13,7-7-8,-8 4-7,8 0-6,6 0-5,-7-4-3,7 3-2,1-3-2,5 4-1,-6-4 0,7 4-2,-7-4 0,7 4-1,-1-4 1,-6 0-1,0 0 0,-7 2 1,1-2 0,-7 0 1,0 0 4,-6 0 0,-1 0 2,1 0-2,-7 0 0,7 0-3,-7 0-2,0 0-5,0 0-9,0 0-15,0-2-19,-7 2-24,7-4-40,0 0-78,0 0-138,-7 1-72</inkml:trace>
  <inkml:trace contextRef="#ctx0" brushRef="#br0" timeOffset="17343.44">19541 2948 52,'-6'-2'110,"-1"-3"-31,0 5-26,1-3-17,0 3-9,-2-4-6,8 4 2,-6-3 3,0 3 0,6 0 1,-6 0 2,6-4 1,0 4 4,-7 0 0,7 0 1,0-4-1,0 4 0,0 0-1,0 0-2,0 0-5,0 0-5,0 0-5,0 0-5,0 0-4,0 0-3,0 0-2,0 0-2,0 0 0,-7 0-1,7 0 1,0 0-1,0 0 1,0 0 0,0 0 0,0 0 1,0 0 2,0 0 2,0 4 2,0-4 3,0 0 3,0 0 2,0 0 3,0 0 3,7 0-2,-7 0 1,0 0-1,7 0-2,-1 0-3,0 0-2,0 0-5,8 4-1,-1-4-1,0 0-3,0 0-1,0 0 1,6 0 0,-5 0-1,5 0 1,1 0 0,0 0 0,5 0 0,-5 0 0,6 0 1,0 0-1,-7-4 1,7 4 0,0 0 2,-6 0 1,7-4 0,-8 4 1,7 0-2,-13 0 0,6-4 2,-5 4-1,-8 0 1,0 0 2,1 0 5,0-3 4,-1 3 5,-6 0 1,7 0 1,-7-4-1,0 4-3,0 0-5,0-3-8,0 3-11,0-4-12,0-1-8,0 5-11,-7-2-11,7-2-19,0 0-20,0 1-22,0-1-39,-6 0-62,6 0-117</inkml:trace>
  <inkml:trace contextRef="#ctx0" brushRef="#br0" timeOffset="17714.5">19809 2748 14,'-8'-5'265,"8"2"-78,-6 0-61,6 3-36,0-4-17,0 4-12,-6-4-8,6 4-6,0-4-9,0 4-9,0 0-7,0 0-6,0 0-5,6 0-2,-6 4-7,0-4-1,0 4-1,0 3 0,0 1 1,0-1 1,0 0-1,-6 4-1,6 0 2,0 0 3,-7 4-2,7 0 3,0-1-1,-7 1-1,7 2 1,0-1 0,-6 2 0,6 0-1,-7 0 1,7 1-2,0-4 2,-6 2-2,6 3-1,-6-7 0,6 2-1,-7 0 0,7-1-1,-7-2 0,7-1 0,0 0 0,0-1 0,-6-2 1,6-1 1,0-3-1,0-1 0,0 1 0,0-1 0,0 1-1,6-4 1,-6 5 0,0-5-7,7 0-11,0-5-16,-1 5-25,0-7-44,7 3-74,1-3-140,-2-4-69</inkml:trace>
  <inkml:trace contextRef="#ctx0" brushRef="#br0" timeOffset="18380.35">20675 2750 257,'0'-2'219,"6"-3"-93,-6 5-53,0-3-27,0 3-13,0 3-11,-6-3-7,6 5-6,0-3-3,-7 6-3,7-4 2,-6 3 1,-1 1 1,0 3 0,1-4 1,0 4 1,0 0-1,-2-1 1,-4 2-2,5 3 0,-6-5-1,0 1 0,0 4 1,0-5 0,0 2 1,-7 3-1,1-4 0,6-1 0,-13 2 0,6-1 1,1 0-1,-7-4 2,6 4 1,-6-7 1,7 4 6,-1-5 4,0 1 3,1-4 3,5 0 5,-5-4 5,6 1 2,0 3 1,0-8 1,6 0 0,-5 1-2,5 0 3,7-4-3,0 0-5,0-3-4,0 2-3,7-3-4,-1 1-5,0-1-3,1 4-5,6-4-5,-6 1-1,5-1-3,2 5 0,-8-5-1,8 7 0,-8-3-2,7 4-2,-7 0 1,7 3-1,-6 0 2,5 1 1,-4 3-2,4 0 1,-5 3 0,0-3-1,6 8 1,-7-1 2,7 0-2,-6 4 0,5 4 0,-4-5-2,-2 5 0,7 5 0,-7-3-2,7 2-1,0-1-4,-7 0-1,8 0-1,-1 1 0,6-1 0,-6-3-1,1 2 0,5-1-2,-6-5 3,7 3 1,-7-7 1,7 5 2,-2-5 0,-4-3 2,5 2 1,1-6 0,0 0 2,-8 0 1,8 0-2,-1-2 3,1-2 0,-7-4 2,7 1 2,0-3 6,-8 2 4,2-7 4,5 4 5,-13-3 6,8-1 8,-8 0 11,0-3 4,0 3 1,-6 0-2,0 1-5,0-4-3,0 3-6,-6 0-8,-6 0-11,5 1-7,0-1-4,-6 5-2,1-5-1,-2 7-1,2-3-1,-8 4 0,7 0-2,-1-1-4,-6 8-8,8-3-14,-1-1-20,0 8-23,-6-4-34,5 3-50,2 5-110,4-5-119,2 1-69</inkml:trace>
  <inkml:trace contextRef="#ctx0" brushRef="#br0" timeOffset="20311.73">21822 2985 175,'6'0'196,"-6"0"-65,0-3-46,6 3-26,-6 0-16,8 0-11,-8 0-6,6 0-5,-6 0-4,6 3-4,-6 1-3,7-1-1,-7 1 1,0 4 3,0 0 1,0-1-1,0-1 1,-7 2 0,1 3-2,6 0-2,-6-4-2,-2 4-1,2-3-1,-7 3-3,6 0-1,-5-1-1,5-2 1,1-1 1,-8 0-3,8-3-2,0 3-5,-2-2-14,2-2-16,6 0-23,0 2-41,6-5-102,2 0-101</inkml:trace>
  <inkml:trace contextRef="#ctx0" brushRef="#br0" timeOffset="20953.4">22513 3165 217,'0'0'183,"0"-3"-58,0-2-42,0 5-28,0-3-13,0 0-7,0-2-3,6 1-4,-6 1-2,6-1-1,-6-3-1,13 0-1,-6 3 3,-1-3 0,7-5 3,-6 6 3,6-5 0,0 3 3,0-3 3,0-3 1,0 3-1,0-5-3,1 2-2,-2-4-1,8 4-2,-7-1-4,-1-4-5,2 1-4,-2 0 2,2 0 1,-8-5 0,7 5 1,-6-1-1,-7-2 1,7 3-1,-7-1 0,0 0-3,0 6-3,-7-6-2,7 5-5,-7-1 1,-6 0-3,7 4 0,-8 0-2,2 4-1,-2-1-3,8 5 0,-7-1 0,7 1-1,-1 3-3,0 0 0,1 0-2,6 3-1,0 1 1,6 3-2,1 0 0,0 1-4,-1-1 0,7 4-2,1-4-2,-2 4-2,8 1-4,-7-2-3,7 1-3,-8 1 2,2-1-1,-2 3 1,2-3 2,-1 0 3,-7 3 3,8-2 6,-8-1 4,0 3 2,0-3 2,2 0 1,-2 3 1,0-2 2,-6-1 0,0 0-1,0 0 2,7 0-1,-7 0 0,0-1 1,-7 2-1,7-5-1,0 3 1,0-2 1,0 3 1,-6-3 1,6 0-2,0 1 1,0 0 0,0-2 0,6 0 1,-6-3 0,7 3-3,-1 0 0,1-2-1,0 1-2,-1-2-3,6 0-3,2-1-9,-8-3-8,14 4-11,-7-4-13,7 4-17,-8-4-28,8-4-34,6 0-93,-7 1-105</inkml:trace>
  <inkml:trace contextRef="#ctx0" brushRef="#br0" timeOffset="21352.35">23672 2718 246,'7'-4'304,"-7"0"-126,6 4-73,-6-4-36,6 4-20,-6-2-13,0 2-10,0 2-10,0-2-8,-6 4-3,6 0-4,-6 0-1,-1 7-1,-6-3 1,0-2 0,0 6 0,0-5 0,-7 4 1,7-4 0,-7 4 2,8-4 0,-8 1-2,1 3 0,5-3 2,-4-2 1,4-2 1,1 3-1,0-3 2,0 4 1,7-5 2,-1 2 1,0-3 0,1-2-1,0 4-1,6-1-1,0 1 1,-7-4 0,7 4-2,0 0 1,0 0-1,7-1 0,-7 5-1,6-6 3,0 7 0,8-2 1,-2 0 0,8 4 0,-1-4 0,1 4-1,6-3-1,1 3-2,-1-5-3,6 6-1,-6-1 0,7-4-1,-8 5-1,1-6 1,1 2 0,-7-1 0,-2 1 1,-4-1-3,6 0-5,-7 0-5,-1 1-8,2-4-11,-8 3-14,7-3-20,0 0-24,0-2-38,0 3-68,6-2-120</inkml:trace>
  <inkml:trace contextRef="#ctx0" brushRef="#br0" timeOffset="22069.38">24630 2766 200,'0'-4'163,"0"0"-54,0 1-35,0-2-18,0 3-8,0-3-5,0 2-4,0 3-3,0-3-5,-7-1-3,7 0-3,0 0-2,0 0-4,-6 1-6,6 3-3,-6-8-3,6 4-2,-7 4-2,0-2 2,1-2-3,-1 4 4,1-4-1,-1 4 0,1-4 2,-7 4-1,7-3 0,-8 3 0,8 0-1,-7 0 0,0 0-1,0 0 3,-1 3-1,-5 1 0,6 0 2,-6 0-1,-1-2-1,0 6 1,1-4 2,-1 3-2,8 1 0,-8-1 0,0 1 0,1 2 0,-1 1 1,8-3-2,-8 3-2,6 3 1,1-3 0,1 3 0,-2 1-3,2 0 0,4 3 0,-4 1 0,5-4-1,1 3-1,6-4 2,0 5 1,-7-4 1,14-5 0,-7 5 1,6-3 0,1 1 2,-1-5 0,8 3-1,-8-3 1,6-1-1,8-4 1,-7 2-2,7-3 6,-6-2-4,4 0-2,2-2-1,7-3-2,-9 2 1,9-4 0,-7 3-1,6-7-3,-7 4 4,1-4 5,6-1 5,-14 1 7,8-3 3,-7-1 4,0 0 2,0 1 5,1-1 4,-8 1-1,0-1 1,1 0 0,-1 0-2,1 5-1,-7-2-1,6 1-5,1 1-3,-7-1-2,0 3-5,0 1-7,0 3-1,6 1-4,-6-1-1,0 0-4,0 1-3,0 3-2,0 0-2,0 3-1,0 1 1,0 0-1,0 3 2,0 4 0,0-4 0,0 5 1,0-2 3,7 1 0,-7 5-1,0-3 0,0 2 0,7 0 0,-7-1 0,6 1 1,-6-3-3,6 2 1,1-3 2,0 0 1,-1-1-1,0 2 1,7-4-1,1-1-1,-8-1 1,14-1 1,-7 2 0,6-4-1,0 1 2,8 0 0,5-4 2,-6 0-1,7 4-2,-1-4 0,1 0-1,0-4 0,0 4 0,-1 0-5,-6 0-9,0-4-11,-6 4-11,-8-4-17,8 4-23,-14-3-29,2-1-41,-2 1-61,-6-2-133,-6-1-81</inkml:trace>
  <inkml:trace contextRef="#ctx0" brushRef="#br0" timeOffset="23997.76">20277 3920 145,'0'0'133,"7"0"-33,-7 0-30,6 0-21,-6-4-13,7 4-7,-7 0-4,6 0-9,-6-4-2,0 4-2,7 0-4,-7 0-2,0 0 2,0 0-1,6 0 6,-6 0 3,0 0 4,0 0 1,0 0 5,0 0 4,0 0-1,0 0 3,0 0-2,0 0 2,0 0 0,0 0-1,0 0-1,0 0-1,0 0-1,0 0-1,0-3-1,0 3-1,0 0-2,0 0-3,0 0-2,0 0-3,0 0-4,0 0-2,0 0-1,0 0-3,0 0-2,0 0 1,0 0-2,-6 0 0,6 0 0,0 0-1,0 0-1,-7 0-1,7 3 0,-6-3-1,-1 4 1,7-4 1,-6 4-2,6-4 1,-7 4 0,1-1 2,0 1-1,6-1-1,-8 1 0,-4 3 1,5 1 0,0-1 2,-5 4 1,5-1 0,-6 2 3,0-1 1,0 1-1,6 2-2,-5-3 1,-2 3-1,8 1-1,-7 0-2,7 0-4,-2-1 2,8 1 1,-6 2 0,0-1 0,6-3 1,0 7 1,0-6 1,0 1 0,6-1 0,-6 1-1,6-4-2,2 4 1,4-5 1,-5 1-1,6 0 1,-6-3 0,12-2-3,-6 2 1,0-4 2,7 1 1,-1-2 0,0-3-1,8 0-1,-8 0 1,8 0 3,-1-3-1,-1-2 0,1-2 1,1 0 0,-1 0 3,0-5 5,0 4 2,0-2 3,-7-5 6,7 1 6,-12-1 6,5 0 7,-5-3 2,-8 0 2,0 0 0,0-1 0,-6 2-4,-6-3-4,0 3-5,0-6-10,-8 5-5,-5 0-5,-1-1-2,0 5-5,-6-5-1,1 4-4,-1 1-2,-1 3 1,1 0-2,0 4-11,6 0-16,-5 3-23,5 0-32,6 4-37,2 0-57,-1 4-122,6 0-104,7 3-67</inkml:trace>
  <inkml:trace contextRef="#ctx0" brushRef="#br0" timeOffset="25081.23">22649 4436 166,'6'0'235,"-6"-4"-87,0 4-58,0 0-29,0 0-17,0-3-9,0 3-7,0 0-4,0 0-5,0 0-2,0 0-4,0 0-3,0 0-3,0 0 0,0 0-2,0 0-3,0 0 0,0 0 0,0 0 0,0 0 0,0 0 5,0 0 3,0 0 5,0 0 3,0-4 3,8 4 3,-8 0 2,6-4 2,0 0-2,0 1 3,8-4 3,-8 0 2,7-1 1,-7 1 4,8-4 5,-2 0 2,2-4 2,-8 4 0,7-3-1,1-1 1,-2 0 2,2 1-4,-2-1-2,-5 1-4,6-1 0,0 1 2,-7-5-2,2 0-3,-2 2 0,0-3-1,0 3 1,-6 2 2,0-4-2,-6 5-4,0-1-5,-8 1-5,2 3-5,-1 0-4,-7-1-4,0 4-7,1 2-1,6 2-2,-6 0 0,5 1-2,8-1-2,-8 4 0,14 4-3,-6-4-2,6 3-4,0 1-1,6 4-6,-6 0-4,14-2-5,-8 2-5,14 3-6,-7 0-5,7-4-4,0 4 1,-2 0-3,2 0 0,-7-3 2,7 2 2,-8 1 7,8 0 7,-13 0 7,6-4 0,-6 5 8,-1-1 5,0-1 5,0-2 3,-6 3 2,8-4-1,-8 5 1,0-6 0,0 5 2,0-3 1,0-1-2,6 4-1,-6-4 1,6 1 1,-6-1 1,7 0 1,-1-4-1,1 5 0,0-1 1,5 1-1,-5-4 0,6 3-6,0-4-6,0 1-13,6 1-14,-5 1-18,-2-2-22,8 0-31,0-1-46,5-3-108,-5 0-97</inkml:trace>
  <inkml:trace contextRef="#ctx0" brushRef="#br0" timeOffset="25573.71">23529 4037 259,'-7'0'170,"1"0"-67,-1 0-38,0 0-18,7 0-12,-6 0-7,6 4-1,-6-4-2,6 4 1,0-4 4,0 2 6,0-2 4,0 5 6,0-5 3,6 0 4,-6 3 1,6-3 1,1 0 1,6 0-5,-6 4-1,6-4-5,6 0-3,-5 4-3,5-4-5,1 3-4,6-3-3,0 4-1,-1-4-4,9 4-2,-2-1-1,1 1-4,-1 0-2,1-1 0,-1 1-3,1 4-2,-7-5-1,6 0-3,-5 1-1,-1 0 0,-7-1-1,1 5-2,0-8 0,-8 4 0,-6-4-2,1 3 2,0-3-1,-1 0 0,-6 5 0,0-5 0,0 2 1,0-2-1,-6 4 1,6-1 0,-7 5 1,-6 0-1,1-2 1,-2 1 1,-6 5-2,1-1 0,-7 0 1,6 1 0,-6-2 0,1 1 1,-8 0-1,7 3-1,0-2 1,-7 2 1,7-3-2,-6 4-1,5-1 0,1-2-2,-6 2 2,5-2 0,8 2 0,-7-3-1,0 0 2,6-1 0,8 2 0,-8-5 2,7 3-2,6-2-2,0 1-8,1-3-11,0-2-12,6 3-18,6-4-30,0 2-46,8-1-64,5-1-161,1-3-83</inkml:trace>
  <inkml:trace contextRef="#ctx0" brushRef="#br0" timeOffset="26675.1">24826 4129 144,'0'-4'184,"0"0"-53,0 4-40,0-4-25,0 4-15,0-3-8,0 3-4,0 0-4,0 0-2,0-4-4,0 4-4,0 0-4,0-4-4,0 4-2,-7-3-2,7 3-3,0-3 0,-7 3-2,7-5 5,0 5-3,-6-3 0,-1-1 0,1 4-2,6-3 0,-6 3 0,-1-4 1,0 0-5,1 4 2,0 0 1,-2-3 0,2 3 0,0 0 0,-7-4 0,6 4-1,-6 0 1,7 0 0,-8 4-1,2-4 1,-2 3 0,8-3 0,-7 4 0,7 0 1,-8-1-1,2 1 0,5-1-2,-6 5-1,6-1 1,-6 0-1,7 1 0,-1 4-1,-5-6-1,4 5-1,2 1 1,0-3 0,-1 3 1,7-1 1,0 0-2,0 1 1,0-2 2,0-3-2,7 5 2,-1-2 1,0-3-2,2 1 2,4-4 0,1 3 0,0-4 1,7-3 2,-7 4 2,7-4-2,-1-4 3,7 1 2,-6-1 4,-1 1 2,1-5 3,0 1 3,-1-4 3,0 4 7,-6-4 4,1 0-1,-2 0 0,2 0 0,-2 0 0,-5 0-3,0-3-1,-1 2-5,-6 1-3,7-3 0,-7 6-3,0-3-2,6 4-1,-6-1-1,0 1-4,0 0-5,0 3-3,0 4-3,0-3-5,0-1-2,0 4-3,0 0 0,-6 0 0,6 7 0,0-3 0,-7 3 2,7 0 0,-6 1 1,6 3 1,0 0 0,-7 1 1,7-3 0,0 3 1,0 3-1,0-5 1,0 5-1,0-4 1,0 1 0,0 2 0,7-3-1,-1 0 1,1-1 0,-1 2-1,0-2-1,8 1 1,5 0 0,-6-3-3,14 3-7,-9-4-12,15 1-17,-7-1-24,14 0-28,-1 1-41,0-4-55,7-1-117,-1 1-96,-6-1-60</inkml:trace>
  <inkml:trace contextRef="#ctx0" brushRef="#br0" timeOffset="26839.46">25797 4330 282,'0'-5'561,"0"5"-141,0-2-110,-7-2-51,7 1-23,0-2-15,0 5-16,0-3-19,0 3-37,0-4-38,0 4-40,0 0-51,7 0-58,-7 0-59,0 4-50,6-4-51,0 3-51,0 2-66,2-2-114,-2 3-94,0-1-36</inkml:trace>
  <inkml:trace contextRef="#ctx0" brushRef="#br0" timeOffset="30081.47">27582 6740 77,'-7'-3'131,"0"-5"-40,-5 4-29,6 1-15,-8-1-7,8 1-4,-8 3-2,8-4-3,-7 1-2,0 3-5,6-4-2,-5 4-2,-2-4-3,1 4 0,0-4 0,0 4 2,1 0 1,-2 0 0,-5 0 3,6 0 1,0 0 2,-7 0 1,0 0-3,1 0-3,-1 0-2,0 4 1,2-4 0,-9 0 1,1 4-2,6-4 0,-5 4 2,-1-1 3,0 1-1,-1-1 0,1 1 2,0-1-4,0 5 1,1-4-1,-2 4-4,7-1-3,-6 0-2,7 0-1,-7 4-4,6-3 0,0 2-2,8 1 1,-8-3-1,1 3 1,-1 0-1,7-1 0,-6 2 0,6 3-1,-7-5 0,6 2 0,-5 2 0,6-3 3,-6 4 1,5-1 2,-5-3 3,6 8 0,-13-4 4,7-1 1,-1 1 1,-6-1 1,-1 1 0,9 3 2,-9 0-1,1 1-1,0-1-6,0 1 0,7-2-4,-7 3-1,6-2-2,1 3-5,-1-3-2,0 1 1,1-1-1,-1-3 2,8 3 1,-2 1-2,-6-1 1,7-3 1,1 3-1,-2 0 1,8-3-1,-7 3 0,6 0 1,1 1 1,-1-1-2,1 1 0,-1-1 0,1 0 0,-1 0 3,1 4-4,0-4-1,-2 1 0,8 3 0,-6 0 0,0-4 0,-1 4 0,1 0-1,-1 1 2,1-5 1,-1 4-1,7-4 1,-6 3 1,6-2-2,-7-1 0,7 0 0,0-2-2,0 2-1,0 0 1,0 0 0,0-3-2,7 3 1,-7-3 1,0 0 1,6 2 1,-6-1-1,0 3 1,7-5-1,-1 3 0,-6-1 0,7-2 0,-1 4-1,1-3 1,-1 4 0,0-1-1,2-3 1,-2 3 0,0 0 1,7 0-1,0 1 0,-6-1-1,6 4 1,6-3-1,-5-1-3,-2 4-5,1-4-1,1 4-4,-2-4-2,8 0 0,-13 1-2,6-1 1,0-2-1,-1-2 5,2 1 2,-1-1 4,0-3 0,-7 0 1,7-1 2,1 2 2,-2-1 1,2 0 0,5-4 0,1 1 0,-8 3 0,14-5 1,-6 3 0,0 1-1,5-3 1,2 1 0,-7 3 0,6-4 0,0 0 1,-1 1-1,1-1 0,1-3-2,-1 2 1,0 2 0,-6-4 1,5-1 0,1 2-1,1 2 0,-8-3 0,8-1 2,-8 0 0,7 2 0,-6-1-1,6-1 1,0 4 0,-7-7 2,7 4-1,-6-1 0,5 1 1,1 0 0,1 0 2,-1-4 0,0 3-1,0 1 0,1-1-1,-1-3 2,-1 4-1,1-1-1,-6 1 0,6-4 1,0 4 2,0-4 1,-6 4 2,6-4 2,-6 0 2,5 0 4,-5-4 1,6 4 0,0-4 3,-7 4-1,7-4 0,0 1-1,1-4-3,-1 3-3,6 1-1,-5-5 0,5 1-1,-6 3 2,7-3 0,6 0 1,-7 2 3,1-1 2,-1-5 0,8 3 1,-8 4 0,1-6-2,6 2-1,-7 1-2,1-1 0,-1 1-2,8 0 1,-15-4-1,9 3 3,-9 1 4,8-3 3,-14 1 3,8 3 3,-1-5 6,-7 3 4,7-4 2,-6 3-2,6-3 0,-7 2 2,1-2 5,6-3 3,-6 5-2,-1-6 2,1 2 3,0-1 5,-1 1 3,1-4 2,-8-1-2,8 1-3,-7 0 1,7-1-4,-8 1-4,2 0-6,-2-5-4,2 6-10,-1-5-2,0-1 0,0 5-2,-1-4 1,-4 3 1,4-2 0,-5 3-2,6-1-1,-7-3-3,1 4-3,6-5-3,-6 6-3,-1-3-3,0 3-3,1-4-1,0 1 1,-1 2 0,-6-4-1,6 5-2,-6-2-2,0-3-1,0 3 1,0-3 2,0 0-3,-6 4-1,6-8-2,-6 5 0,-1-1 1,-6-1 0,7 2-3,-1-1-2,-6 3 2,6-3 3,-6 5 2,0-3 1,7 2 0,0 0 0,-8 3 4,8 1 0,-1-1-1,1 1-1,-7-5-2,6 8 1,1-7-2,-1 7-2,0-3-1,7-2 1,-6 2 0,0-1 0,-1 5 0,0-5-1,1 4 1,0 0 2,6 0-1,-7 0 0,7 4 0,-6-5-1,-1 1 0,0 0-1,1 4 0,0-5-2,-2 2-1,2-1 2,0 1-1,0-2 2,-8 1 2,8 0 1,-1-1-1,-5-1 0,-2-3 4,2 1-3,4 1 0,-4-1 1,-1 1 0,-1-4-2,-5 3 0,6-3 1,-7 3-1,7-3 1,-7-1-1,2 5-1,-2-5-1,0 1 0,7 0 2,-7 3 0,8 1 0,-8-1-1,7 3 4,-7-2-2,8 3-1,-2-3-1,1 3-1,-6 3 1,6-3 2,-1 0-2,2 4-1,-1-4 2,0 4-1,0-1 1,-1 0 0,2 2-1,-2-2-3,2 1 2,-8 3-1,-7-3 0,2 3-6,-1-3-11,-7 4-22,-6-5-32,-6 4-32,-8-3-37,1 3-36,0 1-35,-6 0-28,-1 3-25,6 0-25,1 0-72,7 6-104,-7-2-50</inkml:trace>
  <inkml:trace contextRef="#ctx0" brushRef="#br0" timeOffset="35593.35">25034 7913 217,'0'-5'223,"0"5"-81,0-2-51,0-2-29,0 4-12,0-3-9,0-1-6,-7 4-3,7-4-6,0 0-4,0 4-3,0-4-2,-6 4-4,6-4-3,-7 4 0,7-3-2,-6 3-1,0-4 2,-2 2 0,2 2-1,6-5 4,-12 5 1,5-4 0,0 4 2,1-3 1,-1-1-2,-6 4 2,6-4 0,1 4 1,0-3-1,-8 3 1,8-4-2,0 4-2,-1-4-1,1 4-2,-8-3-2,8 3-1,0-4-3,-8 4-1,2-4 1,5 0 2,-6 4 1,0-3 2,0 3 2,0-7 2,-1 7 3,2-7 2,-1 3 3,-7 0-1,14 0 0,-8-3 2,2 4 0,-2-1-2,8 1-3,-7-5-2,7 4-3,-8 1-1,2-5-4,5 5-3,-6 0 1,0-1-3,0-4 1,0 4-1,-1 0-2,2 1 0,-1-1 1,0 0-1,-7 1 0,7-1-1,-7-4 1,1 2 0,-1-2 1,0 1-1,2-1 0,-2 1 2,1 0 1,-1 0-1,0-1 1,-6 1 0,7 0 0,-1 0 2,7-1 1,-7 0-2,0 5-1,8-5 0,-8 5 1,1-4-2,5-1 0,-4 5-2,4-5 0,1 5-1,0-1-1,0 0 1,0 0 1,0 1 0,0-4 0,0 3 0,0 1 0,0-1 0,-6-4 1,5 5 0,-5-1 0,6-3 0,-7 4-1,1-5 0,-1 1 1,-6-1 0,7 2 0,-1 1 0,-6-2-2,7-1 0,-8 5-1,8-5 0,-8 5 0,8-5 2,0 1-2,-1 3 0,-7-3 2,9 4 2,-2-1 0,-7-4-1,9 5-2,-2-1 1,-7-3 3,8 4-1,-7-1-2,0-4 1,6 5-1,-6-1 1,0 0 0,7-2 0,-7 1-6,-1 2 3,8-1 2,-8-1 0,8 3 0,-7 2-2,6-4 2,-6 1 0,7-1 2,-1 4-2,-6-4 0,7 1-1,-1-2 1,0 5 0,2-4 0,4 1 0,-5-1 0,-1 2 0,8 2 1,-8-5 0,0 2 0,7-1-1,-7 0 1,8 0 0,-8 1-1,7-1 0,-7 1 0,0-2 0,8 3 1,-1 2 0,-7-4-1,8 0-1,-2 0-1,1 1 0,0 3-1,0-4 3,0 0-1,6 4 0,-5-4 1,5 4 1,0-2 0,1 2-1,-1 0 0,1 0 1,-1-5-1,1 5-1,-1 0 1,7 0-3,-6 0 1,0 0 1,6 0 2,-8 0-2,2 0 0,6 0 2,-6-3 0,-1 3 0,1 0 0,-1 0-1,1-4-1,-1 4 1,7 0 0,-6 0 0,6 0 1,0 0-1,-7 0-10,7 0-20,0 0-32,7 0-40,-7 0-54,6 4-120,1-1-107,-1 4-71</inkml:trace>
  <inkml:trace contextRef="#ctx0" brushRef="#br0" timeOffset="36770.01">22134 7590 70,'0'0'85,"6"0"-38,2 0-24,-2 0-10,0 4-7,-6-4-4,7 0 3,-1 0 3,-6 3 7,0-3 8,7 0 7,0 0 5,-1 0 4,0 0 4,1 0 0,0 0-2,-1 0-5,7 0-7,0 5-5,0-5-4,7 0-5,-8 0-3,8 3-4,-7-3-1,7 3-4,0 2 0,-1-5-2,1 3-1,-1 1 1,7 4 0,-6-5-1,6-3 1,-6 7-1,5-3 0,1 3 1,0-3-1,7 3 0,-7-3-1,0 3 0,7 0 1,-1-3 2,1 3 1,-1 1 0,1-2 1,-1-1 3,2 2 1,-2 0 4,7 0 0,0 1 2,-7-5 3,7 6-1,1-3 0,-8 2 0,7-5-3,-6 5-3,-1-1 0,1 0-4,-1-3-2,-5 3-2,5-3 0,-6 0-2,0 3 0,1-3 1,-1-1-1,0 0 0,0 1 0,-1 0-1,8 3 0,-7-3 0,7 0 0,-1-1 0,2 5-3,5-5 1,-7 6 2,7-7 0,-7 5-1,8-3-1,-1 0 0,0 4 1,-7-4 0,7-1-1,1 1-1,-8-2-3,7 3 0,-6-2 1,-7 1 0,6 0-1,-5-4 0,-1 4 0,-6-4-2,-1 0 4,1 0 3,-8 0 4,2 0 3,-2 0 2,-5 0 6,0-4 2,-1 0 4,1 4 0,-1-4-1,-6 1-5,6-2-1,-6-1-3,0 3-7,0-1-6,-6-4-6,6 0-5,-13 5-2,7-3-5,-14-6-4,6 4-2,-4 1-3,-2-4 1,-7 3-5,1-2-6,-6-1-10,-1 3-11,1-2-16,-7-1-29,-7-5-31,1 7-50</inkml:trace>
  <inkml:trace contextRef="#ctx0" brushRef="#br0" timeOffset="37142.56">22604 7602 29,'25'0'92,"1"-5"-10,7 5-11,-1 0-6,2 0-10,-2-3-7,-5-1-2,5 4-4,1-3-4,-1-2 2,1 2-2,-1 3-1,1-3-2,-1-1-1,1 4-2,5-4-4,2 4-1,-1 0-5,0 0-3,1 4-5,5-4-1,1 4-3,-1-1-3,1 0-3,5 2 0,2 2-2,6-4-3,-7-3 1,7 5-1,-2-2 1,-4-3 0,6 3 1,-1-3 2,-5 0 3,-8 0 4,-5-3 4,-2 0 0,-5-2 2,-1-2 3,1-1 1,-7 2-2,-6-2 6,-1 1-2,1-1-1,-8 1-1,2 0-1,-8 0-4,7-1-4,-6 1-2,0 0-12,-7 0-9,0-1-11,0 1-10,-7 3-13,0-2-14,1-2-26,-7-1-42,-1 3-93,2-2-99</inkml:trace>
  <inkml:trace contextRef="#ctx0" brushRef="#br0" timeOffset="37762.61">22740 6902 280,'6'0'310,"2"-4"-128,-2 1-75,0 3-40,-6-5-20,7 5-12,-1 0-8,-6 0-6,0 0-5,0 0-5,0 0-2,0 5-4,-6 2-2,-1-3 0,1 2 2,-8 2 2,-4 3 1,-2 0 2,-7 0-1,-5 0 1,-1 4 1,-12 0-1,-7-1-2,-7 1-4,1 2-1,-14-1-2,0 2-3,-6 0-1,6 0 0,-6 1-1,0-4 3,6 2 1,0-1 3,1-3 3,-1 7 3,7-6 2,7 0 3,-1 1 1,0-3 4,7 2 0,7-3 0,-1 1-3,7-3 0,-1 3-3,8-4-2,6 1-2,0 0-2,6-1-3,0-2-2,8 2-1,-8-1-1,14 1 1,-7-5-1,6 4-1,0 0 0,7 1 1,0 3 2,0-4 0,7 0 2,0 4 1,6 0 1,6 1 1,0 2 1,14-3 2,-7 1-1,7-2 0,6 5-2,0-1-2,0 5 0,7-2-1,-1 3-1,1 2-3,6-1-2,-6 5 0,6 0-1,-7-5-2,8 6-1,-1-2-4,0 0-2,0-2 0,-6 2-2,6-3-3,-6 0-1,-1-3-2,-5 3-3,-8-7 1,1 2-4,-7-2 1,-1-4 0,-11 0 3,-2 0-1,-5 1 4,0-5 5,-1-5 1,-6 6 6,0-4 2,-6 0 5,6 0 1,-7-1-1,7 1-5,-7-4-9,7 2-17,7 4-27,0-4-65,-1 2-155,0 4-85</inkml:trace>
  <inkml:trace contextRef="#ctx0" brushRef="#br0" timeOffset="40257.64">14204 8917 112,'0'-4'168,"0"4"-41,0-4-34,0 4-27,0-3-21,0 0-12,0 3-5,0-5 0,0 1 0,0 1 3,0 3 2,0-3 1,0-1 1,0 4 3,0-4 1,0 4 2,0 0 0,0-4-2,0 0-1,0 4-5,0-3-2,0 3-4,0-4-4,0 4-2,0-4-4,0 4-3,0-4-2,0 4 2,-6-2 2,6 2 0,0-4 0,0 4-2,-6-4 0,6 4-3,-7-4 1,7 4 0,-7 0-3,1 0-1,6-3-2,-6 3-1,-2 0-1,-4 0-1,5 0 0,-6 3-3,0-3-1,1 4-2,-2 0 1,1 0 3,-6-2-1,6 2-1,-7 0 0,0 3 1,7 1-1,-6-4 3,6 3-1,-7 5-1,0-6 0,8 5 1,-8 1 0,7-2-1,-7 1 0,8 0 2,-2 1-2,8-2 0,-7 1 1,-1 0-1,8 0-1,0 0 1,6 0-1,-6 1 0,6-5 1,0 3 0,6-2-2,-6 3 2,6-1 0,-6-2 0,14-1-2,-8 1 1,0-2-1,7 2 2,1-4-1,-8 0-1,7-1 2,6-3-1,-5 0 3,-1 0-2,6 0 1,-6 0 0,7-3 0,-1 3 0,1-4 2,0-3-3,-8 2-1,8-1 1,-1-2-1,1 1-1,0-1 1,-1 1-2,-6-3-1,6 2 0,1-6 1,-6 3 2,-2 0 0,1-1-1,1-2 1,-8 3 1,7 0-4,-6-3 3,-1 2 1,0-3 1,1 5-1,-7-1 2,7 0 1,-7 3 1,0-3 4,0 4-2,-7-4 1,7 3-3,0 1 3,0-1 1,0 6 0,0-6 2,7 4 3,-7 1 0,0-1 1,0 4-2,0-4-2,0 4-1,0 0-2,0 0-5,0 0-4,0 0 1,0 0-1,0 4-1,0 0 2,0-1 0,0 5-1,0-2 2,0 2 2,0-1-1,0 5-1,0-5-1,0 5 0,6-2 0,-6 1 1,7 0 0,-7 3-1,6-2 1,0 3 0,2-5 1,-2 5-1,0-1 0,0-3 0,1 4-1,0-3 1,-1-2 0,1 1-2,6 0 0,-6 1 0,5-6-4,2 2-6,-2-1-10,1 1-15,1-1-23,4-4-27,-4 5-36,6-5-72,5 1-146,-5-4-74</inkml:trace>
  <inkml:trace contextRef="#ctx0" brushRef="#br0" timeOffset="41777.19">27210 7920 90,'0'-4'218,"0"1"-71,0-2-50,-6 3-29,6-2-12,0 1-5,0-1-3,0 4-4,0-4-3,-7 0-5,7 0-2,0 0-3,0 4-2,0-3-3,0-1 0,0 4-2,0-2 1,0 2-3,0 0-1,0 0-5,0 0-4,0 0-4,0 0-3,0 0-4,0 2-1,-6 2 0,6-1 0,0 5 6,-6 4-2,-2-3-1,2 3-2,0 3 1,0-1 1,-2 1 1,2 3 1,0-3-6,-1 8 2,7-6 0,-6 2 2,-1 3-1,7 0-1,-7 0-1,1-1 0,6 1 0,-6 4-1,6-3 1,-8 2 1,8 0 2,0-3-1,-6 4-1,6-7 1,-6 2 0,6-2 2,0 0-3,-6-5-1,6-3 6,0 0-3,-7-1-2,7-6-1,0 4 5,0-5 7,0 2 5,0-5 11,0 2 2,0-2 5,0-2 2,0-3 3,7 2-3,-7-5-6,6 1-5,0-4-8,0 0-7,2 0-1,4 1 2,-5-2-2,0 1 0,6 0 0,-7 0-1,8 1 0,-2-2-3,-6 1 0,8 0-4,5 4 2,-5-1-4,-2 1 0,8 3 0,0-2 0,-1 1 3,1 2-3,-1 3 1,-6-4-2,7 4 1,-1 0 0,1 4-2,-7-4 1,0 3-3,0 2 0,0 1-1,-6-2-2,-1 3 0,-6 1-1,6-1 1,-6 4-1,0 0 1,-6-3 0,6 3 2,-13-1 3,0 2 1,6-5 0,-12 0 0,6 5 1,-13-6 1,6 2 0,-13-5-1,7 5 2,-6-4 2,-1-4 2,-6 3 3,7-3 1,-7 0 3,5 0 2,2 0 2,7-3-1,-9 3 0,15 0-2,-7-4-4,6 4-4,8 0-14,-1 0-20,6 0-24,0 0-28,1 0-41,6 0-68,0 0-155,13 4-94</inkml:trace>
  <inkml:trace contextRef="#ctx0" brushRef="#br0" timeOffset="45225.19">25679 10063 98,'0'-3'156,"0"-1"-28,0 4-30,0-4-25,0 0-17,0 1-14,0 3-3,0-5-2,0 3-1,0-2 0,0 1 3,0-2-4,6 2 1,-6-1 0,0 0 1,7 0 0,-7 2 0,0-3-3,7 5-1,-7-3-1,0-1-3,0 4-2,0 0-2,0-3-5,0 3-3,0 0-5,0 0-3,0 0-4,0 3-3,0-3-4,0 4 0,0-1 1,0 4 1,0 5 5,0-1 1,0 3 1,0 1 5,0 4 2,0-5 2,0 5-1,0-2 0,0 6-1,0-2 0,0 1 0,-7 1-6,7-1-1,0 0-1,0 0 0,0 0-2,0-1-1,-7-2 1,7 4 0,0-6-2,-6 2 2,6-1-1,0-4-1,-6 2 1,6-2 0,-6 1-2,6-5 1,-8 2 0,8-1 0,0 0-1,-6-4-1,6 0 1,0-3-1,-6 0 0,6 3 1,0-4-2,-7-3-6,7 4-8,0-1-10,0-3-12,0 0-20,0 0-31,0-3-42,7-4-60,-7 0-108,6-1-81</inkml:trace>
  <inkml:trace contextRef="#ctx0" brushRef="#br0" timeOffset="45589.29">26285 10132 308,'6'0'189,"-6"-2"-88,0 2-47,0 2-26,-6-2-12,0 4-6,-8-4-3,2 4 0,-8 0 0,1 3-1,-1-3-1,-6 2-1,0-1 2,-1 2-2,1-4-1,1 2-1,-1-2 4,-1 5 1,8-8 2,0 6 2,5-1 0,1-5 0,0 7 1,7-3-3,-1-1-2,1 1 0,-1-1-2,0 1-3,7 0-2,0 3 2,0-3 3,0 4 2,0-6 0,7 6-1,0-1 0,-1-3 3,7 4-2,-6-1 0,6 0-1,-1 0-2,8 1-1,-7-1-1,0 1 1,0-2 0,-6 2-2,6-1 0,-7 1-1,8-6-1,-8 7 1,0-1 0,1-2 0,6 2-1,-6-5 1,-1 5 0,8-2 0,-2-1 2,1 2-3,0-4-7,6 1-6,-5 0-8,6 3-15,-1-7-16,7 4-27,-6-4-53,-1 3-87,7-6-93</inkml:trace>
  <inkml:trace contextRef="#ctx0" brushRef="#br0" timeOffset="46137.62">26624 10324 156,'0'0'293,"0"0"-119,0 0-73,0 0-44,0 0-22,6 0-11,-6 0-2,6 2-2,2-2 1,4 0 4,2 4-1,-1-4 0,-1 5 1,2-5-1,6 3 0,-1-3 0,0 0 2,8 4 2,-1-1-2,-1-3 0,1 4-2,7-4-1,-1 0 0,1 4-1,-1-4-2,2 0-2,5 0-1,-7 0-1,1 0 0,-1 0-3,-6 0-1,1 0-2,-9-4-2,2 4-1,-6-4 2,-1 4-2,-7-3-3,-6-1 1,6 1-1,-6-2 1,-6-1-1,0 1-2,-7-2-2,-1 4 1,2-5 1,-8 4-1,-6 1-1,7-4-1,-1 2 1,0 3 0,1-6 3,-1 4-2,6 1 0,8 3-1,0-4 1,0 4 1,-1 0-2,7 0 0,0 0-1,7 0 1,-1 4-1,6-1 2,2 1-1,-1 0 1,7 2 2,6-1-2,-6 2 0,5 0-2,-5 1 1,6-1-1,-6 1-2,-1 3-1,1-4-2,-1 4-1,-12 0 1,6-1 0,-7-2 1,1 3 0,-7-1 0,0 2 2,-7-5 0,1 4 1,-7 0 1,-1 1 1,2-6-1,-8 2 1,-6 3 0,7-4 0,-7-2 1,6 1 0,-7-2 0,1 0 1,7-1 1,-7-3-1,6 4-1,8-4 0,-8 0 0,13 4 0,-5-4-3,4 0-5,8 4-3,0-4-11,0 0-11,8 0-11,-2 0-17,7 0-19,7 0-22,-2 0-32,9-4-57,-1 0-112,6 0-67</inkml:trace>
  <inkml:trace contextRef="#ctx0" brushRef="#br0" timeOffset="46527.16">28051 10198 70,'6'-6'331,"0"-2"-123,-6 0-82,8 5-41,-8-4-21,0 2-15,0 3-10,0 2-6,-8-4-10,8 4-6,-6 4 1,0-2-4,-7 3 0,6-2-4,-6 4 1,1 1 0,-2 3 3,1 0 0,0 0-2,0 0 1,0 0-3,0 1 4,0 2 1,0 1-3,-7-1 0,7 1-1,7 0 1,-8-1 0,2 3-1,6 0-2,-1-3-1,0 3 2,7-2-2,0 0 0,7-1 0,0-2 1,-1-1 1,6 4 0,2-7 2,5-2-2,1 2 3,0-1-2,6-3-1,-1 0-2,9-4 2,-9 0 0,7-4-1,2 0 3,-2-3 1,-5-1 4,5 2 6,-7-2 6,-5-3 8,6-1 9,-13-3 7,7 5 6,-7-5 1,-6 1 1,-7-1-3,0-4-5,0 0-9,-14 2-10,2 3-11,-8-5-6,-6 1-7,-7 3-8,1-4-9,-7 5-13,0 3-21,-1 0-26,-5 0-32,5 3-43,1 5-74,1 0-160,5 3-87,1 0-47</inkml:trace>
  <inkml:trace contextRef="#ctx0" brushRef="#br0" timeOffset="54026.33">25627 11851 82,'0'4'310,"0"-4"-116,0 3-82,-7 1-47,7-4-24,-6 7-17,6-7-7,-6 3-3,6 1-3,-8 0-2,8 0-1,0-1 0,0-3 0,0 4 6,0-4 4,0 0 5,8 4 3,-8-4 5,6 0-1,0-4 2,1 4-3,6 0-1,-6-4-6,5 1-2,-4-1-3,-2 4 0,6-8 0,-5 5 0,6 0 2,-6-5 0,5 5 2,2-5 2,-8-3 0,8 4 3,-8-4 4,7 0 0,-7-3 4,8 3 2,-8-4 0,0-1 1,8-1 1,-8 2-4,7-3-1,-6-1-1,-1 1-4,7 0-4,-7-4-3,1 3-3,0-2-3,-1-1-4,-6 3-4,6-3-2,-6 4-1,0-5-3,0 6 2,0-2-1,0 1 0,-6-1 4,6 5 1,-6-4 2,6 3 4,-7 1 2,7-2 3,0 1 0,-7 5 4,7-1 6,-6 1 5,6 2 2,-6 0-1,6 5-1,-7-1-3,7 0 0,0 1-6,0 3-9,0 0-9,0 3-5,-6 1-4,-1 0-1,0 7-1,1-1 2,0 2 0,-2 3 0,-4-1 2,6 5-1,-8-1 2,8 0 0,-7 5 0,7-6-1,-8 5 1,8 5 0,-8-6 0,2 5 1,5-4 0,1 3-3,-1 2 1,0-2 2,1-3 0,0 3-1,6-3 0,-6 0 0,12-4 0,-6 1-1,6 3-3,-6-7-8,13 3-4,-6-4-10,6 1-10,7-4-13,-2 0-17,2-4-19,13 4-19,-1-4-17,1-3-30,-1 0-38,8-1-79,5-3-120,-6-3-57</inkml:trace>
  <inkml:trace contextRef="#ctx0" brushRef="#br0" timeOffset="54302.78">26285 11598 76,'-6'-4'463,"6"2"-155,-7 2-135,7-5-75,-7 5-40,7 0-23,0 0-8,0 0-6,0 0-5,7 0-3,-7 5 1,7-5-3,-1 2-1,7-2-2,0 4-1,0-1 3,1-3-3,-2 4 3,1-4-2,7 4 1,0-4-1,-2 4-2,2 0-1,7 0-2,-1-4 0,-7 3-5,13-3-7,-6 4-8,1-4-12,-1 2-12,-6-2-16,6 5-23,-1-5-28,-5 4-33,-6-4-44,5 0-86,-13 0-87</inkml:trace>
  <inkml:trace contextRef="#ctx0" brushRef="#br0" timeOffset="54461.94">26253 11719 262,'-14'3'305,"8"1"-121,-1 0-74,1 0-37,0-1-19,6 2-8,0-2-4,6-3-3,0 6-3,7-6-2,7 5-1,0-2-6,6-3-6,-1 4-6,8-4-3,0 0-6,6 4-10,-6-4-10,5 0-12,1 0-18,1 0-20,-8 0-34,7 0-50,0-4-103,-5 4-100</inkml:trace>
  <inkml:trace contextRef="#ctx0" brushRef="#br0" timeOffset="54822.84">27106 11558 78,'0'-7'433,"0"3"-139,0 0-124,0 1-70,0 3-40,0-4-21,-6 4-16,-2 4-9,2-4-7,0 7 4,0-3-4,-8 7 0,1-1 0,1 2 3,4-2 4,-4 5 3,-2 0 2,2 0-3,5 3 2,-6-3 3,0 3-1,7 0-3,0 0-1,-2 1-3,2-1-2,6 1-3,0-1-2,0-4-1,6 1-3,2-1 3,-2 1 2,0-4 2,7-4 4,7 1 2,-8-1 6,8-3 5,0-4 7,-1 0 4,7-4 5,-6-3 8,6-1 7,1-2 11,-1-1 5,-1-4 13,-5 1 9,6-1 12,-6 1 11,-1-5 7,-6 4 0,-6-3-7,5-1-8,-5-2-14,-7 2-18,0-3-17,-7-3-19,-5 3-18,-2 3-14,-5-3-8,-1 1-5,-6 2-9,0 4-17,1 1-25,-1-1-32,-7 8-37,13-5-35,0 10-39,8-6-36,5 8-34,0 4-42,7 0-81,7-2-80,6 5-33</inkml:trace>
  <inkml:trace contextRef="#ctx0" brushRef="#br0" timeOffset="55273.4">27686 11876 391,'0'-4'333,"6"1"-138,-6 0-85,7-1-46,0 4-25,-1 0-17,0 4-9,1 2-5,0 2-3,-1-1-4,1 9 1,-7-1 1,6-1 0,-12 1 0,6 2-2,-7 6-4,-6-5-5,0 4-8,0-4-7,0 1-14,-7-1-23,7 0-32,-6-4-67,0 1-132,5-1-82</inkml:trace>
  <inkml:trace contextRef="#ctx0" brushRef="#br0" timeOffset="56501.33">29028 11350 125,'0'-8'243,"0"4"-83,0 1-55,0-2-32,0 2-16,0-1-10,0 4-6,0-2-4,0-4-5,0 4-5,-6-2-5,-1 4-4,1-4-4,-8 4-4,2-4-5,-2 4-1,2 0 1,-2 0 1,-5 4 3,6-4 3,-6 4 1,5 0 2,1-2 3,0 6 0,7-4-2,-7 4 0,7-1-2,-2 1-2,2-1-1,6 4 1,-6 0 1,6-4 0,6 4 2,-6 3 0,14-3 0,-2 3 1,1 1-1,7 1-2,0-3-2,-1 3-4,7-2-1,0 5-4,0-5 1,0 1-3,1 3 0,-1-2-1,-1-3 0,-5 3 1,6-2 0,-6 4 1,-7-7-1,-1 4-1,-4-1 1,-2-2 0,-6-2-1,-6 1 1,-8 0 1,1 0 0,-7-3 1,2 3 1,-2-4 2,-7 1-3,1-5 1,-6 1 0,5 0 0,-5-4-1,-1 4 0,1-4-1,6 0 0,0 0 2,-1-4-1,8 4 0,0-4-1,-1 4-1,7-4-4,7 4-12,-1-3-14,7 3-14,0 0-21,13-4-22,0 0-29,7 4-42,-1-7-80,8 3-110</inkml:trace>
  <inkml:trace contextRef="#ctx0" brushRef="#br0" timeOffset="56727.55">29498 11540 363,'0'-4'239,"6"4"-103,0-4-56,1 4-30,6-3-15,-6 3-10,5 0-6,2-3-6,-2 3 0,8 0-3,-7 0-5,0 0-8,6 3-10,-5-3-14,6 0-18,-8 3-27,8-3-33,-7 0-59,0 0-137</inkml:trace>
  <inkml:trace contextRef="#ctx0" brushRef="#br0" timeOffset="57666.52">29947 11473 343,'0'-6'243,"0"2"-99,7 4-57,-7-4-31,0 0-18,6 4-10,-6-4-7,0 4-4,0 0-1,0 4-4,6 0 0,-6 0 2,0 4 1,0-1 3,-6 0 1,6 0 1,-6 4-1,-1 0 0,0 4 1,1-4-3,0 0-2,-1 3-3,0 1-2,7-3 0,-6 1-3,6-1-1,0 1-2,0 3-2,0-5 0,0 4 2,6-5 1,1 5-2,0-7 1,-1 2 1,0-3-2,8 1 1,-8-1-2,7-2 0,7-2 0,-8 0 3,8-3-1,-6 0 0,5-3 1,1 0 1,-8-5 1,8 0 0,0-3 0,-7 4-2,-1-8 2,2 4 1,-2-3 2,-5 3 6,0-4 1,6 1 3,-7-1 1,-6 0 3,7 4-2,-7 0 0,6 4-2,-6-4-4,0 4-2,0 3-1,0-3-2,0 3-1,0 4-2,0 0-1,0 0-3,0 4-2,0-1-2,0 5-2,0-1 1,-6 0-2,6 0 2,6 5-1,-6-2 1,0 5 1,7-3 1,-1-3 0,0 7-1,2-5 1,4 4 0,1-5 0,0 1 1,0 1-2,7-5-2,-7 3 1,6-2 1,-6-4-1,7 4 0,-6-5 0,-2 0 0,1-3 1,0 0 1,0-3 2,-7 3-3,2-3 1,-8-5 0,0 0-2,0 1 1,-8-4-1,2 0 0,0 0 0,-1 4 1,-6-4 0,6 0 1,1 0 0,0 4 0,6-4 0,0 4 1,0-5-1,0 8-1,6-3-1,7 1-2,0-2 0,0 4-2,7-4 0,6 5-2,0-1-4,1-3-1,-2 4-2,7-1 0,2-4 1,-9 5 0,1-1 1,7 0 0,-7 1 3,0 0 1,-6-2 3,-1 2 2,-6 3 2,0-4 3,1 4 2,-8-4 8,0 4 1,-6 0 4,7-3 0,-7 3 1,0 0-3,-7-4-2,1 4 0,0 0-7,-8 4-3,1-4-2,0 3-2,0-3 0,-7 4 1,8 3 0,-2-2 0,2-2-1,-1 4 0,-1 0 1,2 1 0,4-4 0,2 3 0,0 0-1,0 4 1,-1-4 1,7 0 0,0 0-1,0 1 1,0 0-1,7-1 0,-1-1 2,0-1-2,0 2 0,2-3 0,4-4 3,-5 4-1,6-1-1,0-3 2,0-3 0,-6 3 0,5-4-1,-5 0 0,6 1-2,-6-6 0,-1 7 2,1-5-2,-7-5-1,6 8 1,1-7 3,-7 4 0,0 0-1,0-1 1,0 5-1,0-4 4,0 3 0,0-3 1,0 3 1,0 0 0,0 4-1,0 0 0,-7-3 0,7 3-4,0 0 0,0 0-2,0 3-1,0 1-2,0 0 1,0 0-1,0 3 1,0 0 0,0 0 2,7 1 0,-7 0-1,6-2 1,0 5-4,8 1-5,-1-5-9,0 4-9,0-4-14,7 4-12,-8-4-14,8 1-19,-1-1-21,1 0-21,-6 0-28,5 1-45,-6-4-87,0-1-82</inkml:trace>
  <inkml:trace contextRef="#ctx0" brushRef="#br0" timeOffset="58234.85">31126 11540 252,'0'-4'272,"0"0"-90,0 1-57,0 0-32,7-2-16,-7 2-10,0 3-10,0-4-11,0 4-10,0 0-7,0 0-13,0 0-2,0 4-7,-7-1-5,7 2 1,0-2 0,-6 4 0,6 0 0,-7 5 5,7-5 0,-6 3 0,6 2 1,0-2-1,0 1-2,0 1-1,0-1 0,0-4 0,6 4 0,1-4 1,-1 1 2,-6-1 1,14 1 1,-8-5 3,7 0 2,0-3 1,0 4 1,0-8-2,0 4-3,1-3-2,-2 0 1,1-5-2,0 4 0,-6-3 0,-1 0 1,1-1 1,6-4 3,-13 6 2,6-1-1,0-1-2,-6 4 2,8-3-1,-8 3-1,0 2-2,0-3-2,0 5-2,0-3-2,0 3-1,6 0-4,-6 0-1,0 0-1,0 0-2,0 3-1,6-3 1,-6 5-1,7-3 2,-1 2 2,1-1 1,6 1 0,-7 0 1,14-4 1,-7 0-1,0 0 0,0 0 1,0 0-2,6-4 0,-5 0 0,-1 1 1,0-3 1,0 1 1,-1-2 3,-4-4-1,-2 4 2,-6-4 0,0 0 1,0 0-1,0 0-1,-6-4-1,-8 4-3,8-1 0,-7 3 0,-7 1-2,8-4-1,-8 5 0,6 5-2,-5-4 0,-1 6 1,1 0 0,0 6 0,-1-4-1,1 5 2,-1 5 0,7-4 0,-7 6 0,7-3 0,6 3 0,-5 2 0,12-2 2,-6 4 1,6-4 0,0 1 0,6-1 0,0 2 0,7-3 1,0 3 0,7-1 0,-1 0-3,7-5-4,7 5-9,-1-4-12,7-1-14,1 2-14,-1-1-20,7-5-20,-1 2-33,1-4-54,-1 0-111,-6-8-92,-6 4-52</inkml:trace>
  <inkml:trace contextRef="#ctx0" brushRef="#br0" timeOffset="62988.55">15104 13075 7,'0'0'193,"0"0"-38,0 0-40,0 0-28,6 0-21,-6 0-14,0 0-7,0 0-7,0 0-5,0 0-1,0 0-8,0 0-7,0 0-7,0 0-4,-6 0-6,6 0-3,0 3-4,0 1-6,0-4 3,0 0 0,-7 0 5,7 4-1,0-4 0,0 0 4,0 3 3,0-3 4,-7 0 4,7 0 5,0 0 5,0 0 4,0 0 5,0 4 2,0-4 1,0 0 1,0 0 1,0 0-4,0 0-2,0 0-2,0 0-3,0 0-2,0 0-1,0 0 0,0 0-2,0 0 1,0 0 0,0 0 2,0-4 4,0 4 2,0 0 3,0 0 0,0 4 3,0-4 0,7 0 3,-7 0-3,0-4-2,0 4-3,0-3-4,0 3-2,7-4-4,-7 4-4,0 0-1,0 0-4,6-4-1,-6 4-1,7 0 1,-7-3-2,6 3-3,0-3 0,2 3 0,-2-5-1,-6 5 0,6 0 2,-6 0-3,6 0 0,-6 0 0,7 0 0,-7 0-2,0 0 2,0 0 0,0 0-3,0 0 0,0 0 0,0 0 1,0 5 0,0-5 0,0 0 0,0 0 0,7 3 0,-7-3 4,0 0 1,0 0-3,0 3 1,0-3-1,6 4 1,-6-4 1,0 0 0,0 4-2,7-4 0,-7 3 1,0 1-1,0 0 0,6 0 0,-6-1 0,0 1-1,0 3 1,7-4 1,-7 5 0,0-1 0,0 0-1,7 0 1,-7 1-1,0-1 1,6 5-2,-6-5 0,0 0 1,6 4 1,-6-3-1,0 3 0,0-4-3,0 4 1,0 0 2,-6 0 1,6-1 0,-6 2-1,-1-1 2,0 0 0,1-1 5,-1 2-2,-6-2-2,6 2-1,-5-1 0,-2-4 2,2 4-1,-8-4-1,1 0 0,5 1 0,-5-4 1,-1 3 2,1-3-1,0-4 1,-8 0 5,7 0 1,-6 0 2,7-8 3,-7 1 1,6-1 1,-6-6 0,0-1-1,7 1-3,-7-4 4,6-5 5,1 5 5,-1-8 7,0 4 8,8-7 5,5 3 3,1-3 1,-1 4 0,7-4-6,7 0-4,-1 3-8,1-1-8,5 2-6,2 3-2,5 1-4,1-2-5,-1 4-1,8 6-3,5-3 1,-6 5-4,7 1-1,-1 2 0,7 1-1,-6 3 1,6 0-1,0 4 2,0 0-2,0 0-3,0 4 0,1 0-3,-2-1-2,8 5-2,-7-4-4,0 3-5,7 0 0,-7 0-3,0 1-4,1 0-1,-2-1-3,1-1-4,0 2-2,1 0-2,-1-1-2,-7 0 0,-6 0 1,7-2-1,-7 1-3,-7-2-1,1 3 0,-7-3-1,0 0-1,0 0-2,-6-1-7,-1 1-8,1-1-7,-1 1-18,-6-4-26,6 0-50,-6 3-86,7-3-121,0 0-60</inkml:trace>
  <inkml:trace contextRef="#ctx0" brushRef="#br0" timeOffset="63451.08">16270 13166 203,'0'-4'259,"-6"4"-94,-1-3-62,0 3-35,1 0-16,-1 0-10,1-4-3,6 4-3,-7 0-2,1 0 1,6 0 1,0 0-1,0 0-1,-7 0-2,7 0-2,0 0-3,7 0-1,-7 0-3,6 0 0,1 0 1,-1 0 1,1 4 2,6-4 1,0 0 1,7 0-2,-1 0 0,1 0-2,0 0-4,5 3-2,1-3-1,6 0-1,1 0 0,1 0-1,-2 0 0,7 0-1,-7 0 0,7 0-2,-6 0 0,-1 4-5,1-4-2,-1 0-3,-6 0-6,1 4-4,-8-4-7,0 0-7,1 4-7,-13-4-8,6 0-9,-7 0-7,1 0-5,-1 0-7,1 0-8,-7 0-7,0 0-9,0 0-12,0 0-17,-7 0-33,-6 0-55,1 0-94</inkml:trace>
  <inkml:trace contextRef="#ctx0" brushRef="#br0" timeOffset="63643.38">16315 13287 289,'0'4'292,"0"-4"-101,0 0-67,0 0-35,7 0-17,0 0-9,-1 0-7,8 0-1,-2 0-3,8 0-3,-1 0-4,1-4-6,6 4-7,0 0-6,1 0-4,-2 0-8,1-4-8,0 4-9,7 0-12,-7 0-20,0 0-26,7 0-35,-7 0-56,6 0-126,1-3-94,-1 3-62</inkml:trace>
  <inkml:trace contextRef="#ctx0" brushRef="#br0" timeOffset="64235.52">17886 12880 32,'6'-4'304,"1"1"-83,0-4-80,-1 3-48,0 1-23,2-1-15,-2 0-11,0 0-7,0 1-5,-6-1-6,7 4-1,0-4-5,-7 4-2,0 0-5,6 0-2,-6 0 2,0 0 1,0 0 1,-6 4 0,-1 3 2,0-3-1,1 4 1,-6 2 1,-2-3-3,-6 5-2,7-1-5,-13 3-1,6 1-1,-5-1 1,-7 5-2,5 0 0,-5-2 0,-1 5 0,0-3-2,0 3 1,1-4-1,6-3 0,0 3 0,0-3 1,6-1 0,0-3 1,8 4 1,-8-7-1,7 2-2,1-1 2,4-3-2,2-2 1,6 0-2,-6-1 2,6 0 1,0 2 3,0-1 3,6-4 3,0 3 0,8-3 0,-1 4 2,7-4-3,-2 0 0,9 0-3,5 0-2,-6 0-3,7 0 0,7-4-2,-2 4-1,1 0 0,0-3-1,1 3-1,-1-4-3,7 4-4,-7-5-6,-1 5-9,1 0-12,-5-3-15,-9 3-20,1 0-21,-6-3-22,0 3-36,-1-4-56,-13 0-107,8 1-67</inkml:trace>
  <inkml:trace contextRef="#ctx0" brushRef="#br0" timeOffset="64488.97">17821 12932 70,'0'-4'423,"0"1"-137,0 3-121,0 0-73,0 3-36,0 1-18,0 3-10,-7 5-4,7-2-1,-6 5 0,-1 3 3,0 0 2,-5 4-2,6 4-4,-2-4-1,-4 7-4,5 0-3,-6-3-3,6 7-2,1-3-4,-7-1 1,6 0-3,1 0-5,0 1-7,-1-1-6,7 0-11,-7-3-15,7-1-16,0 1-20,0-4-27,0 0-36,7-3-63,0-5-119,-1-3-65</inkml:trace>
  <inkml:trace contextRef="#ctx0" brushRef="#br0" timeOffset="65045.75">18297 13133 103,'6'-11'486,"-6"4"-138,13-4-150,-6 0-80,5 4-48,1-4-23,7-1-11,0 4-9,-1-1-5,1-3-6,6 4-2,-6-2-2,5 3 0,1-5-2,0 5-2,-6 0 0,7 0 0,-9-1 7,2 1 5,0 0 6,-7 4 6,-1-2 4,-4 1 3,-2 1 1,0 3 0,-6 0-7,0 0-4,0 0-7,-6 0-7,0 3-4,-2 6-4,-4-3-3,-8 9 1,1 0-1,-1-1 0,0 4 3,1 1-1,-7-2-1,6 6 0,1 0 0,-1-6 1,1 5-1,0 0 0,-1 0-1,0 1-2,7-1 1,-7-4 0,8 1-1,-2-2-2,1-3 0,7-2-1,0-1 0,-8 0 1,14-3 2,-6-1 7,0-3 10,6-1 21,0-3 27,0 4 24,0-8 14,6 1 7,-6-1 1,13-3-5,-6-4-8,5-5-18,1 6-22,7-5-24,-6-4-12,5 5-6,-6-4-3,6 4 0,1-1-2,-7-4-4,6 5-3,-6-1 0,1 3-5,-2 2 9,8 3-7,-14-1-3,8 1-1,-8 3-1,7 1-1,-7 3-1,2 0 1,-2 3-7,0 1 4,0 3 2,1 1 2,-7-1 2,7 3 0,-1 5 0,-6-3 1,7 7-1,-1-5 0,1 4 1,0 0 0,-1 0-4,0 4-18,0-3-21,2 3-29,-2 0-28,0-4-30,1 0-28,6 1-31,0-2-27,0 2-28,6-4-41,1-1-103,6 1-74,-7-5-38</inkml:trace>
  <inkml:trace contextRef="#ctx0" brushRef="#br0" timeOffset="65495.85">19418 13046 67,'-20'-5'466,"0"2"-138,1-1-131,-1 4-74,-6 4-41,7-1-24,-7 9-14,6-5-10,0 8-5,-5-1-3,5 1-3,0 3-2,1 0-1,-1 1-2,7-2-4,0 3-4,6-3-5,1-1-2,-1 2 0,7-7 1,0 3 2,0-3 0,7 1 3,-1-5 5,1 0 2,-1 0 4,8-3 2,5-4 3,-6-4 3,6 0 2,1-3 3,6-1 4,-6-2 4,-1-1 3,7 1 3,-6-5 9,6 0 0,-7-3 5,1 3-1,-7-4 1,0 1 8,6 3 1,-11-3 0,4 0-6,-6 0 13,2 3 11,-2 0 6,-6 1-4,6 2-10,-6 1-5,0 5-6,0-2-9,-6 4-17,6 1-20,-6-1-12,-2 8-8,2-1-4,0 4-1,-8 4-1,8 0 3,0 3 0,-7 3 2,13 0 0,-7 2 1,0-1 2,1 3-1,6-2 3,0 3-2,0-3-3,6 3 2,1 0 0,0-5 0,-1 6-2,1-2 1,5 1-1,2-3-4,-2 0-10,8-2-14,0-2-20,-1 4-23,1-9-26,6 5-23,-7-4-25,7-4-21,1 1-14,-1-1-13,6-3-16,-6-4-16,1-4-35,5 0-94,-6-7-89,1 0-46</inkml:trace>
  <inkml:trace contextRef="#ctx0" brushRef="#br0" timeOffset="65798.72">19874 12661 107,'6'-19'576,"0"2"-20,1-3-201,6 11-121,6-7-66,1 5-39,0 4-28,6-1-32,-1 4-33,1 4-17,1 4-12,-1 4-10,-6-1-8,-1 8-9,1-1-7,-8 9-6,-5-2-3,-7 5-1,0 3 0,-7-3 4,1 3 6,-7 1 9,0-5 10,-6 1 11,5 0 19,-5-5 17,6 2 21,-7-5 24,7-3 24,1 0 25,4-5 14,2-3 19,6 1 10,-6-4 5,6-1-3,6 1-9,8-1-20,11 1-24,1-4-18,14 0-24,5 0-31,14 0-40,6 0-71,7 0-96,12 0-87,1 0-85,0 0-130,6 0-158,0-4-104,-6 1-40</inkml:trace>
  <inkml:trace contextRef="#ctx0" brushRef="#br0" timeOffset="76972.6">26656 15753 196,'0'0'154,"0"0"-52,0 0-37,0 0-22,0 0-10,0 0-6,0 0-3,0 0-2,0 0-1,0-4-2,0 4-4,0 0-4,7 0-4,-7 0-2,0-4-1,0 4-3,0 0 2,0 0 4,0-4 4,0 4 3,0 0 7,0 0 6,0-3 5,0 3 6,0-4 1,0 4-3,0-4-3,-7 1-1,7 3-3,0-3-1,-6-1-6,6 0-2,-6 0 2,6 4 3,0-3 1,0 3 0,-8-4-1,8 4 0,0-4 4,-6 4 3,6 0-1,0 0 1,0-3-2,0 3-1,0 0-1,0 0-3,0 0-4,0 0-7,0 0-6,0 0-3,0 3-5,0-3-2,0 4 0,0 0-2,-6 3 1,6 4 1,0 0 1,-7 0 1,7 7 1,0-3-1,0 3 1,0 4 2,0 1-2,0-2 0,0 4 0,0 2-1,7 2 0,-7 0 1,0 0-1,6 0 1,0 5 0,-6-5 0,8-3-1,-8 3 0,6-4 0,0 1 0,1-1 2,-7-2-2,0-1 1,7-4-2,-7 1 1,0 0 1,0-5-1,0-3 0,0 0-1,0-4 0,0 0-1,0 1 2,0-5 1,0 1-1,0-1 0,0-3-6,0 0-15,6 0-26,-6-3-33,0-1-63,7-3-97,-7-4-122,6 0-73</inkml:trace>
  <inkml:trace contextRef="#ctx0" brushRef="#br0" timeOffset="77380.53">27276 15918 368,'-14'-4'364,"2"4"-183,-2 0-109,-5 4-62,-1-4-25,-6 2-6,6 3 8,-5-2 6,5 1 6,-6 0 2,0 3 4,-1-3 3,1 3 6,1-4 2,5 6 3,0-6 2,1 0 1,6 1 5,0 0-1,7-1-2,-1 1-1,0-4-3,7 4-1,-6 0 0,6-1-1,6 4 0,-6-3 2,7 3 1,6-3 0,-7 7 0,8-8-1,-1 8 0,7-3-3,-8 0-2,8 3-5,-1-1-2,7-2-2,-6 3-1,-1-4-1,7 4-2,-6-4 3,6 4-3,-7-3 0,1-1 0,0 3-2,-1-2 1,1-1-1,0 1 0,-8-2-4,8 2-3,-1 1-7,1-3-8,0-2-11,-1 3-13,7-4-19,0 2-21,-6-1-29,13-1-44,-7-3-72,-1 0-112</inkml:trace>
  <inkml:trace contextRef="#ctx0" brushRef="#br0" timeOffset="78103.22">27856 16104 98,'-8'0'331,"2"-3"-107,6 3-94,-6 0-57,6 0-32,-6 0-19,6 0-8,0 0-5,0 0-2,0 0 0,0 0-2,0 0-1,0 0 2,0 0 6,6 0 5,-6 0 5,6 0 6,-6 0 6,6 0 3,2 0 5,-2 0 2,7 0-2,-7 0-3,8 0 0,-2 0-4,8 0-2,0-4-1,-1 4-4,7 0-2,0-4-1,0 4 1,7-3-3,-7 3 1,7-3-1,6 3 0,-7-5 1,8 5-2,-1-4 1,-1 1 1,1 3-1,-6-3-1,0 3-2,0-4-4,-8 0-3,1 1-2,-6 3-4,0-5-1,-7 2-1,-1-1-2,2 0 0,-8 0-1,8 1 2,-8-4 0,0 3 2,1 1 1,-1-5 0,-6 1 2,7 0 1,-7 0 1,0-1-1,0-3-3,0 4-1,-7-5-2,7 2-1,-6-1-1,-1 3-1,1-2-1,0 3 2,-2-1 0,-4 0 0,6 1 0,-2 3 0,2 1 0,0-4-2,-1 3 1,1 0-1,-1 4 0,0-4 0,7 1 0,-6 3 0,0 0-1,-1-4 0,7 4 1,-7 0-1,1 0 1,0 0 0,-1 0-2,0 0 1,1 0 1,6 0-1,-7 4-3,7-4 2,0 0 1,0 3-2,0-3 1,-6 4 0,6-4 0,0 0 1,0 0 1,0 0-3,0 0 2,0 0 1,6-4 0,-6 4 2,0 0 3,7 0 3,-7 0 5,6 0 8,1 0 4,0 0 4,5 4 1,2 0 2,-8-4-3,7 4-5,0 3-4,0-4-5,1 4-6,-2 1-5,2-1-4,-2 1 0,1-2 0,-6 2-1,6 4-1,-7-5 0,8 0 0,-8 0 2,0 1-2,1-1 1,-7 0-1,7 1 0,-7-1 0,0 0 2,0 4 0,0-3 0,0 2 0,-7 1 0,0 0 1,1 1-1,0-2 0,-2 5-1,-4-4 0,-1 4 1,-7-1 1,8 1 0,-8-1 1,0 1 2,1-1 0,-7 3 0,6-7-1,-6 5-1,7-4-4,-1-1-8,-6 2-13,6-2-16,1-3-20,5-3-25,-5 4-29,6-5-33,0 1-42,7 0-58,6-4-120,0 0-77</inkml:trace>
  <inkml:trace contextRef="#ctx0" brushRef="#br0" timeOffset="78775.67">29425 15763 184,'8'-2'258,"-8"-3"-84,0 2-64,0-1-32,6 4-17,-6-4-6,0 0-2,0 4 0,0-3-4,6 3-4,-6 0-6,0-4-7,0 4-7,0 0-8,0 0-6,0 0-4,7 0-4,-7 4-2,0-4-1,6 0-1,-6 3 2,0 1 2,7 0 0,-7 3 1,0-2 0,0 1 1,0 2 1,0 3 1,0 0-1,-7 0-1,1 0 0,6 3 1,-7 1-1,-5-1 0,4 1 0,-4-1-1,-2 1-2,-5-1 2,6 2-1,-6-1 0,-1 0-1,-6-1-1,-1 1 0,2-5-1,-1 1 0,-6 0 0,-1 0-1,7-4 0,-7 1 2,7 0 0,0-5 3,0-3 2,-1 0 3,1 0 5,7-3 2,6-2 2,-6-2 1,5-1 3,8 1 4,-7-3 0,6-5-1,7 4-1,-6-4 0,6 1 3,0-4 2,6 3 2,1-3-2,-7 3 2,13-4 2,-7 5 7,8-1 1,-8 1-2,7-1-1,0 4-5,0 4-5,1-1-3,-2 1-6,1 0-9,7 7-3,-8 0-4,8 4-2,-6-1 0,11 4-1,-5 4 0,0 4 0,6 0 0,7 3-2,-7 0 0,6 4 1,1-1 1,6 2 0,-1 0-1,1-6-1,1 5-1,5-3 2,-5-5 1,5 1-1,1 0-1,-1-5 2,1-1 1,-7-3 1,0-2 3,0 0 2,1-8 11,-8 4 22,1-4 24,-7-2 31,0-6 30,-7 1 24,-5 0 16,-2-8 8,-6 5-4,-6-8-17,-6 4-22,-6-5-25,-8 2-28,0-1-24,-6-4-14,-7 4-9,-6 4-8,0-4-3,-7 0-7,7 4-19,-6 2-39,-1 7-56,7-7-61,-7 9-55,14-1-48,-1 2-49,7 6-63,0 0-99,13 3-92,1 0-22</inkml:trace>
  <inkml:trace contextRef="#ctx0" brushRef="#br0" timeOffset="80237.56">28807 16790 214,'6'-4'183,"-6"0"-68,0 1-47,6-2-27,-6 2-13,0-1-5,8 0 0,-8 1 3,0-4 3,0 3 3,-8 0 3,8 1 2,0-5 2,0 5 0,0-5-1,0 1-1,0 3-1,-6 1 1,6-4-3,0 3-2,0 0-2,0 0-2,-6-3-1,6 4-1,0-2-2,-7 3-4,7-2-2,0 0 0,-6 0-1,6 1 3,-7-1-1,1 0-3,-1 0 2,1 2-1,-8-3 3,2 2 4,-2 3 1,-5-4 1,-1 1 1,0-2 3,2 5 3,-9-3 2,7 3 1,-6 0-1,7 0-2,-7-4 3,0 4-3,0 4-1,-1-4-4,2 0-1,-1 3-6,0 2-4,0 2-2,-7 1-5,7-2-2,-7 2-1,7-1 0,-6 3-2,6 2-1,-7 3 1,1-1 5,-1 1 3,0 3 1,1-4 2,-1 9 0,1-5-1,-8 4 3,8 0-3,-1-1-5,1 5-4,-1-4-4,1 5 0,-1-2 0,7 0-1,0 1 1,7-1-3,-7 2 2,6-5 0,0 7 1,7-3 0,1-1-2,-8 0 1,6 0-2,1 2 4,1-1-1,-2-1-1,2 1 0,-2-1-2,1 1 2,7 0 0,-7-4 3,6 3-4,1 1 1,0-1 1,-2 1 2,2 1 0,6-6-1,0 8-1,0-4-1,6 2 2,2-2 0,-2 0 1,7 5 0,0-8 0,0 4-1,13 0 1,-6-1-2,5 1 0,1-4-3,7 4-3,-7-4-4,14-1-2,-8 2-3,1-2 2,6-2 0,-1-1-3,2 1 0,-1-2 3,6-2-2,1-1-3,7 1-4,-2-3-6,2-2-7,12 1-2,-7-3 1,7-1-1,0 0 2,1 1 3,-8-4 5,8 4 3,-1-8 2,-6 2 0,-1-2-2,1 0 0,-1-2 1,1 2 2,-7-8 0,0-1 6,1 3 5,-8-2 2,1-3 5,-1 0 1,-6 1 1,1-5 2,-1 1 0,-7-5 2,7 1 3,-7-1 1,1 0 4,-1-2 1,2-1-1,5-4 2,-7 1 0,1 2-2,-7-2 0,6 0-2,1-2-1,-7 2 0,0-4 2,-7-1 5,1 1 3,0 0 3,-7-4 1,0 3 2,0-2-1,-7 2 1,0-3-1,2 1-5,-8-1-3,0-4-1,6 1 5,-6-2 3,0 1 2,0 1 3,-6 0 3,-2-1 0,2 4 0,0-4-1,-7 1-7,0 2-4,0 3-4,-7-3-3,-6 1-1,0 0 2,0 4 2,-7 0 5,1-1 1,-7 1 3,6 4 0,-6-2 1,7 5-5,-2 4-14,2 0-35,7 3-42,-2 1-44,8 7-52,6 3-78,-1 0-149,2 4-103,5 4-58</inkml:trace>
  <inkml:trace contextRef="#ctx0" brushRef="#br0" timeOffset="80895.34">28572 17163 97,'0'-7'421,"0"0"-113,0-2-126,0 6-72,0-4-39,6 3-21,-6 1-8,0 0-3,8-2-3,-8 1-5,0 4-2,6 0-5,-6 0-4,6 0-4,-6 4-7,6 4-3,2-5-3,-8 8 1,6-3-1,0 6 2,1 1 1,-1-1 1,-6 5 2,7-2 0,-7 3 0,7 2 0,-7-1-1,6 6-1,-6-5 0,0-1 0,6 4-2,-6-2 0,0-1-2,6 3 1,-6-3-2,0 1 1,0-5 0,8 4-2,-8-3-1,0-5 2,0 1 0,0-5-1,0-3 2,6 5 2,-6-9 7,0 4 12,0-7 13,0 5 12,0-5 8,0-5 9,0 5 4,0-7 2,6 4-3,-6-5-6,7-3-7,0 3-5,-1-2 0,-6-1-1,13 3 3,-7-2 10,1-1 4,6 0-1,0 4 1,-6 0-3,6-2-4,0 3-6,0-2-7,-1 5-15,2 3-10,-1-5-6,0 5-5,0 0-5,0 0-4,0 5-4,0-5-1,0 3 1,-7 5-3,1-2-2,-1 3 0,1-2 0,-7 0-7,0 0 5,0 1 1,-7-1 1,1 1 3,-1-2 2,-5 2 3,-2-1 2,-5-3 6,-1 2-2,1-6-2,-8 5 1,2-5-1,-8 0-5,0 0-14,1 0-21,-7-5-31,6 5-34,1-2-36,-1-2-44,1-4-52,-1 1-76,7-1-154,0 1-75,6 0-28</inkml:trace>
  <inkml:trace contextRef="#ctx0" brushRef="#br0" timeOffset="81633.12">26220 17357 84,'13'-4'125,"7"4"-54,-8 0-36,2 0-22,-2 0-13,8-3-7,-13 3-3,5 0 1,2 0 1,-8 0 6,7 0 4,-6-5 9,-1 5 10,-6 0 10,7 0 8,-7-2 7,0 2 10,6-4 6,-6 1 7,0 3-1,7-5-2,-7 2-3,0-1 1,0 4-2,0-4-5,0 4-4,0 0-7,0 0-3,0 0-4,0 0-4,0 0-6,0 0-6,7 0-5,-7 0-5,0 0-5,0 0 0,0 0-2,0 0-1,0 0 1,0 0 3,0 0 3,0 0 1,0 0 6,-7 0 2,7 0 5,0 4 1,0-4-1,-7 0-1,1 0-2,-1 4-2,1-4-4,-1 3-4,-6-3-5,1 5-3,-2-5 0,1 3-3,0-3-1,-6 4 2,5-4-1,-5 2 1,-1-2 1,1 5 1,0-5-1,-8 0 2,1 0 0,0 3 1,0-3 0,-7 0 3,1 0-1,-1 0 4,1 0 0,-1-3 2,-6 3 2,0 0 2,-6-5-1,6 3-1,-1 2 1,-5-4-1,-1 1-3,-7-2-4,2 2-3,-8 3-2,0-4-2,1 0-3,-7 0 0,0 2 0,-8-3 3,2 2 7,6-1 10,-7 1 13,7-1 22,6 0 19,0 0 20,8 1 16,5-1 8,13 1-1,1 3-6,6-4-11,7 1-22,5 3-23,1 0-33,0 0-31,7 0-29,6 0-28,0 3-29,0 1-29,6-1-27,1 1-27,6-4-22,-7 3-26,14 1-35,-7 0-54,-7 0-97,7-1-54</inkml:trace>
  <inkml:trace contextRef="#ctx0" brushRef="#br0" timeOffset="81978.87">25008 17024 286,'6'-11'371,"1"7"-129,-1-3-100,-6 4-59,7-2-35,0 1-16,-7 4-9,6-3-4,-6 3-3,6 0 0,-6 0-1,0 0-1,7 3 2,-7 1 3,-7 1 0,7-2 1,-6 4 3,-7 4 0,0-3 1,-6 2 0,-7 5-2,-1-1-3,-5 1-1,-1 4 0,-6 0-6,0 1 1,-6 3 2,-8 2 0,1 2 2,0-6 2,0 4-2,0 1 1,-1 1 5,2-5-1,5-1 3,7 1 2,-7 0 3,13-3-1,1-2 2,5-2-2,9-1-4,-2-2-2,7 3-4,-1-5-1,8 6-3,6-6 1,6 2 0,8 3 2,-1-5 0,13 1 0,0-1 0,7-2-4,12-1-1,1 5-3,-1-5-2,14 1-4,-1-1-8,15-4-10,-2 5-13,0-5-17,14 1-19,-6 0-21,5-4-20,-6 3-28,1-3-40,-14 0-71,0 0-148,-6 4-65</inkml:trace>
  <inkml:trace contextRef="#ctx0" brushRef="#br0" timeOffset="88284.73">25014 13704 307,'7'-7'332,"-7"0"-129,6 4-86,1-5-45,6 4-20,-7 1-8,14-1-2,-7 4-3,7 0-1,-1 4-3,0-1 0,8 1-1,-7 4-5,6 2-6,-7 1-4,1 0-4,-8 3-2,2 1-2,-8 1-1,0 1-4,-12 2-2,6-1 0,-13 1-2,0-2 2,0 6-4,-13-4-6,6 2-10,1-2-14,-7-1-20,6-3-31,0 0-60,1-5-133,-1 1-96,14-3-64</inkml:trace>
  <inkml:trace contextRef="#ctx0" brushRef="#br0" timeOffset="88977.16">26989 13471 188,'-13'-9'204,"6"6"-87,0-4-53,1 3-28,0 1-10,6-5-4,-6 4 0,6 1 1,-8-1 5,8 1 5,-6-2 5,6 3 4,0-2 3,-6 0 1,6 0 2,0 1 3,0 3-2,0-4-3,6 0-5,-6 0-5,0 4-3,6-2-9,2-3-6,-2 5-4,-6-3-5,12 3-2,-5 0-2,0 0 3,6 0-1,-7 3 1,8 2 3,-2 1-2,-6 2 1,8-1 0,-1 1 1,0 6-4,0-3 2,-1 0 0,-4 3-2,4 1-1,-5 4 0,-7-5 0,0 5-2,0-5-1,0 1 0,-7-1-1,-5 1 1,4-4-1,-10-1 1,4-1 1,-5-1 3,-1-2 2,-6-2 4,7-4 3,-7 0 4,6-4 1,-6 0 4,7-3 1,-7 0-1,6-4-1,1 0-4,5-4 0,-6 1 0,8-5 2,-1 5 1,6-5 0,1 1-1,6-1-1,0 1-1,6 4-2,1-5-4,6 1-4,-1-1-5,2 2-3,6 2-2,-1-3 0,1 3 0,6 0-2,0 3-2,-1 2-3,8-5-7,-7 4 0,6 1 0,8 2-3,-7 1-1,6 0 0,-1 3 1,2-3 3,-1 2 3,6 2-4,-5 0-2,-1-1-4,6 4-7,-5 0-10,-2-4-13,1 4-16,1 0-24,-1 0-32,0 0-59,0-3-126,0 3-83</inkml:trace>
  <inkml:trace contextRef="#ctx0" brushRef="#br0" timeOffset="89279.5">28012 13346 197,'-6'-3'412,"6"3"-161,0-4-113,6 4-62,0 0-35,1-5-18,6 5-6,0 0-5,-1 0 1,2 0 2,6 0 1,-1 5-2,7-5 1,0 0 1,-6 0-3,13 4-1,-7-4-3,-1 0-3,8 3-3,-7-3 0,6 0-3,-6 4-7,1-4-13,-7 3-16,6 1-22,-7-1-26,1 1-36,-8-4-59,8 4-108,-14 0-83</inkml:trace>
  <inkml:trace contextRef="#ctx0" brushRef="#br0" timeOffset="89451.23">28142 13525 74,'-6'0'463,"-1"0"-153,7 0-133,0 0-80,7 0-41,-1 0-23,0 0-15,14 0-3,0 0-4,-1 0 1,7 0-3,0 4 2,13-4-6,-6 4-7,7-4-12,-2 4-15,7-2-15,2-2-20,-2 5-26,1-5-46,-1 0-95,1 0-106</inkml:trace>
  <inkml:trace contextRef="#ctx0" brushRef="#br0" timeOffset="89916.84">29061 13309 21,'7'-7'463,"-1"2"-137,7-1-147,0 2-80,0 4-42,1-4-23,-2 4-11,1 0-4,7 4-2,-8-4-2,8 8 0,-6-1-2,-2 3-4,1 2-3,1-2 0,-2 6-4,-6-2-1,2 4 1,-2 1 1,-6-2 3,0 6 0,-6-2 0,-8 2 0,2 2 1,-2 2 0,-5-2-1,-7 0-2,6 0-2,-6 2 0,1-6 0,-2 2 0,-5-5 2,6 0 2,-1-4 2,1-2 7,0-5 5,0 0 7,0-2 6,0-2 8,6-3 12,1-3 4,6-2 5,-7 2 2,7-5 1,7 2 1,-1-6-3,1 1-5,-1 0-9,7 0-6,0-3-7,7 3-7,-1-3-8,7 2-6,0-3-4,1 8-3,-2 0-3,8-4-4,6 7-1,-7-3-1,1-1-1,-1 4 0,1 4 0,0 0 1,-1 4-1,1 4 2,-8-1-1,8 0 1,0 8-1,-1-4 1,1 4 0,-6 3 0,4-3 1,-4 3-1,5-3-1,1 2-3,-8 2-8,8-4-7,0 3-8,-1-3-11,1 3-16,-1-3-16,1 0-18,6 0-22,-6-5-25,5 5-35,1-3-56,1-6-120,-1-3-81,0 2-44</inkml:trace>
  <inkml:trace contextRef="#ctx0" brushRef="#br0" timeOffset="90402.03">29804 13474 154,'0'-8'485,"6"4"-156,0 1-144,1-4-78,13 3-41,-7 1-23,0-1-12,7-4 0,-1 5 0,7-4-2,-6 2 2,-1 3-4,7-2-3,-6 0-2,0 0-2,-8 1-6,8-1-4,-7 4-2,-1-4-2,2 4-2,-8 0-2,1-4-1,0 4-1,-7 0 0,0 0 1,6 0 0,-12 4 5,6 0 5,-7 3 3,-6 1 1,7-2 3,-8 6 2,-5-5 2,6 4 0,-6 3-3,5-2-3,-6 3-3,1-1 0,-1 1 0,1 4-2,6-5-3,-7 1 1,1-1-2,-1 1-1,8 2-1,-2 0-2,1-3-2,7-3 1,-8-5-2,8 2-1,0-1 0,6-3 0,-6 0 0,6 0 1,0-4 5,0 0 8,0 3 11,0-3 13,6-3 5,0-1 4,7 0 3,0-3 11,0-5 6,7 2 6,0-1 7,-1 1 6,1-2 8,-1 1 7,-6 0 10,7-1-4,-7 5-3,-1 0-11,2-4-9,-2 7-9,-4-3-10,-2 4-17,0-2-8,1 5-8,-1-2-5,-6 2-7,0 2-8,7 3-6,-7-2-4,7 4 5,-7 5-2,6-2-2,-6 5-1,6 0 0,0 3 1,-6 1-2,8-2 0,-2 6-3,0-2-7,1-2-19,0 3-33,-1 0-41,1 0-42,5-3-38,2-2-35,-2 2-35,8 0-26,0-2-21,-1-1-21,7-6-53,-6-2-99,6-5-28</inkml:trace>
  <inkml:trace contextRef="#ctx0" brushRef="#br0" timeOffset="90818.17">30840 13514 24,'-13'-11'510,"6"-1"-76,-6 6-184,0 2-112,-6 0-63,5 4-35,-5 0-17,6 4-9,-6 0-3,-1 0 0,-6 3 1,13 5 0,-7-2-1,0 1-1,1-1 0,6 5-3,0 0-3,1-1-1,4 1-3,2-1 0,0-2 0,-1 3 0,7 0 0,0-4 1,7-1 1,-7-2-1,6-1 3,8-3-1,-8 3 3,6-7-1,2 0 0,5 0 0,-5-4 2,4-3-1,-4 0 1,5-1 4,-5 1 4,-2-3 4,-6-5 4,2 3 4,4-2 5,-5 3 4,0-4 5,-7 0 7,6 1 10,1 3 15,-7-1 17,6 2 17,-6 3 18,0-1 17,0 2 13,6-2 2,-6 4-9,0-1-15,0 3-21,0 2-23,0 0-24,0 0-24,0 0-20,0 2-14,0 7-7,0-6-3,0 8-1,0 0 1,0 1 1,0 2 0,0 1 0,0-1-2,7 1-7,-7 2-3,0 2-7,7-4-7,-7 4-11,6-5-13,0 1-14,1 3-9,0-3-8,-1 0-7,7-5-8,0 2-8,0-1-7,7-1-12,-1-2-10,7-1-14,-6-3-15,6 0-17,-7-4-26,7 0-37,1-8-97,-8 1-87,0-5-44</inkml:trace>
  <inkml:trace contextRef="#ctx0" brushRef="#br0" timeOffset="91104.34">31192 13181 239,'13'-11'503,"-1"3"-174,2 5-150,-2-1-85,8 0-45,0 4-22,-7 0-14,-1 4-8,2 3-2,-1 1-2,-7 3-3,1 1 0,-7 2 1,0 4 0,-7 0 0,1 0 1,-1 1 0,-5-2 3,-2 2 7,8-1 9,-7 1 10,0-4 12,0-1 14,-1-3 16,8 0 17,0-3 21,0-2 25,6 2 26,0-4 25,-8-1 19,8-3 13,8 0 4,-8 4-11,6-4-15,6 0-26,8 0-35,13 0-34,-1-4-32,14 4-46,12 0-68,1 0-91,7 4-89,12-4-103,6 0-159,1 4-143,-1-4-96,9-4-32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</inkml:traceFormat>
        <inkml:channelProperties>
          <inkml:channelProperty channel="X" name="resolution" value="6301.34619" units="1/cm"/>
          <inkml:channelProperty channel="Y" name="resolution" value="6301.34619" units="1/cm"/>
          <inkml:channelProperty channel="F" name="resolution" value="1999.5116" units="1/in"/>
        </inkml:channelProperties>
      </inkml:inkSource>
      <inkml:timestamp xml:id="ts0" timeString="2024-03-14T06:36:23.866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1748 1736 59,'6'-7'277,"-6"3"-97,0 0-63,6-3-35,-6 3-18,0 1-11,8-1-11,-8-3-11,0 3-5,6 0-2,-6 1 1,6-1-2,-6 1 1,7-2-1,0 3-1,-1-2 5,-6 0 4,7 0 5,-7 4 3,6-3 6,-6-1 0,0 4 0,6-4 1,-6 0-3,-6 4-3,6-2-8,0 2-5,-6 0-3,-7 0-5,-1 0-3,2 2-3,-8-2-5,-6 4-5,-1 0-1,-5 0-1,-1 3-3,7 1 0,-6-1 2,-1 3-1,7-2 1,0 3 1,7 1 0,-1-2-1,7 1 2,-7 0 1,14 0-1,0 0 0,-1 4 0,7-5 0,0 1 1,7 1 1,-1-2 3,0 1-1,14 0 1,-7 0 1,7 1-1,6-2 0,-7-2 0,7 3 0,0-1-2,1 2-1,-1-1-1,0 0-2,-1-1 1,-5 2 0,0-1 0,-1-1 0,1 1 2,-8 0 0,-4 1 2,4-2 3,-12 2 4,0-1 6,-6-5 4,0 6 5,-8-1 2,-5 0 2,-7-4 3,0 5 1,-7-6-3,-7 5-3,2-3-2,-1-1-2,0 0-1,-7 0-2,7 1-3,-7 0-1,7-4 0,0-2-4,7 3-2,-1-2-3,7 1-1,0-4-1,6 0-3,8 3-2,-2-3-3,8-3-9,6 3-24,0-4-26,13 1-35,0-2-40,7 3-51,6-6-103,6 1-144,7-1-77</inkml:trace>
  <inkml:trace contextRef="#ctx0" brushRef="#br0" timeOffset="306.07">12184 2055 57,'-13'-4'286,"7"4"-103,-7 0-61,6 0-35,1-3-21,0 3-14,-2 0-14,8 0-9,-6 0-6,6 0-7,0 0-2,0 0-1,6 0 3,2 0 4,-2 3 3,7-3 3,0 0 3,6 0 0,-5 0-2,12 0-3,-7 0-6,7 0-5,0 0-3,7 0-6,-1 0-18,1-3-28,-1 3-41,1 0-103,6-4-131,-6 0-78</inkml:trace>
  <inkml:trace contextRef="#ctx0" brushRef="#br0" timeOffset="1302.39">12777 2026 208,'0'-4'243,"0"-4"-84,0 1-47,0 3-26,7-2-22,-7 1-9,6-2-7,1 4-5,0-5-5,-1 5-3,0-1-3,1 0 1,0 0 1,-7 1 2,6-1-1,0 4-4,1-3-3,-7 3-4,0 0-4,0 0-4,6 0 0,-6 3-2,0 1 2,7-1 5,-7 9 3,-7-5 3,7 7 1,0-3-1,-6 8-1,-1-1-4,1 1-4,0-1-5,-1 4-3,0-3-2,1 6-3,0-4-1,6 1-1,0-3 1,-7 3 1,14-4 1,-7 1 2,6-1 2,-6 1 4,13-8 4,-6 3-1,12-6 2,-6 2 1,6-6 0,1-1-3,6-3-1,1 0-3,5-3 0,-6-4-1,7 0 4,-1-5 5,-5 2 10,5-5 15,-6 0 19,-1 1 17,-5-1 15,0-4 9,-1 1 14,1 3 11,-14-2-1,8 2-12,-8-4-15,1 4-12,-1-2-5,-6 5-7,0 1-16,0 0-15,0 0-5,0 3-3,0 6 0,0-2-11,0-4-9,0 8-6,-6 0-1,6 0-6,0 4-5,0 0 6,-7 7-6,7-4 0,-6 4-1,6 0-1,0 3 0,0 1 0,0 0 3,0-1-8,6 5 3,1-4-1,-7 3 1,6-4 1,1 2-1,-1-2 2,7-3-5,-7 1-1,2-3 1,4-1 3,-5 0 0,6-4 1,-7-2-1,7-2 1,-6-2 2,0 2 3,-1-4 0,0-4 2,1 0 1,-7 1 1,0-3 3,0-2-2,0 1 3,0 0-3,0 0-2,0 1-1,0-2 1,0 2 0,0-1-2,0 0-4,0 3 0,7-3 0,-1-1 0,0 2 0,7 0-2,1-2-1,6 1 1,5 0 0,-5 0-2,6 1 2,6-2-3,-5 1 1,-1 0 2,6 4-3,-5-4-1,-2 0 3,1-1 0,0 6 0,-6-5 0,6 3-1,-13 1 1,7 0 0,-8 3 2,2-3-2,-8 3 0,1 4 0,-1-4-2,-6 1 0,0 3-1,0 0 0,-6 3-2,-7 1 0,-1 0 1,-5 7 0,-7-4 3,6 8 2,-6-4 0,0-1 0,7 5 1,-7 0 2,6-1-2,1 1-3,5-1 1,-5 1-4,6 0 0,0-1-3,6 1-5,1-4-8,-1 1-1,7-2-2,0 2-2,0-5 1,7-3 4,-1 2 2,1-6 5,6 5 5,0-5 4,0-5 2,7 3 1,-1-6 3,1 1-2,6-5 0,-7 2-1,1-2 2,6-2-1,-7 2 3,-5-2 0,5-1-2,-6 0-1,-7 5 2,8-5 1,-8 4 1,-6-4-1,7 8 1,-7-3-1,0 1 2,0 3 0,-7 2-1,7-3-1,0 7 0,-6-4-2,-1 4-1,0 4 1,7-4-2,-6 7 0,0 0 0,-1 0 2,0 1-2,1 3 1,0 0 1,6 1 1,-7 2-1,7-3 1,0 3 2,0 1-2,0-1-1,0 2 1,7-2-7,-1-3-7,7 3-12,0-2-12,0-1-31,0 0-31,6-1-37,1 2-34,0-5-31,6 0-32,-7 0-37,7-2-56,-6-2-113,-1-3-61,1 3-25</inkml:trace>
  <inkml:trace contextRef="#ctx0" brushRef="#br0" timeOffset="1915.05">14061 1942 363,'0'-8'288,"6"1"-103,-6 3-60,7-4-30,-7 6-24,7-2-19,-7 0-15,6 4-11,-6 0-8,6 4-7,2 0-1,-8 2-1,6 2-1,0-1 0,-6 4-1,7 3 0,-7-2 1,0 5-1,6-2-2,-6 1-1,0 1 0,7-2 0,-7 4 0,6-5-2,-6 1-1,7-5 4,-7 2 1,6-1 1,0-5 3,2 3 6,-2-6 10,7 2 8,-6-3 2,5-2 2,1-2 1,7-3 9,-7 2 6,0-6 1,0 3-6,0-2-3,0-3 6,1 4 5,-8-4-1,0 4-7,0-4-9,-6 4-7,0 0-3,0-1-6,-6 1-8,0 3-6,0 0-6,-8 0-2,1 4-1,0 0-1,0 4 0,-7 0 0,8 3-1,5 1 0,-6 3 1,6-1 0,-5 2-4,12-2 2,-7 1 0,14 4 2,-7-5 1,12 7 0,-5-8-1,13 3 0,-1-2 4,0-2-3,8-1 1,5-3 0,-6-4-2,7 0 0,-1 0 0,7-7 1,-6 0 0,7-4 1,-8 0 1,1-1-1,-1-2 4,1-1 1,-1 0 12,-6-3 20,7 3 21,-13-2 20,5-2 19,-12 1 15,0-1 13,1 0 10,-14 2-7,6-2-16,-6 5-19,-6-1-19,-1 1-20,-6-1-13,0 7-15,0-2-12,-6 5-2,-8 1-8,8 4-2,-1 4-2,1 1 0,-1 2-2,1 4-1,5 0 1,-6 3 0,8 1 0,6 7 1,-8-4 0,8 5 1,6-6 2,0 5 3,0 1-1,0-2-1,6-2 0,8 3-2,-2-5 1,2 2 3,5-4-1,1-1-3,6-2-1,6 3 1,1-8-2,-1 0 3,7 0-1,7-2-1,-1-5-5,1 3-5,0-3-14,0-3-35,-1 3-47,1 0-63,-7-5-64,-7 1-71,1 1-111,-7-4-155,-6 3-80,-1-3-17</inkml:trace>
  <inkml:trace contextRef="#ctx0" brushRef="#br0" timeOffset="2854.87">16055 2161 16,'-6'3'219,"-2"2"-86,2-5-51,0 3-28,6-3-18,-6 4-9,6-4-4,0 4 0,0-4 3,0 0 7,6 4 7,0-4 7,0 0 7,2 0 6,4-4-2,8 0 0,-7-3 1,7-1-1,6-3-2,-7 4 1,7-8 1,-6 5 2,6-9 9,0 4 6,0-4 4,-7 2 4,1-2 7,-1 1 8,-5-1 4,-8 1-3,0 3-10,-6-2-13,-6-2-9,-6 5-14,-8-1-12,-7 4-17,1-1-11,-6 5-7,-1 0-3,1 3-2,-7 4-4,13 0 0,-7 4-3,7 0-2,6-1-4,1 4-2,12 1-3,1-1-1,6 5 1,13-1-1,6-1 0,1 5 2,13-4 1,-1 3 6,7 1 3,7-1 0,-1-2 2,1 2 1,7-2 3,-8-2-1,1 2 1,-1-1-3,1 0 0,-13-4 1,-1 0-1,-6 1 0,-7-1 0,-5-4 1,-8 4 0,-6-3 6,-6 1-1,-8 1-2,-5-2 1,-13 0 1,6-1-1,-7 5-1,-7-4 1,1-1-5,1 2 0,5 1 2,1-3-1,-2 2-6,9-2-17,5 1-21,7 0-27,0 0-23,6-4-26,7 2-34,13-2-38,-6 0-81,12 0-138,1-2-61</inkml:trace>
  <inkml:trace contextRef="#ctx0" brushRef="#br0" timeOffset="3169.04">17052 1978 106,'-6'-7'286,"-8"3"-98,8 0-62,-8 0-34,8 1-20,0-1-15,-7 1-15,6 3-10,-6 0-13,1 3-8,-2 1-5,1-1-2,0 5-2,0-1 1,-7 4-2,0 1 1,8-2 2,-1 5 0,-7-1 4,8 1 6,-2-1 5,8 1 2,-8 4 4,2 0-1,5-5-1,1 4 1,6-4-2,-7 2-5,7-2-2,0 1-1,7-1 1,-1-3 4,7 0 1,0 0 0,0-3-2,13 4 1,-6-10-2,13 5-3,-1-3-3,7-4-5,7 4-10,-7-4-13,13 0-20,-7-4-31,8 0-40,-8-3-76,1 0-147,-1 0-84</inkml:trace>
  <inkml:trace contextRef="#ctx0" brushRef="#br0" timeOffset="3666.97">17515 2051 27,'-20'0'346,"-7"0"-131,2 4-76,-1 0-41,0 2-22,6-1-15,-6 5-8,7-2-12,-1 3-9,0-1-7,7 5-5,1-4-6,-2 4-4,8-1-4,6 2 0,0-5-7,0 3 1,6-6 0,8 2 1,-2-3-1,8-3 0,-1 1 3,1-2 3,0-6 4,-1-2-2,1 1-1,-8-3 1,8 0 5,0-4 6,-7 0 12,-1 1 5,2-2 11,-8 1 4,1 0 7,-7-1 6,0 6 1,0-2-6,-7 2-11,1-3-8,-8 6-11,8 3-5,-6-4-7,5 8-9,-6-1-6,0 1-1,7 4-1,-2-1-1,2 3 1,6-1 0,0 1-1,0 5 0,0-3 0,6-2 0,2 5 0,4-4 1,8-1-1,-7 2 0,7-1 1,-1-8 0,1 5 2,6-4-1,0-4 0,0 0 0,-1-4-1,2-4 1,-1 1 0,6-3 0,-12-2-1,6-2 2,1-1-4,-9-3 1,2-1 1,-7-4 1,7 6 3,-8-5 0,-4 0 0,4-4-1,-5 1 3,-1-1-2,1 0 0,0 1-1,-7-1-3,6-3 7,-6 2 7,0 6 8,0-1 5,0 4 13,0 0 11,0 3 9,0 4 3,-6 4-4,6 3-6,-7 1-7,0 3-4,1 3-13,-1 4-10,-5 4-5,4 4-3,2 3-1,6 4 0,-6 4 1,6 0-2,0-1 3,6 4-3,0 0 0,2 0 0,4 5-1,1-5-1,1 0 0,6 0 0,-8 0-2,8 2-2,5-2-4,1-4-7,1-3-15,-1 4-23,6-8-21,1 0-26,-1-3-28,1-3-37,7-2-40,-8-3-61,1-7-147,-7 0-73,-1-3-42</inkml:trace>
  <inkml:trace contextRef="#ctx0" brushRef="#br0" timeOffset="3849.56">17691 1938 338,'0'-4'347,"6"0"-141,0 1-81,8-1-46,-2 4-23,15-4-13,-1 4-9,13 0-9,-1 0-11,2 0-7,12 0-3,-6 0-3,13 0-1,-7 4-2,6-4-12,0 0-25,-5 0-35,-1 0-62,1 0-154,-15-4-91</inkml:trace>
  <inkml:trace contextRef="#ctx0" brushRef="#br0" timeOffset="4052.62">18264 1707 70,'-20'-7'369,"8"-5"-121,-2 5-70,1-1-42,7 6-23,-1-2-19,1 4-15,6 0-16,-7 4-21,7-2-14,7 10-9,-7 3-5,6 4-2,1-2 0,6 2 4,-7 3 2,8-1 2,-2 5-1,1 0-2,0 0-1,0-1 2,1 4-3,-2-3-5,2 3-2,5-3-1,-6 3-3,0-4-1,7 2 0,-7-1-9,0-6-9,6 6-19,-5-4-27,5-3-33,-6-1-45,0-2-96,0-6-137,-6-3-72</inkml:trace>
  <inkml:trace contextRef="#ctx0" brushRef="#br0" timeOffset="4208.39">18114 2000 88,'-6'-8'420,"6"-2"-152,0 2-92,0 1-50,13-1-27,-7 5-26,14-4-23,6 7-20,6-4-15,1 4-7,12 0-7,1 0-16,7 4-28,4-4-45,-4 3-107,5 1-133,1-4-81</inkml:trace>
  <inkml:trace contextRef="#ctx0" brushRef="#br0" timeOffset="5007.45">18564 2191 152,'13'0'261,"7"-5"-107,-2 3-58,9-6-34,-1 4-19,0 1-11,0-2-8,7-2-9,-7 0-6,6 0-3,1-1-1,-7 1 5,-1-3 7,-5 1 6,7-1 3,-15 3 5,2-5 4,-8 2 6,0-5 0,-6 4-3,0 1 2,-6-5-4,-7 3-2,0 2-5,0-2-3,-7 1-5,0 4-2,1-1-3,0 1-6,-8 0-4,8 0-1,0 3-3,-8 0 1,8 1 1,0 3-2,-1 0 0,1 0-2,5 0 1,2 0-1,5 3 1,0 1 0,1 4 0,-1-5 2,1 4 0,6 0 4,0 1-2,6 3 0,-6-1-1,7 2 2,-1-1-3,1 0 0,0 3-1,5 1-1,2-3 1,-8 5 1,7-2 0,0-1 0,0 1 0,0-1-1,0-2 0,0 2 0,0-2-1,0-2 0,0 2-1,0-1-1,7-4 1,-7-3 1,0 3 2,0-4-2,-1-3 0,8 0-1,-6 0 2,5-3 1,1-1-2,-8-3 0,8 4 0,0-5 2,-7-3 0,-1 1 2,2-2-4,-1 1 0,0-3 1,0 2-1,-7-2-1,8-1 0,-8 1-1,-6 2-1,6-3 0,-6 1 1,0 3 0,0 0 1,0-4 1,0 4 0,0 0 1,0 4 2,0-4 2,0 8 4,0-5 4,0 1 2,7 3 2,-7 1 0,0-1-1,0 4 1,7 0-3,-7-3-4,6 3-4,0 3-4,7 1-3,-6-1 0,6 1 0,-7 3-2,8 1 1,-8-1-1,7 3-1,-6 2 1,-1 2-1,1 1 0,-1 0 1,0 4-1,-6-2 0,8-2 0,-8 3-1,0 1 4,6-1-1,-6 1 0,0-4 0,6-1 1,-6 1 0,0-5 2,6 1 0,2-3-1,-2-1 0,0 0 3,1-4-2,6 2 0,0-5 0,-1 0-1,2-5 0,-1-1 2,0 2-1,6-6-2,-5 1 1,6-1-1,-8-5 2,1 4 0,-6 1-1,6-5 0,-7 1-1,0-3 0,-6 3 0,8-1-1,-8 1 1,-8-1-1,8-2 1,-6 5 1,6-3 1,-6 5-2,-7-2 3,6 5 1,1 0-1,-1-1 1,1 4 1,0 1-2,-2 0 0,2 3 0,0 3 0,0-3-1,-2 7 0,2-2 0,6 1 2,-6 5-2,6-3 4,0 6-3,0-2 2,0-1 1,6 3 1,0 1 0,2-1-1,-2 2 1,6-6-1,2 5 0,-1-3-1,0 2-2,6-3-2,7-5-1,-6 6-2,13-5-6,-1 1-11,1-5-19,-1 4-26,1-3-35,6-4-44,-7 0-93,2-4-142,-9-3-76</inkml:trace>
  <inkml:trace contextRef="#ctx0" brushRef="#br0" timeOffset="5150.39">19586 1821 17,'-6'-4'373,"0"-4"-141,6 5-90,6 3-49,0-4-36,8 4-34,-1 4-43,6-4-49,0 3-87,1 1-143,0 0-75</inkml:trace>
  <inkml:trace contextRef="#ctx0" brushRef="#br0" timeOffset="5503.79">19730 1945 12,'0'4'282,"-6"-1"-115,6 1-69,-7 3-37,7 4-18,0 0-8,0 1-3,7-2-4,-7 5-2,0-1-5,6 5-6,0-4-2,-6 3-4,7-4-1,-7 2-4,7 1-1,-1-2-2,-6-1 1,6-2 0,-6-2 1,7 2-1,-7-5 0,0-3 11,6 0 11,-6-1 9,0-3 6,7-3 0,-7-1 8,0 0 7,7-7 4,-7 3-7,6-2-11,0-5-8,2 1-4,-2-1-3,0 1-5,0-5-2,1 0-4,0 2 0,-1-2 0,7 1-2,-7-1 0,2 0 2,4 2 5,2 2-3,-8 1 6,7-1 5,-7 3 6,1 2 9,6 3 6,-7-1 0,-6 1-5,7 3-4,0 4-5,-1 0-6,0 0-7,8 4-7,-8-1-7,1 5-5,-1-1 3,0 5 0,8-2 0,-8 1-1,7 4-4,-6-1-1,6 1-2,0-1-10,6 5-23,1-4-24,-1-1-28,1 1-30,6 0-39,0-5-51,0-2-104,1-1-110,-2 0-44</inkml:trace>
  <inkml:trace contextRef="#ctx0" brushRef="#br0" timeOffset="5845.68">20480 1978 154,'-14'-15'239,"-5"4"-83,-7 1-47,6-5-25,-6 3-16,0 6-11,-1-5-12,8 3-6,-7 4-6,6 1-6,8-1-7,-2 1-8,2 3-4,5 0-3,1 0-2,-1 0-1,7 0 1,0 0 1,7 0-1,-1 3 1,1-3 1,5 4 1,2-4 1,-2 0 0,2-4 1,-1 4-1,6 0 0,-6-3-1,-7 3 0,8 0-2,-1 0 0,0 0 1,-6 0-1,5 3 3,-5 1 4,6-1 1,-7 5 0,2 3 0,4-1 1,-5 2 1,-1 3-1,7 2-5,-6 2-1,-1 3-1,8 0-2,-8 0 0,7 4 0,-6-1-3,-1 4 0,0-3 0,1 4 12,6-1 8,-6 1 5,-1-5 5,0 0 2,1 0 2,-7-2 3,7 0 4,-7-9-6,-7 4-5,7-4-2,-7-2 0,-5-4 3,5-1 2,-6-1 0,0-2-1,-7-4-2,8 0-6,-2-4-3,-5 0-5,6-3-7,0 5-2,7-6-11,-2-4-23,2 5-23,0-3-35,6-5-41,6 1-65,0-5-156,2 0-99,4 2-52</inkml:trace>
  <inkml:trace contextRef="#ctx0" brushRef="#br0" timeOffset="5981.15">20746 2070 60,'7'-5'421,"0"3"-130,-1-2-100,0 0-54,-6 0-31,6 4-21,2-3-21,-8 3-18,6 0-15,0 0-14,1 3-25,-7-3-36,7 4-55,-7 0-147,6-4-110,-12 4-76</inkml:trace>
  <inkml:trace contextRef="#ctx0" brushRef="#br0" timeOffset="6929.8">11715 2827 14,'-6'0'159,"-8"0"-31,8 0-39,0 0-33,-8 0-20,8 0-16,-7 0-8,7 4-6,-8-4-1,8 0-2,0 0 1,-2 4-2,2-4 1,0 0 0,6 0 6,-6 4 3,6-4 5,0 0 7,0 0 4,0 3 7,0-3 11,0 0 6,0 0 4,0 0 2,0 0 1,0 0-3,0 4-4,6-4-5,-6 0-9,12-4-7,2 4-7,-1-3-5,7 3-6,0-4-5,6 4-2,-1-4 0,7 4-2,2-4 0,-2 4-1,7 0-1,0-2 1,7 2-1,6 0 1,0 0-1,7 0 1,6 0 0,0 0-1,13 0 2,-6 2 2,13-2 1,6 4 1,0 0 1,7 0-4,-1-1 2,8 5-1,-1-4 1,7 4 0,-7-2-1,7 1-1,0-3 1,-1 4 0,7-1-1,7-1-1,-6-1-3,5 2-2,-5-3-1,-1 3 0,-6-3-1,-7 0 3,-6 3 0,-7-4 2,-6 2 1,-14-3-1,-5 2-1,-14-4 1,-6 4-1,-8 0-1,-11-4 5,-1 0 7,-7 0 4,-6 0 3,0-4 2,1 0 0,-8 4 0,-6-6 0,6 1-5,-6 2-7,6-1-4,-6 1-5,0 3-13,8-4-20,-8 4-29,6-4-44,0 0-79,7 1-161,-6-1-87</inkml:trace>
  <inkml:trace contextRef="#ctx0" brushRef="#br0" timeOffset="7324.41">15553 2985 126,'-19'0'278,"-1"-3"-121,7-2-71,-7 3-37,8 2-20,-2-4-11,2 4-5,4-4-2,2 4 2,0 0 4,6 0 1,0 0 0,0 0 3,0 0-1,6 0 0,0 0-1,8 4-3,-1-4-7,6 4-2,8-4 0,5 2-4,1-2 0,6 5-1,7-5 2,-1 3-3,7-3 0,7 4 2,0-4 0,-1 0 1,7 0 0,7 0 3,0 0 3,6 0 7,0 0 2,0 0 1,7 0 1,-7 0 2,7 0-1,-1 0-3,-5 0-3,-2 3-4,-4-3-1,-2 0-1,-12 0-2,-1 4-2,-5-4-1,-1 0 2,-13 0-2,0-4-1,-7 4 0,-5-3 4,-8 3 7,-6-4 6,1 4 4,-2-3-2,-5-2 2,-1 3 0,1-2-3,-7 0-5,0 0-8,7 4-11,-7-3-18,0 3-22,0-4-36,0 0-55,0-2-140,6 1-96,-6 2-65</inkml:trace>
  <inkml:trace contextRef="#ctx0" brushRef="#br0" timeOffset="7732.04">17586 3012 262,'-6'0'256,"-1"0"-95,1 0-56,-1 0-26,7 0-17,0 0-7,7 0-4,-1 0-8,1 0-11,6 3-10,6-3-8,1 0-7,6 4-1,7-4-1,-1 0-1,7 2 0,0-2-2,7 0 1,6 4 0,0-4-1,14 0 0,-9 5-1,16-5 0,-8 0-1,6 0 1,8 0 1,-8 0 2,8 0-1,-2 0 1,8-5 2,-6 5 2,6 0 1,-1 0 3,1-4 0,-7 4-1,0 0 2,-6 0 1,-7-2-1,0 2-2,-6 0 0,-7 0 0,-7-4-1,-6 4 4,1-3 0,-14 3 9,-1 0 5,-5-5 7,0 5 5,-14 0 2,7-3 2,-6 3 1,0 0-3,-7 0-7,6-4-6,-6 4-8,6 0-7,-6 0-5,0 0-3,0 4-2,-6-4-1,6 0-3,-6 3 0,-1-3-1,0 5-4,-6-2-11,7 1-24,-14-2-34,8 2-51,-2-4-89,-5 5-158,-1-5-83</inkml:trace>
  <inkml:trace contextRef="#ctx0" brushRef="#br0" timeOffset="15290.58">16615 5700 52,'0'-4'197,"0"0"-74,0 1-44,0-1-26,0 1-14,0-1-8,0-3-8,0 7-8,7-4-8,-7 0-3,0 1-1,7 3 1,-7-4 0,0 0-1,6 1 2,-6 3 1,0-3 2,6-1 2,-6-1 2,0 5 0,0-3 3,0 3 5,0-3 3,0 3 1,-6-4 2,6 4-3,0 0-1,-6-4-1,-1 4-3,7 0-3,-7 0-2,1-3 1,6 3 1,-7 0 2,1-4 0,0 4-3,-2-4 1,2 4-1,0-4-2,0 4-4,-2-3-2,2 3-3,0 0 1,-1-5 2,1 5 0,-8 0-1,8 0 0,-6 0-3,-2 0 0,1 5 0,0-5 0,-6 3 0,5 1-2,-6 4 1,1-5 1,-1 1-1,2 3 2,-2 1 1,-7-4 3,8 2 0,0 2 5,-1 3 2,0-4 3,1 4 2,-1-4 0,1 4-1,-1 1-1,0-2 0,1 5-3,0-1-2,-1 1-2,7 0 0,-7 3-1,8-3 1,-8 4 2,7-2-1,-1 2 1,2 3 0,-2-3-3,8-2 3,-7 5 1,7 0 0,-1 0 0,0-3-2,1 3 1,6 0-1,0-1 2,6-2 1,-6 3-3,14 0-1,-8-3 2,7 1 0,-7 3 1,14-4 2,-6 2-1,5-2-1,1 0 0,6-2-2,0 3-1,-1-3 2,1 2-4,7-5-2,-1 1-1,1-1 0,0 1-2,0-5 2,-1 2-1,1-1-4,-1-3 3,1-1-1,-1 1-1,7-6 1,-6 3 0,-1-2-2,2 1 1,5-1 1,-7-3-1,7 0 1,-7 0 0,7 0-1,1-3 1,-8 3-1,7-4 0,-6 1 0,-1-2 1,1 3 0,-1-6 0,2 4 1,-9 1 1,1-5 3,0 2-3,1-2 5,-7-1 2,-2-1 2,2 3 0,7-5 1,-9-2 1,-4 3 0,5-3 7,1-1 4,-7 0 4,0 1 4,0-1 0,0-4 8,-6 1 2,5 0 0,-5 0-1,6-5-5,-7 2-5,2-2-4,-2 2-2,0-1-7,-6-4-4,0 4 4,0-3 4,0 2 1,0-2-2,0 3 4,-6 0-1,0-4 1,-2 4 2,2 0 1,0 0 1,-8 1 3,8-2 1,-7 2-1,0 2 0,0 0-1,-7 2-2,1-3-6,6 6-8,-6-4-7,-7 4-2,6-1-4,-7 4 1,1-4-1,1 4-3,-8 0-1,0 4 0,-6 0 0,7 0 0,-7 2-1,-1 2-2,1-1-1,7 4-1,-7 0-2,-1 0-16,1 4-30,7-1-37,-1 5-35,7-2-40,7 2-47,6 4-75,0-1-179,7 0-84,6 3-25</inkml:trace>
  <inkml:trace contextRef="#ctx0" brushRef="#br0" timeOffset="18932.01">16485 5934 97,'0'0'106,"-6"-3"-22,6-1-23,-7 4-15,0-3-6,7-1-8,-6 1-6,6 3-7,-7-4-8,7 0-5,-6 0 1,6 4 4,0-3 2,0 3 1,0-4 7,0 0-2,0 1-1,6 3 0,-6-5-3,7 2-6,-1-1-1,1 1-3,-7-1-4,7 1 6,-7-1 3,6 0 2,-6 0 2,0 1 3,0 3-1,0-4 4,0 0-1,0 0-1,0 4 0,0-2-2,-6-2-1,6 4 1,-7-4 2,7 4-2,-7-4-2,7 4-2,0-3-1,-6 3-1,6-4-2,0 4-1,0 0-3,-7 0-2,7 0-2,0 0 0,0 4 0,-6-4 0,6 3-1,0 5 0,-6-2 1,-2 2 0,8-1 1,-6 5-1,0-2 1,0 5-1,-2 0 1,2 0 0,0-1 0,-1 1-1,1-1 1,-1 5 0,0-5-1,7 1 0,-6 0 0,0 3 0,6-7 1,-6 4 0,-2-1-1,8-3 1,-6 3 2,6-2-2,0-1 1,-6-4 0,6 4 0,-7-4-2,7 4 1,0-7-1,0 4 0,0-1 1,0-3-2,0 4-10,0-6-10,0 2-11,7-4-14,-1 4-17,0-4-26,2 0-47,4 0-91,-6-4-94</inkml:trace>
  <inkml:trace contextRef="#ctx0" brushRef="#br0" timeOffset="19407.8">16602 5828 242,'0'-3'159,"0"-5"-69,-6 4-37,6 4-20,0-3-14,0 3-6,0-4-9,0 4-1,0 4-4,0-1-1,0 1-1,0 4 1,6-1 1,-6 1 0,0 2 1,0 5 0,0-1 1,7 1 2,-7 4 1,0-5 2,0 8-1,0-4 2,-7 1 1,7-1-1,0 4-1,-6 0-2,0-3 0,-2 2-1,2-2-2,6-1 0,-6 0-1,0-4 1,-2-2 0,8-1 0,-6 0 3,6-7 11,0 4 14,-6-6 12,6 2 10,0-4 8,0 0 2,0 0 2,0-4-4,0 2-8,6-3-13,0-2-14,2-4-9,-2 3-6,6-3-4,-4 0-1,4 1-2,1-2-2,7 2-1,-8-1 1,8 3-1,0-3-2,-7 7 2,7-3-2,-1 0 3,-6 4 0,0 3 0,0-4 1,0 4 0,1 4-1,-8-4-1,0 3 0,1 1 1,-1-1-2,-6 4-1,0-3 1,-6 4-1,6-5 3,-13 5-2,7-2 2,-8 2-1,1-1 1,-6 1 0,-1-1 0,-6 0 0,7-3 0,-8 3 3,1 1-1,0-5-1,1 1 0,-1 4-1,-1-6 0,7 3 2,2-1-5,-2-1-18,13 2-23,0-5-30,1 0-48,12-5-133,-6 2-94</inkml:trace>
  <inkml:trace contextRef="#ctx0" brushRef="#br0" timeOffset="20213.81">16452 5934 33,'0'-3'124,"0"3"-19,0-4-24,0 4-20,0 0-17,0 0-9,-6-3-7,6 3-5,0 0-4,0-4-1,0 4 0,0-3 2,0 3 1,6 0 0,-6-4-2,0 4-2,0-4 0,7 4-2,-1-4-2,-6 1-6,0 3-3,7-4 0,-7 0-1,7 4-2,-7 0 1,0 0-2,0 0 0,0 0 1,0 0 0,0 0-1,0 0-1,6 4 1,-6 0 0,0 3-1,6-3 1,-6 3 0,0 0 0,0 4 1,0-3 0,0 2-1,0-3 1,0 5-1,-6-1-1,6 0-1,-6-1 1,-1 2 0,0-1 0,1 0 1,-1 0-1,1-4 1,0 4 0,-2-4 3,2 4-3,0-3 0,0-1 1,6-3 1,-8 0-1,8 3 2,0-4 1,0 1-1,-6-4 1,12 3 2,-6-3 0,0 4 1,8 0 0,-2-4 0,0 0-1,8 4 0,-2-1-2,1 1-1,7-4-1,-6 3-2,4 1 0,2 3-1,-1-2-2,7 1 0,1-2-2,-7 4-8,12-6-10,-6 7-21,0-6-44,0 4-122,-6-3-97</inkml:trace>
  <inkml:trace contextRef="#ctx0" brushRef="#br0" timeOffset="26593.95">11813 7755 141,'0'-3'199,"0"0"-81,0 3-47,0-4-24,0 4-11,0 0-5,0 0-1,0-5 0,0 5 0,0 0-2,0 0-3,0 0-5,0 0-2,0 0-4,0 0-4,0 0-3,0 5-1,0-5-2,0 0-1,0 0-1,0 0 0,0 4 0,0-4 0,0 0 3,0 0 1,6 3 3,-6-3 5,7 3 0,-7 0 2,7 2 2,-1-2 4,-6 5 0,6-4-2,1 3-3,-7 0-2,7 0-1,-7 1-1,6 3-1,-6-5-5,0 6 0,7-1 0,-7 0 0,0 1-1,6-3-1,-6 3-1,7-1 0,-7 0-1,6-4 0,-6 4 0,0 1 3,7-2 5,-1-3 1,-6 5 1,6-2 2,-6-2 0,8 2 3,-8-2 0,6 4 0,-6-5-2,6 3-3,-6-2 0,0 3 2,7-3 1,-7 2 0,0-3-1,6 5 2,-6-2 1,0-2 0,7 3 0,-7 3-2,0-2-3,6-2 0,-6 5-3,7-3-2,-7 2-3,6 1-1,-6-1-3,7 1 2,-7 3 0,7 0-2,-7-3 2,6 3-1,-6 1 0,6-1 1,1 0 2,-7 0-1,7 1 2,-1-4-1,0 2 2,1 3 4,-7-3 2,6 2 1,1 0-1,0-2 2,-1-2-1,0 3 1,2 0-1,-8-3-5,12 0 0,-6 3-3,1-3 1,0 0-2,-1-1-1,1 5 0,5-5 1,-4 4 0,-2-4-3,0 6-1,8-3 0,-8 2 1,7-4 0,-7 3-1,8-3-1,-8 2 1,0-2 2,8 4 0,-2-1 0,2-3 0,-8 3-2,7-3 1,1 4-1,-8-5-1,0 4 3,7 0 1,-6-3 0,6 4 1,-7-1 1,1 1 0,0-2-1,-1 2 2,0-5-2,0 4-2,2-2-1,-2 2 0,-6-4-1,6 5 0,1-2 1,-1 2 1,1-1-1,0 1 0,-1 0 1,0-4-2,-6 2 1,7 2 0,0-1 1,-1 0-2,0 0 1,1 1 1,6-1-2,-6 1 1,-1-1 0,7 4 1,-6-3-3,-1-2 1,8 5-1,-2 1-1,-5-5 1,6 4 0,-7-4 2,1 3-1,5 2-1,-4 0 1,-2-6 1,0 4-1,1 2 0,0-4 0,6 2-1,-7 1 2,0-3 0,8 2-2,-8 2 0,0-1-1,8-4 0,-8 4 1,1 0 0,-1 3-1,7-3-1,-6 1 1,-1-1 2,8 0-1,-8-1 0,0 2 0,7-1 0,-6 0 2,-1-1 1,1 1-2,6 0-1,-6-3 3,5 3-1,-5-5 0,6 6 0,0-5-3,-7 4 0,8-3 1,-2 3 0,2-1 0,-2-2-1,-5 4 0,6-2 0,0 4 0,1-3 1,-8 0 2,6 4-1,2 0 1,-8-4 0,7 3 0,-6-3 0,6 4-1,-1-4 1,2 0-1,-1 0 0,0 0 0,0-1 0,1 2-1,-2 0 0,8-2 3,-7 1-2,0 0 0,0 0 0,-1 0 0,2-1-1,-1 1 1,0 5-1,0-2-1,-7 1 1,1-1 0,0 0-1,-1 2-1,0 2 3,1-3-1,0 3 0,-1-4 0,7 4-1,-6-2 0,6-2 0,-7 0 1,8 2 0,-8-2 1,7-4 1,0 2 0,0 0-1,0-2-1,0 1 0,7-4 0,-8 4-1,8-1 1,-7-1 0,7-2 1,-1 4 0,1-4 1,0 0 1,-1 1 0,0 3 1,1-4-3,-1 4 0,1-3-1,0 2 2,-1 1-1,1-4 0,-1 4 0,1-3-1,0 3 0,-2-4 2,9 5 1,-7-6-3,-1 5 0,0-4 0,1 5 0,-1-5 1,7 5 0,-6-6-1,0 5 0,-1-3 0,1 0 0,0 2 0,-1 2 1,1-6-1,0 5 0,-1-3 1,0 2 2,0-2-1,8 4-2,-8-6 1,1 5-1,-1-3 1,7-1 0,-6 4-1,7-4-1,-2 1 2,-5-2 2,6-2-2,0 4 0,0-5 0,-1 1 1,2 0-1,-1-1 0,0-3-1,0 5-1,1-7 8,5 7-4,-6-5-1,0-1-2,0 5 0,0-4 0,6 1 0,-5 2 1,-8-3-6,8 1 2,-1-3 2,-1-1 1,-5 4 0,6-3 0,0 3 2,1-4-2,-1-1 0,-7 3 0,7-1 0,0-3 1,7 2-1,-7-1 2,0 1-6,0-1 3,7-4 1,-8 4-1,8 1 2,-7-1-1,6-2 1,2 2-3,-2-1 6,-7 2-2,9 0-2,-2-5 0,1 5 0,-7-2 0,7 3 0,-7-3 0,-1 2-1,1-1-1,0 1 2,1-1 1,-1 0 0,-7 0 0,7-3 0,0 3 0,-6 0 1,6-2 1,0 1-2,0-2 1,0 0 0,0-1 0,0 2-2,7-2 0,-7 1 2,7-2-2,-1 3 0,7-2 1,-7-3 1,8 4-1,-1 1 0,0-2 1,7-3-2,-7 3 0,-1 1 1,-5-4-1,7 4-3,-1-4-4,-7 3 2,7 1-2,1-4 0,-8 0 2,1 0-1,6 0 1,-1 0 1,-5 0 1,7 0 2,-8 0 1,7-4-4,-6 1 0,5 3-4,-4-4-2,-2 4 1,7-7-4,-6 4-4,-1-2-2,7 1-1,-7-4 0,8 2 0,-1-2-3,-6 5-1,5-5 3,9 2 2,-9-6-1,8 5 4,-7-4 0,6 0 2,1 4 3,-7-4 0,0 0 2,1-1-1,-1 2-2,-1-1-6,2-1 0,-1 2-1,-6-1-2,5-1 0,-5 2 0,7-1 1,-8 0 6,1-3 3,6 2 3,-7 1 4,7-4 1,-6 5 2,6-5 1,-6 0 0,-1 1 0,1-1 0,-1 1 0,7-1 0,-6-4 2,0 5 0,0-5-1,5 4-1,1-3 0,0 0 0,1 0 0,5-1 0,-5 1 0,11-4-1,-5 4 1,-1-3 0,8 1 1,-8-2-1,7 1 1,-6 2-1,-1-6-1,2 3 1,-9-1-1,7 1 1,-5 1-1,-1-1 1,-6-1 0,5-2 0,-4 4 1,5-2 0,-7 0 2,1 2 3,-1-1 1,1 0 3,-1 0 0,1 0 2,-1 0-3,8 1 1,-7-2-1,5 2-3,1-2-2,1-3-1,5 4-1,1-3-1,-1 0 1,1-4 1,6 3-2,0-3 0,-7-1 1,8-3 0,-1 0-1,1 4 1,-2-4 0,1 0 0,1 0 1,-2-5 4,2 2 0,-1 3 1,-7-3 3,8 3-2,-7 0 1,-1 0 0,1 0-3,-1 0-1,1 0-1,-7 0-1,0-1-1,7 2-1,-7-4-1,0-1 0,-7-4-1,8 1 0,-1-7 1,-1 3 2,-5-8 2,7 1 6,-1 0 8,-1-4 4,1-1 3,1 2 2,-1-4 0,0 3-1,7-4-1,-1-1-4,1 2-7,-1 0-3,1-5-3,7 8-3,-2-3-2,8 4-1,-7-6-3,7 5-2,0-3 2,6-1-1,-7 1 1,1-5-2,0 5 0,-1-7 0,1 2 1,-8-3-1,8-4-2,-6 4 2,-7-3 0,5-1 2,-5 0 0,-7 1 1,6 3 1,-5-3-1,-1 2-1,-7 1 0,7 1 1,-5 2 0,4-2 4,-5 2 3,-1 1 6,7 3 8,1 1 17,-1 2 8,0 1 11,7-3 7,-7 6 3,6-2-2,1 2-4,-1 1-1,-5 0-16,5 3-11,1 4-11,-7 0-11,0 3-7,0 5-1,0 0-3,-6 7-6,-7 0-1,0 3 1,-1 3 0,-11 5 0,6 3-2,-8 1-9,-5 3-27,-1 3-33,-6 5-36,0 0-46,-13 3-67,1 0-193,-8 3-100,-13 4-43</inkml:trace>
  <inkml:trace contextRef="#ctx0" brushRef="#br0" timeOffset="30207.04">16993 5583 25,'-6'3'43,"-1"2"-5,1-2-10,6 1-7,-7-2-15,7 3-13,0-5-7,0 3-6,0-3-3,0 4-3,0-4 1,0 4 4,7-4 11,-7 0 16,0 4 16,6-4 11,-6 0 7,7 0 5,-1-4 1,-6 4-2,7 0-7,-1-4-8,-6 4-9,6 0-6,2-4-5,-2 4 1,0-3 1,-6 3 2,7 0 4,-7 0 0,7 0 3,-7 0 5,0 0 4,0 0 0,0 0-1,0 0-1,0 0-3,0 0 0,0 0-4,0 0-4,0 0-4,6 0-4,-6 0-1,0 0-4,0 0-2,0 0 0,6-5 0,-6 5 1,7 0 1,-1-2 3,1 2-1,0-4 2,-1 4 4,0 0 6,8-3 1,-2-2 1,2-2 0,-1 3 0,7-2 1,-2-2 1,9 1-2,-1-5-1,6 2 2,1-1 2,-1-4 1,7 0-1,7 1 5,-7-5 1,7 4 1,-1-3 4,1-3-4,0 2-4,0 0-2,-8 2-1,1-3-5,-13 7-5,1 1 0,-7 1-4,-14 1-1,6 1-1,-12 3-1,0-2-1,-6 2 2,-6 1 0,-2 1-4,-5 4-2,-1 0 2,0 0 1,1 0-1,-1 0-1,8 4 1,-2-4-2,2 0 0,5 5 0,7-2-3,-7 0 3,14 5 0,0-5-1,-1 5 0,7 4 0,6-6 1,1 5 0,-1-3-2,1 3 0,0-4 0,-1 4 0,-5 0 1,-2-4-1,-6 5 2,2-2-3,-8 0 1,-8 2 0,2-1-3,-6 0 2,-8 1-3,0-3 1,1-1-5,-7 4-3,6-5-6,1 0-8,-1-4-12,0 6-22,7-6-31,7-3-55,-1 0-139,7 0-87</inkml:trace>
  <inkml:trace contextRef="#ctx0" brushRef="#br0" timeOffset="31217.49">18655 4763 96,'0'0'150,"-7"-4"-66,7 0-35,-6 4-15,6-4-5,-7 4-3,7-3-1,0-2 3,0 5 3,0-3 2,0-1-2,0 2-3,0-2-1,7-1 0,-7 2-1,6 3-2,-6-4-5,7 1-1,-7 3-1,7-4-2,-7 4-5,0 0-1,0-4-1,6 4-1,-6 0-1,0 0-3,0 0-2,0 0 1,-6 0 2,6 0-1,0 0 1,0 4 0,0-4 2,-7 0 0,7 4 1,-7-4-2,7 3-2,-6 4 0,-1 2 1,1 0-1,-1 3-1,-6-1 2,7 3-1,-8 5 1,8-5 1,-7 9 0,7-4-3,-8 2 0,8 1 2,-7 4-1,0-5 0,7 5-2,-8-4-1,1 3 0,7-2 2,0 2-1,-8-3 0,8 0 0,-8 1 1,8-6-1,-7 3 3,7-3-2,-7 2-1,6-5 3,1-3-2,-8 0-1,8-4 0,6 1 6,-6-1 5,6-3 11,-7-1 9,7-3 3,0 0 4,0 0 3,0-3 2,7-1-3,-7-3-7,6-1-10,0-6-9,2 3-1,4-4-1,-5 1 1,6-2-3,0-1-1,-1-2 0,2 1 1,-1 0-1,0-1-5,0 5-2,-7-1-1,1 5-1,0-2-1,-1 4 0,-6 1 0,0 3 0,0 1 0,0 0 0,6 3 0,-6 3 0,0 0-2,0 5 2,0-5 0,0 5-1,0 4-1,7-6 2,0 5 0,-1-3 0,0-2 1,1 2-1,6-1-2,0-3 1,1 0 1,-2 0 0,8-4 0,-7 0 1,7-4-1,-8 0 0,8 0 1,-1-3 1,1-3-2,-7 2-1,6-3 1,-5-4 0,5 5 1,-6-6 0,0 2 1,1-1-2,-2-3 2,-5 4 0,-1-1 1,7-3-2,-6-1 0,-7 5 0,6-5 0,0 2 2,-6-2-2,0 4 2,0-3 3,0 7 5,0-1 2,0 2 0,0 3 0,0-1 1,0 4 0,0 1-1,0 3-5,0 0-5,-6 3-2,6 5 0,0 3 0,0-1-1,0 5-2,0-1 3,0 9 2,0-5-1,0 4-2,6 0 1,-6 4 0,0-4 1,8 3 1,-8 1-2,0 3-2,0-2 1,0-2 1,-8 4 0,2 1 0,0-1 0,-1 0-2,1 0-2,-1 5-11,-6-5-22,7 0-34,-8 0-55,8 0-163,-7-4-98,0 1-67</inkml:trace>
  <inkml:trace contextRef="#ctx0" brushRef="#br0" timeOffset="35560.51">16582 4513 110,'0'-4'98,"0"1"-41,0-1-23,0 1-10,0-1-2,0 4 1,0-3 1,0-1 1,0 4-1,0-5-1,0 5 1,8-3-3,-8 3-4,0-3-4,0 3-4,0 0-3,0-4 0,6 4-2,-6 0-2,0 0-1,0 0-1,0 0 0,0 0-1,0 0 0,0 0 1,0 4-3,0-4 1,0 0-2,0 3 3,0 0 0,0-3 1,0 5 0,0 2 0,6-3 0,-6-1 1,0 1 2,0 3-2,0 1 0,0 2 6,0 1 2,0 4 3,-6 0 2,6-1 2,-6 4-1,6 5 1,-8-1 0,2 0-2,6 3-4,-6-3-1,0 8-3,6-5 0,-8 1-1,8 3 1,0-2 0,-6 2-2,12-4 0,-6 0-2,0-2 1,8 2-1,-2-7 0,0 4 0,0-3 0,8-1-1,-8-3-1,7-4 3,-6-1 1,6-2 2,-1-1 4,-4-3 6,4-4 4,1 0 6,1-7 3,-2-1 3,8-3 0,0-3 0,5-1-5,-5-7-4,6 3-1,-6-6-3,5 3 0,2-7-3,-1 3 1,-6 1-1,6-5-1,-13 1-3,6 0-2,-6 3-2,1-3-4,-2 3-2,-5 0-2,0 4 0,-1 0-2,-6 0 1,6 8-2,-6-1-1,0 4 2,0 0 0,7 4-4,-7 0-6,0 3-10,6 4-15,1 0-20,0 0-28,5 0-53,-5 4-125,6-2-92</inkml:trace>
  <inkml:trace contextRef="#ctx0" brushRef="#br0" timeOffset="35872.53">17253 4616 259,'0'-3'149,"0"-1"-63,0 4-34,-6-5-19,6 5-7,0 0-9,0 0-9,-6 0-1,6 0-3,-6 5 0,-1-5 0,0 4-2,1 2-2,-1 2 1,-6-1 1,6 1-1,-5 2 1,-2 1-2,8 4 0,-7-5 1,7 5-1,-1 0 3,-6 1 0,7 1-1,-1 2 2,0-1 0,1 1 0,0-2-1,6 2 2,0-1-3,0-3 2,6 3-1,0 1-2,1-8 0,0 3 2,5 1 1,2-4-1,-1 0-2,7-4 2,-8 4 0,8-4-1,-1-3 2,1-1-2,-8 2-4,8-2-15,-7-3-22,1 0-51,-2-3-127,-5-2-91</inkml:trace>
  <inkml:trace contextRef="#ctx0" brushRef="#br0" timeOffset="36110.44">17384 4700 158,'7'0'236,"5"0"-110,-4 0-60,-2 0-33,0 0-17,1 3-8,-1 1-2,1 4-2,-7-5-1,0 9 1,0-6 1,-7 6 2,7-1 0,-6 0 0,-1 3 0,1-3 0,0 1 0,-2-2-2,-4 1 0,5 0-1,0 0-2,1 0-1,0-4 0,6 1 0,-7 2-1,7-2 1,-6-1-1,6-3-3,0 4-7,0-5-14,0 1-22,0 0-33,0-4-73,0 0-121</inkml:trace>
  <inkml:trace contextRef="#ctx0" brushRef="#br0" timeOffset="36293.05">17423 4693 144,'0'0'210,"-6"3"-89,6 1-56,-6 3-29,6 1-18,0 2-8,0 1-5,0-4-2,0 5-2,0-1 1,6 0 0,-6 4 1,6-4-1,7-1 3,-6 1-1,0 1 1,5-5-3,2 5 1,-2-6 0,8-2-3,-7 3-11,0-3-20,0 0-35,0 0-73,0-4-127</inkml:trace>
  <inkml:trace contextRef="#ctx0" brushRef="#br0" timeOffset="36517.14">17717 4634 4,'6'0'283,"0"4"-125,1 0-76,6-1-40,-6 1-21,-1 4-8,0-2-2,2 5-2,-8 1-2,0 2 4,0 1 0,0 0 3,0-2 2,-14 7-1,8-3 0,-8 2-1,1-5-2,1 5-1,-2-1-4,2 0 0,-2-2-3,1-2-1,0 1 0,0 0-1,7-1 0,0-3-3,-2 0-7,2 0-17,6-4-19,6-3-43,2-1-101,-2 1-103</inkml:trace>
  <inkml:trace contextRef="#ctx0" brushRef="#br0" timeOffset="36724.55">17958 4751 182,'-7'-3'297,"7"3"-138,-7 0-73,7 0-40,0 0-22,0 0-12,7 3-3,-7-3-2,7 0-1,6 4-1,-1-4-3,2 0 1,6 4-1,-1-4 0,1 4 0,6-4-1,-7 3 0,7-3 0,0 4-5,0-1-13,-6 1-18,-1-1-31,1 1-56,-14 0-100,7 0-96</inkml:trace>
  <inkml:trace contextRef="#ctx0" brushRef="#br0" timeOffset="36845.96">17886 4928 188,'-7'0'222,"7"2"-99,0-2-48,0 0-27,7 0-14,6 0-6,6 0-4,1 0-2,13 0-2,-7 0-3,13 0-8,7 0-16,5 0-29,2 0-63,-1-2-163,0-2-83</inkml:trace>
  <inkml:trace contextRef="#ctx0" brushRef="#br0" timeOffset="37334.98">18407 4536 35,'0'2'79,"-6"-2"-11,6 0-16,-7 4-13,7-4-12,-6 0-10,6 0-6,0 0-3,0 4-2,0-4 5,0 0 7,0 4 4,6-1 8,-6-3 3,13 4 4,-6-4 1,6 4 1,-1-4-1,8 0-7,0 4-2,-1-4-4,7 0-4,0 0-3,1 0-1,-1 0-3,6 0-4,1 0-2,-7 0-4,7-4-1,-1 4 0,1 0-2,-1 0-1,-6 0 1,0 0 0,-7 0-1,1 4 0,0-4-1,-1 2-7,-5 3-14,-2-2-29,2-3-52,-8 4-117,7-1-93</inkml:trace>
  <inkml:trace contextRef="#ctx0" brushRef="#br0" timeOffset="37570.79">19144 5125 217,'6'0'220,"-6"-4"-97,0 0-53,6 4-28,1-3-10,-1 3-14,-6-4-7,7 1-3,0 3-4,-1 0-5,0 0-15,2 0-23,-2-4-48,0 4-101,7-4-100</inkml:trace>
  <inkml:trace contextRef="#ctx0" brushRef="#br0" timeOffset="38402.49">19410 4711 172,'0'-4'143,"-6"4"-51,6-4-30,0 4-17,-6 0-11,6 0-8,0 0-6,0 0-6,6 4-6,-6-4-5,0 4-1,6 0-3,-6 3 3,8 1 0,-2-2 1,0 6-3,-6-1 2,6 0 1,2 3 1,-2 5 0,0-5-1,1 8 3,-1-4 1,1 1 2,0 3 1,-1 4 1,0-5 2,8 1 0,-8 4 0,7-4-1,0 0-1,-6 4-2,5-4-1,2 0-1,-8-4 0,0 4-2,8-4 1,-8-4-2,1 2 0,-1-2-2,1-3 1,-7 0-1,6 0-1,-6-8 5,7 6 10,-7-6 11,0 0 14,0-3 11,6 4 6,-6-4 2,0-4 2,-6 4-2,6-3-9,0-5-9,-7 1-9,7 0-10,-6-4-6,6 0-2,-7-1-1,1-2-2,-1-1-3,1-3-3,-1 3-2,0-3-3,-5-4 0,5 3-2,-6-2 1,7-1 1,-7 0 1,6 0-1,-6 0 5,7-4 7,-2 5 5,2-2 4,-6 6 2,5-6 1,0 5 2,1-1-1,6 2-3,-7-2-6,7 1-2,0 3-2,0 0 0,7 0-1,-1 5 0,1-2-2,6-3 0,-1 5-3,2-1-3,6 3-2,-1 1-1,1 0 0,-1 4-2,1-5 2,-1 8-1,0-4-2,1 4 1,0 4 1,-1-4-2,-12 8 0,6-1-1,-7 1-1,1 2-1,0 1 4,-7 4 1,0-1-2,-7 4 0,7 0 2,-7 2 1,7-3 1,-6 2 0,6-1-1,0 1 0,0 0-1,6-2 1,1-3-1,0 1-1,-1 4-1,7-5-1,-7 1 0,8 0 0,-2-1 0,-4-3 1,4 4-1,-6-4 2,8 0-1,-8 0 2,1-4 0,-7 4 0,0-3 0,0-1 0,-7 1 0,1-1 0,-1 0 0,-6 0 0,1 1 0,-2-5 0,1 4 0,0-3-1,0 0-1,7-1-1,-8-3 0,8 0-9,0 5-9,-1-5-12,7 0-17,-7-5-21,7 2-28,7-1-34,0 0-43,-1-3-75,7-4-123,0 4-57</inkml:trace>
  <inkml:trace contextRef="#ctx0" brushRef="#br0" timeOffset="38699.27">20147 4652 143,'0'0'234,"0"0"-98,-7 0-59,7 0-31,0 0-17,0 5-10,0-3-9,0 6-5,0-1-4,0 1-1,0 3 3,0-1 4,-6 5 1,6 3 4,0-3 3,0 4-1,0-1 1,0 3 0,0 2-2,0-5-3,0 8-2,6-4 2,-6 0 1,0 0 2,0 3 0,7-3 2,-7 1 1,7-1 0,-1-1 2,-6-2-2,13 2-3,-6-2 0,-1-5 0,0 1 1,8 0-3,-1-3 2,-1-3-1,2 3 0,6-4-2,-8-1 1,8 0-4,-1-4-3,-5 1-4,5-4-13,1 0-26,-1 0-37,-6-7-94,1 0-136,5 0-73</inkml:trace>
  <inkml:trace contextRef="#ctx0" brushRef="#br0" timeOffset="38929.05">20381 4788 35,'14'0'201,"-2"0"-84,2 4-49,-1-1-26,0 1-11,0 4-8,-1-2-5,2 5-5,-1-3-1,-6 3 1,-1 1 0,0 1 2,-6 3 0,0-2 5,0 1 0,-6 0 0,0 2 0,-8-2-3,2 0-1,-8-1 0,7 1-3,0-1-3,-6-3-2,5 1-3,1-2-1,0-2 1,7 3-4,-7-3-3,6-6-12,7 3-20,-7-2-31,7-3-79,7 0-135</inkml:trace>
  <inkml:trace contextRef="#ctx0" brushRef="#br0" timeOffset="39133.96">20571 4777 168,'0'0'254,"-7"0"-110,0 3-69,7 1-35,-6 0-20,0 3-9,6 5-4,-7-2-3,7 5 0,-7-1-2,7 1-1,0 0-1,7 0 2,-7 3 1,7 1 1,-1-2 0,0-2 0,8 3-1,-2-3 3,2 4-4,5-5 2,1-3-1,-1 3-1,1-2-1,6-1-5,-6-5-8,5 2-23,-5-1-51,0-7-139,-8 0-90</inkml:trace>
  <inkml:trace contextRef="#ctx0" brushRef="#br0" timeOffset="39341.37">20772 4715 62,'26'7'250,"1"1"-102,5 2-54,1 1-26,-1 1-14,8 2-7,-8 4-5,7 4-3,-6 0-5,-7 0-7,0 3-4,0 2-5,-13-2-4,-7 4-3,1 1-4,-14-1 0,1-4-2,-14 4-1,-6-2-2,-7 2-7,-5-7-14,-1-1-25,0 1-60,-7-7-153,1 0-84</inkml:trace>
  <inkml:trace contextRef="#ctx0" brushRef="#br0" timeOffset="39664.97">20024 4466 77,'0'0'151,"0"0"-36,-8-3-29,8 3-18,0 0-5,0 0-4,0 0 1,0 0 0,0 0-1,8 0-5,-2 0-6,6 0-5,8 0-10,0 0-6,5 0-4,2 0-5,5 0-3,8 3 0,5-3-1,1 3-1,-1-3-2,8 4-2,-1 0-2,0-1-3,0 0-2,0 6-2,-7-6-21,2 4-35,-15-3-84,1 3-150,-7-3-87</inkml:trace>
  <inkml:trace contextRef="#ctx0" brushRef="#br0" timeOffset="43459.39">21105 4763 28,'-13'-8'187,"7"4"-75,-2-4-47,2 5-21,0-1-9,-1-2-6,7 1-3,-6 5-4,6-3-4,-7 3-4,7-4-2,0 4-5,0 0-4,0 0 0,0-3-3,0 3 0,0 0 1,0 0 2,0 0 8,0 0-1,0 0 5,0 0 1,7-4 2,-7 4 3,6-4-1,1 0-3,-1 1-3,8-1 4,-8 1-5,13-4-1,-6 3-1,7-4-2,-7 1 0,7-1 0,5 1-2,-5-3-4,6 2 0,7 1-1,-7-4-1,6-1 0,1 1 1,6 0-1,-7 1-1,8-1-1,-1 0 1,6-1 1,-5 2 1,5 3-1,-5-8-1,5 8 1,-6-4 1,0 0 0,-6 0-1,-1 3-1,1-4 1,-7 6 1,-7-2 7,-5 1 4,-2-1 2,-5 5 2,0-4 1,-7 3-1,-7 1 0,7-1 0,-7 0-5,1 0-6,-7 1-3,6 3-2,1-4-1,-1 4 0,1 0 0,0-3 0,6 3-2,-7 3 1,7-3 1,0 0 0,0 4-1,0-1 0,0 1-1,0-4 1,0 4 1,0 0 0,0-1 0,0 1 0,0-4 1,-7 3 0,1 1 0,0-1-2,-8 5 0,1-1 0,0 1 1,-6-2 0,-7 6-1,6-4 1,1 3-8,-1 4-28,0-5-93,14 5-136,-7-1-93</inkml:trace>
  <inkml:trace contextRef="#ctx0" brushRef="#br0" timeOffset="44326.11">25275 3381 57,'-7'0'99,"7"-4"-31,0 4-22,-6-3-13,6 3-7,0 0-2,0-4-1,0 4-2,-6 0 2,6 0-2,0 0 1,0 0-1,0 0-3,0 0-7,0 0-4,0 0-2,0 0-5,0 4-1,0-1 0,-7 1-1,7-1 1,0 5-1,0 3 2,-6-4 0,6 8 0,0-1 0,-7 2 1,7 2 1,0 0 1,0 0-1,0 4 0,0 0 1,0 5 0,0-6 0,7 2-1,-7 2 0,6-4 0,-6 1 0,7 0-1,-7-3 0,6 3-1,-6-3 1,6-5 0,-6 4-1,0-3 1,7-1 0,-7 1 1,0-5-1,0 5 0,0-3 0,0-2-1,0 2 1,0-1 2,0-4-3,0 4-15,-7-4-49,7-3-136</inkml:trace>
  <inkml:trace contextRef="#ctx0" brushRef="#br0" timeOffset="44589.48">24767 4052 5,'0'0'183,"0"0"-58,0 0-33,0 0-20,6 0-13,1-5-14,6 5-12,6 0-8,-5-2-9,5 2-7,7 0-4,-6-4-2,6 4-1,6 0 0,-5-4 0,5 4-1,7-4 0,-7 1 1,7 3 2,1-5-2,-1 5 1,0-3-1,0 3 0,0-4 0,0 4-1,-6 0 1,-7 0-2,6 0 3,-12 0-1,6 0-2,-7 0-13,-5 4-21,-2-4-32,2 3-56,-8 2-95</inkml:trace>
  <inkml:trace contextRef="#ctx0" brushRef="#br0" timeOffset="45036.88">25079 4250 168,'14'0'128,"-1"0"-39,6 0-29,-6 0-15,7-4-10,-1 4-2,1 0-7,6 0-2,-13 4-3,7-4-2,-1 0 0,0 3-1,-5 1-5,-1-1-3,0 1 0,0 3-1,-7 4-1,0-4 2,2 8 2,-8 0 1,0-1 0,-8 1-2,2 4 1,0-5 0,-7 5-2,-7-2-2,0 2-2,1-1-1,-7 1 0,0-4-1,6-1 0,-12 1-1,5-4 1,1-1-1,1 2 2,-8-5 0,7 1 1,0-6 2,-6 3 2,12-2 2,-7-3 1,9 4 3,-2-4 5,7-4 0,-1 4 6,2-3 4,5-2 2,0 3 0,1-2 2,6-4-2,-6 1-4,12-1-1,-6 1-7,6-3-5,1 2-5,6-3-3,-7 4-3,8 0-1,-1-1-3,-1 1-1,8 3-1,-7 1 0,7 0 0,-7 3-1,6 0 1,1 0 1,-1 3 1,1 4-1,0 0 2,6 1-2,-7 6 0,7-3 1,7 4 0,-7-1-2,0 1-1,7 3 2,-1-3 0,-6 4 0,7-5-2,-1 5 0,-6-2-2,7-2 1,-7 4 0,0-5-7,-7 4-10,7-3-14,-6-4-18,-1 1-24,-5-2-34,6-6-68,-8 3-144,-5-7-74</inkml:trace>
  <inkml:trace contextRef="#ctx0" brushRef="#br0" timeOffset="45347.97">26011 3846 218,'0'0'196,"7"-3"-92,-7 3-51,6 3-26,1-3-14,0 8-7,-1-4-2,0 6-2,1-3-3,6 5 0,-7 2 2,1 1 0,-1 0-1,1 3 0,0 0 0,-7 0 0,6 5 0,-6-1 0,0 3 0,0-3 2,0 4 0,0-4 0,-6 3-1,6-2 0,-7-1 2,0-1 0,1-2-1,-1 3 0,7-4 1,-6-4-1,0 1 2,6 4-2,-7-9 0,7 5-1,-7-4 1,7 1-1,-6-5 0,6 0 1,-6 0-1,6-3-3,-7 0-17,7-1-30,0-3-72,-7-3-133</inkml:trace>
  <inkml:trace contextRef="#ctx0" brushRef="#br0" timeOffset="45626">26246 4063 83,'-7'3'62,"7"-3"-29,0 0-16,-6 4-9,6-4-6,-7 7-1,1-7 0,6 8-1,-6-5 1,-1 4-1,7 1 1,-7-1-1,1 0 1,6 1 1,-6 4-1,-2-6 1,8 1 0,-6 1-2,6 2 2,-6-3 1,6 1 6,0 4 12,-7-5 0,7 0 5,7 0 4,-7 4 2,6-3 3,0 3 1,2-4-6,4 4-9,-5-4 2,12 4-2,-6-4-1,7 0-2,0 1-2,6-1-2,-1 5 0,1-5-1,1-4-5,-1 6-1,0-6-7,0 0-18,0 1-37,0-4-96,0-4-115</inkml:trace>
  <inkml:trace contextRef="#ctx0" brushRef="#br0" timeOffset="45934.02">26644 4004 164,'6'4'98,"7"-4"-45,0 2-25,-6 4-14,5-4-5,2 5 2,-2 1 3,2 0 4,-1 3 2,-7 0 2,1 0 3,-1 0 1,1 4-2,-7-5-3,6 5-5,-6-1-9,-6-3 0,6 5-1,-7-7 0,1 7 0,-1-2 1,-6-3-2,7 0 1,-8 4 3,2-4-5,-2 0 0,2 0 0,-1 0-2,6-4-1,-6 0 1,7 4-2,-2-6 0,2 2 1,0-5-1,-1 6 0,7-4 2,0-4 0,0 5-9,7-5-17,-1 0-35,0-5-89,2 1-123</inkml:trace>
  <inkml:trace contextRef="#ctx0" brushRef="#br0" timeOffset="46239.34">26936 3953 131,'-6'0'93,"6"0"-46,-6 0-24,-1 3-13,7 1-5,-6 3-1,6 0-2,-7 0-1,7 1 1,0-1-1,0 5 1,-7-2 0,7 2 3,0-1-3,-6 0 2,6 3-2,-6-3 5,6 4 8,0-1 6,-7-3 4,7 4-1,-7-4 3,7 4-2,0 0 1,-6-5-2,6 2-7,0 2-4,0-2 1,6 2-2,-6-3-1,7 0 1,0-1 1,-1 2 0,7-2-3,-6 1 1,6 0-2,-1-3-1,2-2 0,5 2-1,1-4-1,0 4-1,-2-5 0,2 1-1,0 0 0,-1-1-1,7-3-1,-6 0 0,-1-3-2,1-1-16,0 0-24,-1-2-54,1-3-127,0-1-86</inkml:trace>
  <inkml:trace contextRef="#ctx0" brushRef="#br0" timeOffset="46579.74">27262 3707 96,'0'-7'168,"7"-4"-73,0 7-39,6-3-22,-7 3-10,7 4-5,-6-4-6,5 4-6,2 0-4,-1 4-4,0 0 1,-7-1 0,1 1-2,-1 3 0,0 1 0,-6 2 1,0 5 1,0-3 1,0 2-1,-6 1 0,0 3 1,-1-3 0,1 3 0,-1-4 0,-6 1 0,7-1 4,-1 1 9,0-3 8,1-2 5,0-2 8,-1-1 6,7 1 9,0-4 12,0 3 9,0-4 1,7 1 1,-1 0-1,0-1-2,14 1-4,0-4-12,-1 0-8,14 4-12,-1-4-11,8 0-8,5 0-6,1 0-4,6 3-5,0-3 2,7 0-9,-7 0-23,-1 0-37,-4-3-71,-9-1-173,-5 0-91</inkml:trace>
  <inkml:trace contextRef="#ctx0" brushRef="#br0" timeOffset="48291.6">25294 3363 42,'-6'0'47,"6"-4"-21,0 4-11,-6-4-6,6 4-2,-7-3-3,0 3-3,7 0 0,-6-4-2,0 4 0,-1 0-1,1-3 1,-1 3 1,0-4 0,1 4 2,0 0 1,-2 0 2,8-3 0,-6 3 1,6 0 0,-6 0 0,6 0 0,0 0-2,0 0 2,0 0-2,0 0-1,0 0 1,0 3-1,0-3-1,0 0 0,0 0 0,0 0 4,0 0 5,0 0 7,0 0 6,0 0 7,0 0 6,0 0 5,0 0 3,0 0-2,6 0-5,0 0-4,-6 0-6,14 0-6,-8 0-6,8 0-4,-1 0-4,-1 0-2,2 0-2,-2 0-1,8 0-2,0 0 2,-7 4 0,7-4-1,-8 3 1,8 1 0,-7-1 0,0 1 0,0 0 1,0 3-1,0 0-3,0-3 1,-7 3 0,1 1 0,-7 3 0,7-5-1,-7 3 2,0 1-1,0 1 0,-7 1 0,0-5 1,1 4-2,-1-4 1,-5 1-1,5-1-1,-6 0 1,7 0 0,-8-3-1,8 0 0,-1-1 0,1 1 0,6 0 1,-7-1 0,7 0 0,0-3 0,0 5 2,0-2-1,7 1 0,-7 0-1,13-1 1,-7 4 0,8 1-1,-8-1 1,7 0-1,6 0 0,-6 1 2,1 4 0,6-3-1,-8 3-1,8-1 2,-7 0-2,-1 4 0,2-4 0,-2 0 0,-4 0-1,-2-1 1,-6 2 0,0-1-2,0-1 2,-6-2 0,-2 3 0,-4-3 0,-2 2 1,-5-2-1,-1-1 1,-6 0 0,0 1 0,1-1-4,-1 0 3,-7 0 1,7-3-1,0 4 1,-7-5-1,7 5 0,0-4 0,7-2 5,-1 6-3,0-4-1,1-1 0,12-3-1,-6 5 0,13-2 0,-6-3-1,6 4 1,0-4-1,6 4 1,7 0 1,1-4-1,-2 2-7,8-2-22,-7 0-58,7-2-135,-1-2-86</inkml:trace>
  <inkml:trace contextRef="#ctx0" brushRef="#br0" timeOffset="48626.3">25835 3571 27,'0'0'201,"0"0"-86,0 4-51,-6-4-24,0 5-16,-2 2-9,-4-5-5,6 6-3,-8 4-4,8-5 0,-7 1-1,7 2-1,-2 1 0,2-4 0,0 4 1,6 0-1,-6 0 0,6 0-1,6-4 0,-6 4 2,6-3 2,0 0 0,-6-1 1,14-5 2,-8 6 6,7-8 5,-6 4 4,6 0 1,-1-4 1,2-4 1,-1 0 2,0 0 0,6-2-3,-12 2-1,6-4-1,0 1 2,-6-4 2,-1 4 2,1-4-3,-1 0 1,-6 3-2,0-2-2,-6-5-4,-1 8-5,1-5-6,-8 2-4,-5 3-1,0-1-7,-8 0-15,1 4-32,0 2-56,1-5-140,-1 7-87</inkml:trace>
  <inkml:trace contextRef="#ctx0" brushRef="#br0" timeOffset="61441.74">25517 9147 36,'0'4'92,"0"-4"-39,0 4-27,0-4-16,6 3-6,-6-3-3,6 4 1,-6-4-2,6 0 2,1 0-1,0 0 2,-1 0 1,-6 0 4,7 0 5,-1-4 7,0 4 6,-6-3 5,0 3 6,8-4 5,-8 4 6,0-4-2,0 1-2,0 3-1,0-4 1,0 0 4,0 1 0,0 3-2,0-5-1,0 5 1,0-2 1,0 2-4,0 0-2,0 0-11,-8-4-3,8 4-6,0 0-4,0 0-5,0 0-3,0 4-4,0-2-2,0 3-2,0 2 1,0 4 4,0 0 2,8 3 2,-8 1 6,0 4 3,0-1 3,0 3 4,6 2 0,-6-2-2,6 5 1,-6 0-2,6 4-3,-6-1-1,8 0-3,-2-2-2,0 2-1,1-4-1,-1 0 0,-6 0-5,7-2 0,0 0-2,-1-6-1,0 2 1,2-1-1,-2-3-1,0-4-3,-6 3 3,6-3 0,-6-3 0,0 2-2,7-3-3,-7-3 1,0 4-2,0-4-5,0 0-10,7-1-12,-7-3-18,0 0-25,0 0-38,0-3-60,0-5-113,6-4-99</inkml:trace>
  <inkml:trace contextRef="#ctx0" brushRef="#br0" timeOffset="61770.03">26089 9290 26,'20'-7'279,"6"0"-112,-6-1-65,-1 4-39,-5 1-21,-2-1-15,2 4-7,-8-3-7,0 3-4,-6 3-5,0-3-2,-6 4 1,-7 3 0,0-3 0,-7 3 1,1 0 4,-7-3 2,0 3 3,-1-2 1,1 1 4,-6-2 2,6 3 5,-1-2 1,2-2 1,5 1 1,0-1 1,1 2 0,0-3-5,6 2-1,-1 0-3,8 0-2,0-1-4,-2 5 0,2-4-3,6 3-1,0 0-1,0 0 2,6 1-1,2-1 0,-2 3 2,7-1 0,0 1 1,0 0 1,7 2 0,-8-1 0,8 0 0,0 1-1,-1-2-4,-5 1-2,5 0 0,-6 0-2,0-4-1,0 4-1,6 0-2,-5 1 0,-8-2 1,7-3-1,0 5-1,-6-4 0,5 1 0,2-1 0,-1 0-2,0-4-7,0 3-11,7 0-16,-1-4-24,0 1-35,1-4-63,6 0-135,-7 0-88</inkml:trace>
  <inkml:trace contextRef="#ctx0" brushRef="#br0" timeOffset="61925.34">26468 9499 232,'0'-8'372,"0"6"-136,0-2-92,6 0-52,-6 0-31,13 4-19,-6-3-13,-1 3-10,0 0-7,8 0-5,-8 3-5,1-3-2,-1 4-1,0 0-5,8 2-10,-8-1-11,8 2-17,-8-4-26,7 5-40,-7-4-82,7-4-135,0 0-68</inkml:trace>
  <inkml:trace contextRef="#ctx0" brushRef="#br0" timeOffset="62221.5">26761 9257 194,'0'-3'296,"0"-2"-125,0 3-73,0 2-39,0 0-25,0 2-15,-7 3-7,7 2-4,0 4-1,0-4-1,-6 4 1,6 1 0,-7 2 3,1 1 1,6-1 2,-6 1 3,6 3 1,-8-3 0,8 3 3,0-3 1,-6 2 4,6 2 1,0-4-2,0 4-1,0-1-2,0 0 0,0 0-4,6-4-2,-6 3-5,8-4 1,-2 3 3,0-2 1,1-3 1,-1 0 3,7-1 1,0-2 2,1-1 0,-2 1-4,8-2-3,-1-1-2,1-1-2,0-1-2,-1-3-2,1 0-3,0 0-3,-2-3-1,-4-1-1,5-1-10,1-1-9,-8-2-15,8-3-18,-7 0-22,7 1-31,-8-5-43,-4-3-87,4-1-115</inkml:trace>
  <inkml:trace contextRef="#ctx0" brushRef="#br0" timeOffset="62401.76">26721 9232 74,'-6'-4'256,"6"4"-112,-6 0-66,12 0-35,-6 0-15,6 4-7,2-4-2,4 3-2,1 1 0,0 0-1,6-4 4,1 4 0,0-2 0,-1-2-1,1 5 0,6-2-3,-6 1 0,5-4-1,1 3-4,-6 1-4,7 0-3,-9-4-5,9 4-10,-7-4-18,-8 3-29,8-3-51,-7 0-94,-6 0-105</inkml:trace>
  <inkml:trace contextRef="#ctx0" brushRef="#br0" timeOffset="62558.77">26689 9375 168,'-6'0'272,"6"3"-110,0 1-61,6-1-34,0 1-17,8 0-8,6 0-4,5-1-3,-5 1-6,12-1-7,1 1-6,-1-1-3,8 1-6,-1 1-5,0-2-9,7 0-24,-7 1-38,-1-4-87,1 4-127,-5-4-80</inkml:trace>
  <inkml:trace contextRef="#ctx0" brushRef="#br0" timeOffset="62879.89">27321 9382 115,'-6'-4'244,"-1"4"-72,7-3-56,0 3-34,-7-5-22,7 5-16,7-2-9,-7 2-8,7-4-8,-1 4-12,0-4-3,1 4-1,0-4-2,6 4 0,-7 0 0,7 0 0,0 0 4,-7 0 5,8 0 0,-1 0 0,-7 0 3,7 0 1,0 0 3,1 0 1,-2 0 1,2 0-2,-2 0 1,1 0-2,1 0-3,-2 0-3,2 0-3,-2 0-1,-5 0-1,0 0-3,6 0 0,-7 0 0,-6 0-1,6 0 6,-6 0-4,8 0-1,-8 0-2,0 0-1,0 0 1,0 4-3,6-4-1,-6 0-13,0 0-7,0 0-19,0 0-28,6 0-52,-6 0-120,0 0-95</inkml:trace>
  <inkml:trace contextRef="#ctx0" brushRef="#br0" timeOffset="63081.99">27301 9535 236,'0'0'200,"0"4"-74,7-4-40,0-4-25,-1 4-10,0-3-9,8 3-5,-8-4-5,7 4-6,7 0-6,-8-3-1,8 3-5,0 0-4,-1 0-3,1-4-1,0 4-7,5 0-20,1 0-41,0-3-99,7 3-118,0-4-76</inkml:trace>
  <inkml:trace contextRef="#ctx0" brushRef="#br0" timeOffset="63642.53">28136 8903 202,'0'0'190,"0"0"-79,0 0-52,0 0-26,0 0-18,0 3-7,6-3-3,-6 3 2,0 5 2,0-1 2,6 1 2,-6 6-1,0-3 3,0 3 3,0 1 2,8 4-1,-8-5-2,0 5 0,0 3 1,0-4 1,-8 3-2,8 2-1,0-1-2,0-1-2,0 2-2,8-1-3,-8 0-1,0-5-1,6 2 0,-6-1-3,6-2 3,-6 1-2,7-2 1,-7 0 0,6-4 0,1-1-1,-7 2 0,6-1 1,1 0-1,-1-4-7,-6 5-21,6-6-37,2-2-83,-8 0-137,6-1-78</inkml:trace>
  <inkml:trace contextRef="#ctx0" brushRef="#br0" timeOffset="63924.26">27777 9627 97,'-6'-3'275,"6"3"-115,0-5-75,6 5-37,7-2-22,-6-3-12,12 3-5,1 2-2,0-4 1,-1 0 0,7 0 3,0 4 1,0-4 3,0 0 1,7 1 3,-1-1 1,1-3 1,0 4 3,5-1 1,2-1-2,-1 2 2,0 0 1,7-1 1,-7 0-2,6 1-1,1 3-3,-1-3-5,-5 3-2,-1 0-7,-7 0-9,1 3-19,-13 0-25,-2-3-30,2 4-48,-6 0-76,-8-4-125</inkml:trace>
  <inkml:trace contextRef="#ctx0" brushRef="#br0" timeOffset="64383.27">28122 9723 290,'0'-4'269,"7"0"-118,0 4-62,5-4-31,2 4-15,5 0-10,1-3-7,0 3-2,-8 3-2,8 1-1,-1 0-4,1 0-3,0 4-7,-8-2 0,8 5 0,-7-3-2,-7 3 2,2 3 1,-2-3 1,-6 8 1,0-5 1,-6 5 0,-2 2 0,-4 2-3,-8-1-1,1-1-1,-1 1 0,-6 4 1,0-4 1,-7 0 1,1 0 1,-1 0 4,1-3-2,-1-5 2,-6 1 2,7-5 2,-2 1 5,2-3 5,-1-1 3,7-3 2,1 0 5,-1-4 4,12 0 3,-5 0 0,5 0-2,8-4-6,0-4-3,6 5-3,0-5-3,0 2-7,6-6-7,0 1-5,8 0-2,-1 1-2,7-2-5,-2 1 1,2 0 0,7-1-2,-1 6 0,0-2 1,-1 5-1,1-1 1,1 0 0,-1 4 0,6 4 0,-5 0 0,-1-1 1,0 5-1,0 3-1,-1 0 1,2 4-2,-1-4 1,6 3 0,-6 1 0,7-4 0,-7 3 1,7 1 0,-7-5 0,6 2 0,-5-1-2,-1 0-6,0-3-5,-1 3-11,-5-4-8,6 0-12,-13 0-10,7 1-15,0-5-15,-8 2-19,2-5-24,-8-5-36,7 2-73,-7-1-121,1-3-60</inkml:trace>
  <inkml:trace contextRef="#ctx0" brushRef="#br0" timeOffset="64985.32">28716 9437 287,'0'-4'238,"0"0"-95,0 1-55,0 0-27,6 3-17,-6 0-11,0-5-10,0 10-6,6-5-1,1 3-3,-7 0-2,7 5-1,-1-2 0,0 3-2,1 1 0,-7 2 4,7-1-3,-1 0 0,-6 3-1,7 1 0,-7-1 0,0 1-1,6 4 1,-6-5-2,0 1-2,0 0-1,0-1 0,0 1 1,0-5-3,0 2 2,0-5 0,0 3 4,0-1 6,0-6 9,0 0 14,0 1 14,0-4 14,0 0 10,0 4 9,0-4 2,0-4 0,0 4-4,0-7-12,7 4-13,-7-9-13,6 5-12,1-4-8,-1-4-8,0 5-5,2-5-6,-2 1-1,0-2-2,1 3 2,-1-4 0,1 3-1,-1-1 0,1 1-2,-1 7 0,-6-4 0,7 4 0,-7 2-1,0-1-1,7 2-1,-7 0-2,0 4 3,0 0-1,0 0 1,6 0-1,-6 4 2,0 0 0,6 0 2,-6-2 1,7 3-1,-7-2 0,7 1-1,-1-1 1,0 1-1,1 0 1,-1-4 0,1 4 0,0-4 0,-1 0 1,8 0-2,-8 0 0,6-4 0,-5 4-1,6-4 0,0 0-1,1 1 1,-2 3 1,-5-7 1,6 2 0,0 5 0,0-2-1,-6-2 0,5 4 0,-4 0-1,4 0 0,-6 0-1,1 0 0,0 6-1,-1-1 0,1-2 0,-1 4 1,-6 5 0,6-5 1,-6 7 0,0-3 0,8 0 0,-8 4 1,0-4-1,0 4 1,0-5-1,0 5 1,6-3-2,-6-2-1,0 1 0,0 0-6,0 0-7,6 1-10,-6-6-12,6 2-12,-6-1-12,8 1-14,-2 0-19,-6-2-23,6-3-26,1 1-50,-1-4-110,1-4-89</inkml:trace>
  <inkml:trace contextRef="#ctx0" brushRef="#br0" timeOffset="65258.44">29295 9368 113,'7'-4'281,"-1"-4"-122,-6 5-69,7-1-33,0 4-18,-1 0-11,7 0-1,-6 4 0,5-1-1,-5 5 0,6-2-3,0 2-2,0 3-4,-6 0 2,5 0-4,-4 4-1,4-1-1,1 1 0,-6-1-1,-1 6-3,1-6 1,-1 4-1,0 0 0,2 4-2,-8-2-2,6 1-1,-6-4 1,0 6-2,0-5 1,0 1-3,0 2 1,0-6 1,0 3-2,0-3 0,0-3 0,0 2-1,6-3 2,-6-4 0,0 1 0,0-2 1,7 3 2,-7-6 1,7 0 0,-7 1 1,6-4-8,1 0-14,-1-4-30,0 1-48,8-4-110,-8-1-110,0-3-70</inkml:trace>
  <inkml:trace contextRef="#ctx0" brushRef="#br0" timeOffset="65688.73">29751 9097 138,'0'-8'320,"0"1"-140,0 3-80,7-4-38,-7 5-19,7-4-11,-1 3-5,-6 1-5,7-1-3,-1 0-2,-6 4-1,0-4-5,6 4-5,-6 0-4,0-3 1,0 3-2,0 0 0,0 0-1,0 0-1,0 0 1,0 3 2,0-3-1,0 4 1,0-4-3,0 4 2,0 0 3,0-1 1,0 1-1,0-1 1,-6 1 2,6 3-2,0 1 3,0-1 0,-6 1-1,6 2-1,0-3 0,0 1-2,-7 3 1,7-4 0,-6 0-2,6 1 0,0 2-1,-7-1 1,7-2 0,0 0-1,-7 0 0,7-3 2,0 3-1,0-3 0,0-1 0,-6 2 0,6-3-1,0 2-1,0 0 3,0-4-3,0 4 1,0-4-1,0 0 0,0 3 1,0-3 2,0 4 2,0-4 0,0 4 1,0-4 0,0 4 0,0-4 0,0 2 0,6-2-3,-6 5 1,0-5-1,0 3-2,0-3-2,0 4 0,7-4-1,-7 3-8,0-3-13,7 4-22,-7-4-34,13 0-69,-7 0-145,0-4-81</inkml:trace>
  <inkml:trace contextRef="#ctx0" brushRef="#br0" timeOffset="66079.16">29889 9181 150,'0'-5'192,"-8"3"-75,2 2-46,6-5-23,-6 5-15,0 0-7,-1 5-5,0-5-3,-6 7-1,0 0-5,6 0-2,-5 1 0,6 2 3,-8 5 5,1 0 1,0-1 1,0 5 2,0-2 1,0 6 1,0 0 0,0-2-5,0 4-4,0 1-2,-6 0-1,5-1 0,1 2-1,0-2-1,0 0-1,1 0-1,-2 1 2,8-4-2,-8 5-1,2-10-1,5 2-3,1 0 1,-1-2-2,0-5 0,1 2-2,6-3 1,-6-3 0,6-1-1,0-1 0,0-1 0,0 2-1,6-7-12,-6 4-25,13-8-42,-6 0-93,6 1-131,-1-8-72</inkml:trace>
  <inkml:trace contextRef="#ctx0" brushRef="#br0" timeOffset="66365.44">30051 8891 268,'13'-7'229,"1"3"-93,4-4-48,-4 8-22,6-3-13,-1 6-7,1 1-7,-8 4-6,8-1-7,-7 5-5,-6 2-5,-7 1-7,6 2 1,-12 2-3,-1 3-1,1-4-1,-7 4-5,-7 1 1,7-2 3,0-3 2,-6 1-2,5-4 5,2-5 6,-2 1 8,8 0 13,0-4 12,-1-3 12,7 1 13,-7-3 9,7 3 5,7-2 1,6-3-5,-1 0-8,8 0-11,13-3-13,-1-2-14,8 3-13,-1 2-7,13-5-6,0 1-5,0 1-8,7 3-16,0-4-27,-7 4-32,7-3-52,-8 3-117,-11-4-119,-1 0-102,-13 1-52</inkml:trace>
  <inkml:trace contextRef="#ctx0" brushRef="#br0" timeOffset="67359.75">26103 10983 276,'0'0'210,"0"-4"-82,0 4-49,0 0-27,0-4-13,0 4-8,0 0-5,0 0-2,6 0-2,-6 4-3,0-4-4,6 4-2,-6-1 0,8 5 3,-8-5 2,0 8 2,0-4 0,0 5 0,0 3 3,0 3-1,0-5 0,-8 10-3,8-1-1,-6 0-2,0 3-1,6 2-1,-7 2-2,7 0-1,0 0-1,-7 1-1,7-1 0,7 1 2,-7-1-2,7 0 2,-1 0-2,0-4 0,2 2 0,4-2 0,1-2-2,0-2-1,6 1 1,-5-3 1,6-6 6,5 3 3,-5-5 5,6-4 3,-6 1 7,5-8 4,1 0 10,1-4 3,-1-3 4,6-4 6,-5 0 11,-1-7 7,0-2 10,-1-1 6,1-1-2,-6-4-1,6-3-5,-7-3-8,-5-3-15,6-1-11,-7-4-16,-1 1-12,2-6-10,-8 5-5,0-4-4,2-1-5,-2 5-1,-6 0-2,0 3-2,0 1-12,-6 2-21,6 5-33,-8 0-35,-4 7-41,5 0-55,0 3-92,1 2-148,0 5-81,-1 2-27</inkml:trace>
  <inkml:trace contextRef="#ctx0" brushRef="#br0" timeOffset="68088.35">27112 10917 91,'-6'0'235,"0"-3"-102,-2 3-64,2 0-31,0 0-18,0 3-9,-8 1 0,8-1-1,-7 4 2,7 5 1,-8-5 5,8 7 4,-8-3 2,8 4 1,-7 0 1,7 3 3,-8 1 1,2-1 4,6 3 0,-8 2-1,1 2 4,7 1-1,-8 4-2,2-1-1,5 0-2,-6 0-4,7 0-1,-1 0 0,0 1-4,7-1-1,-6-3-1,12 3-2,-6-2 0,7 2-2,0-8-1,5 5-2,2-4 6,5 1-6,1-2-2,0-4-4,-2 3-1,9-2-1,-1-4-1,0 1-8,0-4-12,-1 0-10,-5 0-14,7-4-17,-7 1-21,-2-5-38,2 0-65,0-3-38,-7-3-73</inkml:trace>
  <inkml:trace contextRef="#ctx0" brushRef="#br0" timeOffset="68364.02">27315 11202 224,'0'-2'349,"6"-4"-145,-6 4-90,0 2-50,6 0-30,-6 0-15,0 2-6,7 4-5,-7 0 1,0 5 0,0 3 0,-7-2-1,1 6-1,0 0 0,-1-3-3,-6 6 0,7-1 1,-7-3 0,-1 2-1,2-1-1,-2 0 0,2 1 3,5-3-2,-6 1-1,6-3-4,1 2-1,0-5 1,-2-1 1,8 1-1,0-3-3,-6-1-6,12 0-7,-6-3-12,8 0-25,-2 0-49,0-4-94,1-4-125</inkml:trace>
  <inkml:trace contextRef="#ctx0" brushRef="#br0" timeOffset="68598.34">27471 11188 283,'0'-3'386,"-6"3"-152,-1 3-108,0 1-58,1 4-32,-1-2-14,7 2-9,-6 7-3,6-5-1,0 5-4,-7-1 1,7 4 1,0 1 0,7-1 1,-7-3-2,0 4 0,6-1 0,1-4 2,-1 4 1,1-3 0,0 5 0,5-7-1,-5 3 1,0-7 0,5 7-2,-5-5-1,6 0-2,-6 0-3,5 0-2,-4-4-6,4 1-13,-6-1-13,8-4-20,-8 1-36,7-4-51,-7 0-71,2-4-123,-8 1-65</inkml:trace>
  <inkml:trace contextRef="#ctx0" brushRef="#br0" timeOffset="68866.21">27680 11107 357,'12'-3'350,"8"3"-152,-7 0-89,7 3-48,-8 0-24,8 5-14,-7 0-4,7 2-2,-7 5-2,0-1-1,-7 6-1,8-3-2,-14 6-1,6-1 0,-6-1-2,0 5-1,-6-5 1,6 6-1,-14-5 1,8 3-1,-7 1 1,-7 1 0,7-6-1,-6 5 0,-1-1-3,7-3 0,-7 4-1,1-4-1,6-1 1,-7-2-2,7 3-2,7-4-4,-7 0-8,6 5-16,1-9-15,6 1-26,0-1-40,6-3-73,1 1-123,6-9-75</inkml:trace>
  <inkml:trace contextRef="#ctx0" brushRef="#br0" timeOffset="69086.41">28136 11364 461,'0'-4'361,"6"1"-156,-6-2-93,6 3-50,2 2-24,-2 0-14,0 0-6,7 0-10,0 0-2,6 2-3,1-2 0,0 5-2,-1-5 0,1 3-2,6 1 1,-6-4 1,5 4-2,1-1-6,-6 1-15,0 0-15,-1-4-23,1 3-29,-7 1-49,0-4-73,-6 3-121,-7-3-67</inkml:trace>
  <inkml:trace contextRef="#ctx0" brushRef="#br0" timeOffset="69234.23">28051 11507 318,'-13'3'254,"6"1"-101,1 0-57,-1-1-29,7 2-12,0-2-6,0 0-1,7 1-3,-1 0-5,7-1-4,6 5-7,1-8-7,7 4-6,5-1-8,1 1-11,5-1-16,8-3-30,-7 4-48,14-4-110,-8-4-114,1 4-68</inkml:trace>
  <inkml:trace contextRef="#ctx0" brushRef="#br0" timeOffset="70537.29">28885 11037 95,'0'-2'277,"0"2"-117,0 0-74,0 0-40,0 2-24,7-2-9,-7 0-6,0 0-4,0 0-1,0 0 0,6 5-2,-6-5-1,0 0 1,0 2 2,0-2 3,0 0 4,0 0 5,0 0 7,0 0 3,0 0 5,0 0 1,0 0-1,0 0 0,0 0-3,0 0-4,0 0-6,6 0-1,-6 0-4,0 0-1,0 0-1,0 0-2,0 0-1,7 0-3,-7 0 1,7 0-2,-7 0-1,0 0 1,6 0 0,-6 0-2,0 0 1,0 0 0,0 0 0,6 0-1,-6 0 0,0 0 2,0 0-2,0 0 2,0 0-1,0 0 0,0-2-1,0 2 0,7 0-1,-7-5-1,0 5 2,6 0-1,-6-2 1,7 2 0,-7 0 1,7 0 0,-7 0 0,0-5 1,6 5-2,-6 0 0,0 0 0,0 0 0,0 0 0,0 0 1,6 0-1,-6 0 0,0 0 0,0 0 1,0 0 0,0 0-2,0 0 1,0 0 0,0 0 0,0 0 0,0 0 0,0 0 0,0 0 0,0 0 0,0 0 2,0 0 1,0 0 1,8 0 0,-8 5 3,0-5 0,0 0 2,0 0 2,0 0-1,6 0 1,-6 0 0,0 0 1,0 0 0,0 0-3,0 0 1,0 0-3,0 0 0,0 0-2,0 0-1,0 0 0,0 0 0,0 0 2,0 0-3,0 0 3,0 0-1,0 0-2,0 0 1,0 0 0,0 0-2,0 0-1,0 0 1,0 0-1,0 0 0,0 0 1,0 2-1,0-2-1,0 5 3,6-3 0,-6 3-1,0-2 4,0 1 1,6 4 0,-6-1 1,0 0 1,0 4-2,-6 0 0,6 4 2,-6 3-2,6-4 1,-6 4-1,-2 5-2,2-1 2,0-1 0,-1 2 0,-6 2 0,6-3-1,1 4-1,-7-3 1,6 2 1,1-3-2,-7 0-2,6 1 0,1-2 0,-1 1 0,1-4 0,-1 0-2,1 1-2,-1-8 1,7 3 1,-6-3 3,6-3 4,0 0 8,0-6 16,0 2 15,0-4 14,0 3 8,0-6 5,6 3 0,1-6-2,-1-2-6,7-4-14,0 2-13,-6-1-14,12-4-10,-5-3-6,-2 3-2,8-3-2,-7 0-4,7-5-1,-8 5 0,8-3 0,-7-5 1,1 4-1,-2 0 0,2-4 0,-8 3-1,7 5 2,-7 0 1,1 4 1,-7-1 1,7 4 2,-7 3-1,0 0 1,6 2 0,-6 3-2,0 3-3,0 0-1,0 0-3,-6 7 0,6-5 1,-7 10 0,7-1-1,0 1 2,-7 2 1,7-3 0,0 3 0,0-3 0,7 4 0,-7 0 0,7-3 1,-1-3-1,0 3 0,-6-4 0,8-1 0,-2 0 0,0 0 0,0-3 3,1-4 0,6 4-1,0-8 2,-7 4-1,8-4 1,-2-3-1,2 0 2,-1 0-1,0-1 0,0-4 2,-1-3 0,2 5-2,-1-5 0,0 1 2,0-5-4,0 1 0,0 0 0,0-1 0,0-3-2,6 5 0,-5-6 0,-2 5 0,-4 0-2,4-1-1,-5 5 1,-1 3 1,1 0 1,-1-1 1,-6 5-1,0 0 0,0 3 0,0 4 1,0 0-1,0 0-1,0 4-1,-6 8 4,-1-5-2,1 3 0,-7 5 0,7 3 0,-2 1 0,-4 3-1,5-1 1,0 1-5,7 1 4,-6 2 0,0 1 1,6-1 1,0 1-1,0-5 0,0 6 2,0-5-2,0 3-1,0-3 1,6-3-1,-6 2 1,6-5-2,-6-3-3,7 3-3,0-5-3,-7 0-4,6-3-7,0-5-11,-6 0-18,8 1-20,-2-8-21,0 1-30,1 0-36,-1-9-55,1 1-117,-1-3-97,-6-4-50</inkml:trace>
  <inkml:trace contextRef="#ctx0" brushRef="#br0" timeOffset="70762.72">29087 10701 33,'6'0'432,"1"0"-161,0 3-123,5-3-65,2 0-35,5 4-19,-6-4-6,14 4-5,-9-1-4,2 0-1,0 2-3,5-1-2,-5-1-2,7 0-1,-8 1-3,7 0-2,-6-1-4,-1-3-8,0 5-16,8-2-23,-8-3-39,0 0-84,-5-3-141,6 3-70</inkml:trace>
  <inkml:trace contextRef="#ctx0" brushRef="#br0" timeOffset="70966.59">29725 11155 322,'0'0'423,"0"0"-179,0 0-114,0 0-61,0 0-33,0 0-19,0 0-13,0 0-12,0 0-11,7 3-10,-7-3-17,7 5-26,5-3-37,-5-2-64,0 4-113,6-4-77</inkml:trace>
  <inkml:trace contextRef="#ctx0" brushRef="#br0" timeOffset="71221.38">29966 10979 409,'0'0'355,"0"0"-159,0 4-92,0-1-51,0 8-25,-6-3-14,6 2-7,0 5-2,0 4-2,0-1-1,0 4 2,0-1-1,0 2-3,0 2 3,0 2-1,6-2 0,-6 1-1,0-1-1,7 0-1,-7 2 1,0-5 1,0 3-1,0-3 0,0-4-1,7 1 1,-7-2-1,0-2-5,0 1-9,0-3-15,-7-4-19,7-2-29,0-3-50,0-1-107,0-3-102</inkml:trace>
  <inkml:trace contextRef="#ctx0" brushRef="#br0" timeOffset="71634.03">30051 10924 212,'0'-7'384,"0"4"-156,0-1-95,0 0-49,0 0-28,7 1-15,-1 3-11,1-5-8,6 5-4,-7 0-6,8 0-4,-2 5-3,2-5 0,-8 3-4,7 1 1,-7 0 1,1 0-3,-7-1-1,0 4 1,0-3 1,0 3-1,-7 4 1,1 0-1,0 0 0,-1 4 1,1-1 2,-1 1-1,0 0-2,1 2 1,6 3 0,-6-3 0,6-2 1,6 4 1,0 2-3,1-2 0,6 3 0,0 1 0,-7-6 0,8 5-1,5-4-1,-6 1-1,-6-1 3,6-3 1,-7-1 2,1-2 0,-1-1 3,-6 0 2,0-4 4,-6 0 3,-1 1 4,1-5 0,-7 4 0,0-3 2,-1 0-2,2-4-3,-2 3-4,2 2-1,-1-5-5,-1 0-1,8 0 0,0 2-4,-2-2-6,2 0-6,6 0-8,0 0-14,0 0-21,6-2-25,2 2-33,4-5-42,2-2-70,5 0-108,-6 0-64</inkml:trace>
  <inkml:trace contextRef="#ctx0" brushRef="#br0" timeOffset="71917.96">30520 10975 259,'-6'-3'289,"-1"-1"-128,-5 4-75,4 0-41,2 4-21,0-1-10,-8 5-7,8-1-1,-7 0-1,7 8-1,-1-4 4,-6 3 7,7 1 5,0 0 4,-2 3 9,2 1 2,0-1 3,-1 0 9,0 0 1,7 4 0,-6 0-4,6 1-1,0-1-4,0-1-3,0 1-3,0 3-4,6-2-5,1-1-3,0 0-1,5 1-3,2-2 0,-2-3-2,2 5-3,5-5-3,-5 0-2,4-3-7,2-1-4,0 1-10,-1-4-11,-5-4-15,5 0-16,-6 1-20,0-4-29,1-4-37,-2-4-66,2-4-128,-8 1-75</inkml:trace>
  <inkml:trace contextRef="#ctx0" brushRef="#br0" timeOffset="72134.4">30755 11060 200,'6'0'340,"8"4"-136,-8-1-87,0 3-44,1 6-22,0-1-16,-7 0 0,6 4-4,-6 3-7,0 0-6,-6 1-3,6-2-3,-7 3-5,-6 2-1,0-4-6,0 0 0,0 0 0,-7 1 1,8-5 0,-8 1-1,7-1 2,-7 2 0,8-5-2,4-1-3,-4-2-5,6 2-11,-2-2-19,2-4-21,6-1-33,0 1-52,0-4-88,0 0-107</inkml:trace>
  <inkml:trace contextRef="#ctx0" brushRef="#br0" timeOffset="72337.24">30846 11140 276,'-6'0'312,"-7"4"-132,6-1-81,-6 5-41,0 0-20,0 2-8,7 2-2,-8 3-1,8-1-1,0 1 1,-1 3 2,7 0 0,0 1 0,0-2-3,7 3-1,-1-3-3,7-3 2,0 2-4,7 2-2,-1-7-4,1 3-5,0-3-2,-1-3-5,7-2-9,-6 2-13,-1-1-20,0-7-32,8 0-42,-15 0-76,8-7-133,0-1-83</inkml:trace>
  <inkml:trace contextRef="#ctx0" brushRef="#br0" timeOffset="72598.37">31166 10972 384,'6'0'337,"7"3"-147,0 1-82,0 3-42,1 4-20,-2-3-11,8 2-4,-7 5-2,0 4-2,0-4-5,-7 6-2,0-2-4,2 3-4,-8-1-5,0 1-3,0 3-1,-8-2-2,-4-1 1,-1 0-2,0-4 0,0 4-1,-7-2 0,0-3-3,8-3-5,-8 2-7,7-5-10,-7-1-20,8-2-34,-2-5-43,-5-3-103,6-3-114,-6-1-64</inkml:trace>
  <inkml:trace contextRef="#ctx0" brushRef="#br0" timeOffset="72872.93">30592 10672 70,'19'3'342,"7"1"-147,1-1-91,5 1-46,8 3-24,-1-3-11,0 3-7,-1 1-4,8-2-5,0 3 0,-7-3 1,7 2-3,-8 0-6,2-1-17,-1-3-29,-13 0-51,0-4-138,1 0-91</inkml:trace>
  <inkml:trace contextRef="#ctx0" brushRef="#br0" timeOffset="74620.42">25907 13001 129,'-7'-7'291,"7"0"-106,0 0-65,0 3-30,0-4-17,0 5-11,0-5-6,7 5-4,-7-5-1,7 4-7,-1 1-6,1 0-11,-1-1-6,1 4-6,-1-4-4,1 4-5,-1-3-3,0 3-1,-6 3-2,0-3 5,8 4 2,-8 0 8,0-1 7,0 9 6,0-2 5,-8 5 9,8-1 5,-6 8 3,0-4 1,-1 7 0,1 2-1,-1-1-2,1 3-2,-1 0-3,1 1-3,-1 3-6,0-1-5,1 2-4,0-5-6,-1 4-5,0-1-2,1 2-4,0-5-3,6-4-3,-7 6 2,7-6-1,-6-4-2,-1 1 2,7-3-1,-7-2-1,7 0-1,-6-7 0,6 5-5,-6-9-6,6 2-8,0-1-9,-8-3-13,8 0-16,0-4-27,0 0-35,-6-4-49,6-3-89,0-5-134,0-2-68</inkml:trace>
  <inkml:trace contextRef="#ctx0" brushRef="#br0" timeOffset="74957.99">26415 13115 77,'20'-7'453,"-1"0"-153,-5-1-131,-2 4-72,2 1-42,-8-1-24,0 0-14,1 4-10,-7 0-2,-7 4 2,1-4-3,-7 7-2,-6 1 1,-1-1 2,1 4 1,-7-4 2,-1 4-1,-5 1-4,6-2 2,-7 1 4,1-3 2,-1 2 3,1 2 4,5-5 4,1 0 4,0 1 2,6 3 2,1-8 3,-1 4 0,14 1-2,-7-1-1,0 0-4,6 0-2,1 1 0,6-1 0,0 5 0,0-2 0,0 1 1,6 1 1,1-1 0,6 3 2,0 1-2,-7-1 0,14 1-1,-7 0-2,7-1-2,-8 1 0,15-1-2,-8 5-3,0-4-3,1-1-3,6 5-2,-6-4-3,-1-1 0,1 1-4,6-1-1,-7 1-9,1-4-12,0 4-18,-7-5-18,7-2-25,-2 3-30,9-3-39,-7-6-53,-1 3-101,-6-5-101,7-5-51</inkml:trace>
  <inkml:trace contextRef="#ctx0" brushRef="#br0" timeOffset="75242.7">26852 13203 203,'7'-7'421,"-7"4"-138,0-2-113,6 5-70,-6 0-40,-6 0-23,6 5-15,0 1-4,-7 2-2,0 3 3,1 0 2,-1-1 4,-5 5 5,5 3 1,0-3 1,1 3-2,-8 1-2,8 0-1,0-2-1,-1 5 1,1-3-1,-1-2 3,1 2 0,-1-1 0,7 1-1,0-4-3,0-1-2,0 5-4,0-4-2,7-5-6,-1 5-2,1-4-1,-1-1-1,1 2-1,13-5-1,-8 0-3,2 1 0,5-1 0,-6-2-4,6-5-5,-5 2-10,5-2-10,-6-2-13,0-3-18,7 2-18,-8-6-27,8-1-34,-7-1-53,7 0-103,-8-7-96,2 0-54</inkml:trace>
  <inkml:trace contextRef="#ctx0" brushRef="#br0" timeOffset="75433.5">26950 13166 160,'0'0'479,"0"-4"-149,0 4-136,6-3-81,0 3-37,1-4-29,6 4-14,0-4-6,7 4-7,0 0-1,-1 0-3,7 0-2,-6 4-6,6-4-2,-7 4-15,1-1-17,0 1-17,-1 0-20,1 0-24,-8-2-30,8-2-46,-7 5-73,-6-5-121,-1 3-53</inkml:trace>
  <inkml:trace contextRef="#ctx0" brushRef="#br0" timeOffset="75592.07">26774 13302 182,'-13'3'428,"0"-3"-156,6 4-116,1-4-64,0 0-33,6 3-14,0-3-3,0 4 1,0 0 0,6 0 2,7-4 0,6 4-2,0-1-4,8 0-6,-1 2-12,0-1-14,13-4-20,-7 3-27,8 1-31,-1-4-41,0 0-97,-1 0-142,-4 0-80</inkml:trace>
  <inkml:trace contextRef="#ctx0" brushRef="#br0" timeOffset="76896.24">28363 13133 165,'0'-3'298,"0"-1"-99,0 4-76,0-4-43,-6 0-21,6 4-14,0-3-12,0 3-6,0-4-6,0 4-7,0 0-4,0 0-4,0 0-7,0 0 2,0 0 0,0 0-1,-6 0 1,6 0 2,0 0 4,-7 0 6,1 4 2,-1-1 1,0-3 4,-5 4 5,-2 0 2,2 3 4,-2-3 1,-5 4 1,-1 2 2,-6-3 1,7 5-2,-13-5-1,5 8-5,-5-4-1,-2 0-8,2 3-5,-1 1-3,-5-4-1,5 3-2,1 1-3,-1 0-1,1-5 0,-1 6-1,7-5 1,0 3-5,-1-3 1,8 0 0,0 1 1,-1-2 0,7 1 1,0-3-2,0-1 1,7 0 4,-2-4-4,2 5 0,6-4 0,0-1 2,0 4-1,6-3-1,2-1 3,-2 1 1,7 1 0,0-2-1,6 0 0,1 1-2,0 4-1,6-6 1,-7 3-1,7-1-1,7 4-1,-7-6 0,0 2 1,7 4 1,-7-5 1,6 1-1,1 0 0,-7 2-3,0-1 1,-1-2 1,2 4-3,-1-3-8,-6 0-7,0 3-8,-1-3-14,-6-1-10,6 1-19,-5-1-23,-2 1-30,2-4-48,5 0-84,-6-4-104</inkml:trace>
  <inkml:trace contextRef="#ctx0" brushRef="#br0" timeOffset="77287.05">29100 13082 124,'7'-7'431,"-7"4"-140,0 3-137,6-5-76,-6 5-36,-6 0-19,6 5-7,-7-2-5,0 0 1,-6 5-4,1 3 2,-8 0 3,0 3-1,1-3 0,-7 7-3,0-3 3,-1 0 2,1 3 4,-6-4 3,-1 5 3,1-4 0,-1 4 1,1-2 1,-1-3-1,1 1 1,-1 1-1,1 2 1,-2-4 2,2 1 2,-1-3 2,7 2-3,1-3 0,5 0-3,-6-1-6,13-2-4,-1 3-5,2-4-5,-2 0-2,8 1 0,0-1-1,-1 1 1,7-1 0,0 0 1,7-2 0,-1-3 1,0 6-1,8-4 2,-2 3-1,8-3-1,-7 0 0,7-2-1,6 3-1,0-2 1,-7 1 0,14 3-2,-7-7-1,6 4-7,-5 0-11,5-1-16,1-3-15,-1 4-24,1-4-33,0 3-38,0-3-61,-1-3-116,1-1-82,-7-3-49</inkml:trace>
  <inkml:trace contextRef="#ctx0" brushRef="#br0" timeOffset="77638.37">29778 13108 176,'0'-4'492,"0"1"-171,6-1-130,-6 0-76,0 4-44,0-4-20,0 8-12,-6-4-8,-1 8-5,1-5-1,-8 8-2,2-4 1,-8 4 0,0 3-3,-5 1-7,-1-1-5,-1 3-2,1-3-1,-6 4-4,-1 0 0,-7 0 0,8-3-1,-7 4 3,0-2 3,0 2 3,-7-4 3,8-1 7,-1 1 6,-1-1 5,7 1 6,1-1 3,-1-2-1,1 3 0,6-5-4,6 1-7,1 0-5,5 1-5,2-5-6,-2 5-5,1-6-2,13 5-2,-6-3-1,6-2 1,0 2 1,0 3 2,6-3 1,7-5 2,1 8 4,-2-8 1,14 5 1,1-4 1,5 3-1,1-3-2,7-1-2,-2 0-4,7-3-2,2 5-7,-2-1-12,1-1-17,-1 2-18,1-5-21,-1-5-25,8 2-31,-7-1-38,-1-4-48,-6 1-82,7 0-121,-8-5-52</inkml:trace>
  <inkml:trace contextRef="#ctx0" brushRef="#br0" timeOffset="77972.23">30422 13162 261,'0'-3'502,"0"-1"-162,0 0-149,0 4-82,0 0-48,-6 0-25,0 4-13,-8 0-6,2-1-3,-2 5-3,-11 3 2,5 1-1,-6-2-1,0 0-2,-7 6-5,1-2-1,-7 4-1,6-3 3,-7 4 2,2-5 0,-7 5 4,5-1 1,-5-4 7,6 1 1,-1-1 2,1 1 1,7-1 1,-1 1 0,7-3 3,0-2 5,0 6 1,-1-6-1,8 0-1,0-1-1,6 1-3,-1 2-2,2-1-5,5-5-9,0 6-3,7-5-2,-6 4-2,12-4-3,-6 4 0,7-3 1,6 3 1,1-5 1,5 3-2,0-1 0,8-2-2,-1-2-7,-1 3-14,8-3-18,0 0-20,0 0-21,5-4-30,1 2-33,0-4-51,1 2-75,-1-4-136,-7-4-61</inkml:trace>
  <inkml:trace contextRef="#ctx0" brushRef="#br0" timeOffset="78280.41">31035 13188 329,'-6'0'410,"-1"5"-178,1-5-111,-8 6-57,-5-2-28,-1 3-11,1 5-5,-7-5-4,0 7 4,0-3 2,-7 3 1,-6 1 0,0-1-2,0 5 1,-7-4 2,7 4 3,-6-5 0,5 4 0,1-3 2,1 4 0,5-5 5,1 1-5,-2-1-1,9 1-1,5-4-1,-6 0-4,13-4-2,0 0-2,0 1-4,-1-1 1,8 1 0,0-4-1,6 3 2,0 0 4,0 0 6,6 1 2,8-1 4,-2 0 0,8 4 0,-1-4 1,14 1-4,-1 3-5,8-4-5,5 0-7,1 5-14,7-1-24,4-5-31,2 6-42,0-5-59,6 1-134,-7-1-119,1 0-80,0-4-42</inkml:trace>
  <inkml:trace contextRef="#ctx0" brushRef="#br0" timeOffset="79170.6">31531 12961 148,'-8'0'280,"8"0"-106,0 4-69,-6-4-39,6 3-19,0 1-9,-6 0-5,6 0-2,-6 3-1,6 0 0,-7-4 3,7 9-2,-7-2-1,1 5-1,-1-3 0,1 5 0,-8 2 5,8 0 2,-7-2-1,6 2-1,-5 3-1,-1-5 0,6 6 1,-6 0-1,7-2-1,-8 2-1,8-2 0,0 1 0,-1-3-2,7 3-2,0 0-5,-7-1-1,7 2-5,7-2-3,-7-3-3,7 4-3,5-3-1,-5-5-3,6 5 2,7-4 5,-7-5 3,6 2 4,0-5 5,1-4 10,0 1 11,5-4 19,2 0 15,-7-4 20,6-3 25,-7 0 30,7-4 32,0-3 23,-6-5 6,6 1-2,-7-5-8,1-2-18,0-4-26,5 3-34,-5-7-35,0 0-30,-1-1-21,1 3-14,0-6-7,6 1-7,-7-2-3,1 1-3,0 1 0,-2 3-2,2 0-1,-7 4 0,-7 3 0,8 4-5,-8 0-1,0 8-4,2-1-21,-2 3-38,-6 5-61,6 4-70,-6-1-60,7 4-44,-1 0-44,1 4-41,6-1-48,-1 1-95,2 3-35,-1 4 1</inkml:trace>
  <inkml:trace contextRef="#ctx0" brushRef="#br0" timeOffset="79493.05">32429 12954 375,'-6'-8'381,"6"1"-152,-6 4-92,6-1-48,0 0-26,-7 1-18,0-1-10,1 4-4,-1 4-4,1-1 0,-7 1 2,0 3 1,0 0 4,0 4 2,0 0-1,-7 4 0,0-1 1,8 1 1,-8 3 0,1 1 0,-1-1-2,7 1 0,-6 3 2,6-4 2,-7 3-4,6-2-4,8-1-5,-6 5-3,5-5-2,0 0-1,1 5-2,6-6-3,0 2-2,0-1-1,6 1-2,8-1-1,-8 0-3,6-4-1,2 5-2,6-4 0,-1-1-5,1 1-13,-1-5-19,1 5-23,-1-3-22,8-5-30,-8 0-32,0-2-37,8-3-46,-8-4-77,0-3-117,1 2-46</inkml:trace>
  <inkml:trace contextRef="#ctx0" brushRef="#br0" timeOffset="79723.74">32755 13133 493,'0'0'368,"7"-3"-151,-7 3-95,0 0-49,0 0-31,0 0-16,0 3-2,-7 1-4,7 4 6,-12-2 4,4 2 3,-4 3 2,-8 0 0,7 4-3,-7-4-6,2 4-10,-2-1-4,0 1-6,-6 0-3,7-5-1,-1 5-3,1-1-3,-1 1-5,6-4-10,2 1-12,-8-2-10,14 1-15,-7-3-17,7-1-21,-2 1-22,2-6-28,6 2-41,-6-4-88,6 0-91</inkml:trace>
  <inkml:trace contextRef="#ctx0" brushRef="#br0" timeOffset="79929.84">32762 13126 289,'-7'-4'331,"7"4"-125,-6 4-81,0-4-45,-2 4-22,2-1-12,0 1-6,0-1-4,-1 4-1,7 1-2,-7-1-2,7 1 0,0 3-2,7 1 1,-7-2 0,7 0 1,-1 2-3,6-1-2,2 4-4,-1-5-5,7 1-3,-8 0-7,8 1 0,0-2-9,-1 1-14,1 1-19,0-6-25,-1 3-35,1-2-49,-8-4-99,8-3-130,-7 0-69</inkml:trace>
  <inkml:trace contextRef="#ctx0" brushRef="#br0" timeOffset="80142.35">32990 13030 224,'13'0'482,"0"8"-186,0-5-125,7 9-69,-1-2-32,-6 2-10,6 2-2,1 1 3,-6 3 5,-2 0 7,1 1 2,1-2 2,-8 6 0,-6 0-5,0-2-8,0 2-8,-13-2-8,0 4-7,-6 2-9,-7-6-11,-7 6-15,-7-2-30,-5 4-35,-1 1-48,-5-5-64,-2 4-113,-5 0-133,-7 0-92,0 0-44</inkml:trace>
  <inkml:trace contextRef="#ctx0" brushRef="#br0" timeOffset="83112.27">14269 11221 210,'-6'-4'283,"6"-3"-107,0-1-69,-6 6-36,6-4-18,0 4-14,0-2-7,0 4-5,0-3-3,0-2-3,0 5 0,0-3 2,0-1 2,0 0 0,-7 0-3,7 2 2,0-3 2,0 2 0,-7-5-1,7 5-2,-6-1-4,0-3 2,-1 7 0,0-4 0,-6 1-4,1-1 0,5 4 0,-6 0-1,-1 0-3,-5 4-3,6-1-1,-6 1-2,5 3-1,-5 0 0,6 4-3,0 0 1,0 0-2,0 1 1,-1-2-2,2 5 1,5 4-1,1-1 3,-7 0 1,6 0 0,1 5 2,6 2 0,-6-3 0,6 4 1,-8-1 0,16-2-1,-8 2 0,6 1-1,0-1 1,1 1 0,6 0 3,0-4-1,7-1 1,6 2 1,-1-5-3,9 0 1,4 0-2,-5-3-1,12-4-1,-5-4-1,5 0-3,1 1-1,-1-4 0,1-4 0,-1 0 0,2 0-1,-9-4 1,7-4-1,-5 5 1,-7-4 1,6 0 2,-7-1 0,-6 1 4,0-4 5,-6 4 9,-1-8 14,1 4 14,-7-5 13,0 3 17,0-6 20,-7 1 15,2 0 13,-2-1 7,-6-3 5,0 1-8,0-6-6,-6-2-14,-2 4-19,-4-5-19,-2 1-16,1 4-16,-6-5-19,6 4-4,-13 1-9,6 7-7,-13-4-7,8 8-13,-8 2-27,-6 4-35,6 1-35,-5 7-32,5 0-32,-7 4-28,8 4-30,5-1-29,2 3-29,-1 2-60,12 3-94,2-5-45</inkml:trace>
  <inkml:trace contextRef="#ctx0" brushRef="#br0" timeOffset="83902.38">15684 11081 76,'-7'0'260,"-6"-3"-87,7-2-72,-1 5-39,0-2-24,1 2-11,-7 0-4,0 0-4,0 0-3,-1 0-1,2 2 2,-8 3 1,7-2 2,-7 1 2,8 4 1,-8-1 0,1 0 4,5 1 1,-6-1 1,8 4 4,-1 0-1,0 0-1,0 3 1,7 5-3,-8-5-3,1 9-1,6-1-4,1-1-4,-7 1-1,7 3-3,-1 6-3,0-2 0,1 1-3,0-1 0,-1 0 0,0 4 0,7 0-3,0-4 0,7 5-1,-7-5 2,7 3-1,5-6 0,-5 3 1,13-3-1,-8-1 2,14-2 0,-6-2 0,13 2-2,-7-6 2,13-2 0,-7-1 0,8-2-2,-1-5-1,0-3-1,0-1-1,0-3 0,-6 0 0,12-3-2,-13-5-1,8 1 1,-1-4 3,0-3 2,-7-1 7,1-3 10,-1-1 7,2-2 13,-9-2 13,1 1 11,-6 0 6,0-3 8,-1-1 0,1 1-4,-7-5-4,-7 1-8,1 0-12,-7-4-10,0 4-6,0-5-9,-7 1-11,-6 0-14,1 4-14,-8-4-16,-6 4-15,-1-1-14,1 5-15,-6-1-16,-7 9-10,0-3-11,-7 5-8,7 5-11,-7 2-13,1 5-37,-1-1-72,7 4-115,0 0-57</inkml:trace>
  <inkml:trace contextRef="#ctx0" brushRef="#br0" timeOffset="84472.37">17150 11005 331,'-13'-8'269,"6"1"-120,-6 0-65,-7-1-36,8 5-20,-2-1-12,1 4-6,1 0-4,-8 0-2,6 0 0,-5 0-1,6 4 2,-6 3-1,5 0 2,-5 1 3,6 3 2,-6-1 5,5 5 3,-6-1 8,8 2 2,5 5 1,-6-2 2,7 3 1,-7 3-1,7-3-5,-2 9-3,2-6-6,6 0-4,-6 4-2,6-3-1,6 4-4,-6-1 3,6-4-1,8 1-1,-8 3 0,7-2 0,7 2-2,-8-3-1,8-1 1,6 0-4,-6 0 0,7-2-2,5-1 2,-7 0 0,2-4 2,-1 1-1,0-5-1,0 1 1,0-4 4,-7-5 7,7 2 8,-6-4 11,7-4 12,-9 0 10,2-4 12,-7-4 19,7-1 14,0-3 9,-8-3 14,2 1 12,-1-5 9,-7 1 7,0 0 3,1-7-5,-7 2-9,0-3-15,0 5-20,-7-4-19,1-1-25,-7-1-38,0-2-44,0 4-60,0-5-55,-6 5-45,-1-4-48,1 3-51,-1-4-56,0 5-87,1 0-100,-1-2-35,0 5-3</inkml:trace>
  <inkml:trace contextRef="#ctx0" brushRef="#br0" timeOffset="85100.55">18140 10957 88,'-13'-3'110,"7"-1"-27,-1 4-20,1 0-10,-1-4-5,0 1 2,1-1 4,6 0 6,-6 0 0,6 1 0,-8-1 0,8 4-2,0-3 0,-6-1-3,6 1-4,0 3-7,0 0-7,0-4-7,0 8-4,-6-4-3,6 7-4,-6 0-3,-8 4 0,1 4 1,1 3 2,-2 4 3,2-1 0,-8 6 5,7-2-1,-1 8 1,2 0-1,-2-1-1,8 3-2,0 1-3,-1-4-2,7 1-4,0 1-2,7-5-2,-1 0-3,8-3 0,4-1-1,2-2-2,7-1 3,-1-4-1,-1-4-1,7-3 2,2-3 0,-2-1 3,1-3 4,-1-8 4,1 0 6,-1-3 10,1-3 15,-1-2 22,1-2 20,-7-6 21,7-1 28,-7-2 32,-6 2 21,-1-8 10,-6 3-5,0-4-15,-7 1-20,-6-4-22,0 4-30,-6-4-42,-7 4-39,0-1-44,-13 5-56,-1-4-63,2 3-50,-7 3-52,-8 2-52,7 3-60,-6-1-106,1 5-101,-2-1-44,1 4 3</inkml:trace>
  <inkml:trace contextRef="#ctx0" brushRef="#br0" timeOffset="86264.28">16882 10518 189,'-6'-4'165,"0"0"-58,-2-3-42,2 3-21,-7 0-12,7 2-11,-7-3-6,6 2-2,-5 3-4,4-4-3,2-1-2,-7 5-2,6-2-2,1 2 0,0 0 1,-1-4 1,1 4 0,-1 0 1,0 0 1,7-4 3,-6 4 2,6 0 5,-6 0 3,6 0 1,0 0 2,0 0 0,0 0-1,0 0-1,-7 0-2,7 0-2,0 0-2,0 0 1,0 0-1,0 0 1,0 0 1,0 0 0,0 0-1,0 0 0,0 0-2,0 0-1,-7 0-2,7 0-3,0 0 0,-6 0-2,0 0 0,-1 0-1,0 0-1,1 0 2,-1 0 1,-5-4 0,4 4 1,-4 0 1,6 0 0,-8-3 1,8 3 1,-7 0 1,7-3 1,-8 3 0,8-5 0,-8 5-1,8-4 1,-7 4-1,0-3-1,6 3-1,-5-4-1,-2 4-3,2-3 2,5-1-3,-6 4 2,0 0-1,7-3 1,-8-1-2,2 4-2,-2-4 2,1 4 0,-7-4-1,8 4-1,-8-3 1,0 3-1,1-4 0,-7 4 1,6-3-1,1 3 0,-1-5 0,-6 3 0,13 2 0,-6-4 0,-1 0 2,7 0-2,0 1 0,0 3 1,0-4-3,0 0 1,0 4 1,7-4 0,-8 4 1,8-2 1,-7 2 0,6-5 0,-6 2 5,7-1-4,-8 4 3,2-5-1,-2 3-2,-5-6 1,6 5-1,-6-1 1,-1 1-1,-6-2 1,7 1-4,-1-3 0,-6 4 2,6-1-1,1-3 1,-7 3 0,6-3 2,7 0 3,-7 2 1,8-1 1,-8 2-1,7-3 4,0 3-1,0-4 0,-1 1 0,2 0-4,-1 3-1,0-3-1,0 0-1,-1 0-3,2-4 0,-2 3 1,-5-3 1,6 3 0,0-2 3,-7-1 2,7 0 3,0-1 2,0 2 0,1-1 2,-2 0 0,1 0-2,0 0-1,-6 4-1,5-4-3,2-1-1,5 4 0,-6-1-5,0 1-1,6 0 0,-6 2-1,7-2 0,0 1 0,-8-1 0,8 4-2,0-3 2,-1 4 0,0-1 0,1-3 1,-1 3-1,-6 0-2,6 1 1,1-1 1,0 0 0,0 1 1,-2 3 0,2-3-1,0-2 2,-1 5 1,7-4 0,-6 4-2,6 0 2,0-3-2,-7 3 0,7 0-1,0-3 2,0 3 0,0 0-1,0 0-1,0 0 1,0 0 0,0 0 1,0 0-1,0 0-1,0 0 0,0 0-1,0 0-1,0 0-2,0 0-6,0 3-5,0 0-6,0-3-13,0 4-16,0 4-20,7-1-29,-7-3-46,0 7-109,0-4-103,6 0-56</inkml:trace>
  <inkml:trace contextRef="#ctx0" brushRef="#br0" timeOffset="88928.24">12966 9740 204,'0'-3'172,"0"3"-65,0-4-37,0 4-24,0-2-13,0 2-10,0 0-7,0 0-5,0 0-3,0 2-2,0 2-2,0-4 2,0 3 1,6 1 6,-6 0 2,8 0 0,-8 0 3,6 0 2,-6-1 2,6 1-1,-6-4-3,7 2 0,-7 3-2,6-2 1,-6-3-1,7 4-3,-7-4 0,0 4-2,7-4 2,-7 0-2,0 0 0,0 4 0,0-4-1,6 0 2,-6 0-1,0 0 0,0 0-1,0 3 1,0-3 1,0 0 0,6 0 2,-6 0-1,0 4 0,0-4 4,0 0 1,0 0-1,6 4 0,-6-4-2,0 0 2,8 3 1,-8-3-2,0 0-1,6 3-1,-6-3-2,0 5 1,0-5-1,6 0-1,-6 0 2,0 4 0,0-4 2,7 0 4,-7 3 1,7 0-1,-7-3 1,0 0 2,0 4-2,6 0 2,-6-4-2,0 0-3,7 3 3,-7-3-2,0 0-5,0 0-2,0 4-3,0-4-1,6 4 1,-6 0 5,6-4-1,-6 3 6,8 1 2,-2-4 1,0 3 1,8 4 3,-8 1 1,0-4-1,7 4-3,1-1-3,-2-1 0,2 6 1,-2-5-1,2 1-3,-1 2-3,-1-2 0,2-1-3,-2 0 1,2 1-1,-1-1-3,0 4 1,0-4 1,-1 1-1,2-1-1,-1 1 0,0-2-1,0 2-2,7 0 0,-8-1 1,8 0-2,-7 0 2,7 1-1,0 3 1,5-4 1,-5 4-1,6-4 2,-6 4-2,5-3 2,1 2-2,-6-3 1,6 5-3,1-1 0,-2-5-1,-5 6-1,6-4 1,-6 3-1,5-5 1,1 6 0,-6-5 0,6 0-1,0 1-1,1 3 2,-2-3 0,7-2-1,-5 2-2,5-1 1,-6-3 0,14 2 1,-15 2 1,15-4-2,-7 3-2,-1-3 0,1 3 1,5-3 1,-5 4 0,7-6 0,-1 7 0,-1-6 0,1 4 0,1-3 0,-1 2 1,0-1-2,7 2 0,-7-2-1,-1-3 2,8 2 0,-7 0-4,0 0 2,1-1 0,-8 1 2,1 0 0,6 0 0,-13-2 0,6 3 0,-5-2 4,5-3-1,-6 4-1,1-4 2,-9 3-2,9-3-1,-1 0-1,0 4 1,0-4 0,0 0-1,1 0 2,-2 0-3,7 0 2,2 0 0,-9-4-1,9 4 1,-2 0-2,1-3 0,-1 3 0,-6-4 0,7 4 1,-7-3 0,-1-2 1,1 3 1,-6-2 1,0 0-1,-7 0 1,7 1 0,-14-5-1,7 4 7,-7 2 1,1-3 2,-7-2 0,0 0 0,-7 3 1,1-3-1,-7 0-2,-1-4-6,-4 3-4,-2 1-2,-7-1 1,-5-3 0,-1 3-1,1 2-1,-1-2 0,1 1 1,-1-1 0,7 1 0,-6 0 1,12 3 1,-6 1 0,13-1 0,-1 0 0,2 1 0,5-1-2,1 4-1,6 0 0,6 0-1,1 4 0,13-1 1,-1 1 1,7 3 1,0-3 1,13 3-1,-7 0-1,8 1-3,-1 3-3,0-3-3,1 2-2,-2 1-1,1-3-1,0 2-1,-6 6-3,0-6-2,-8 5-3,1-1-1,-6-2 0,-7 3 0,1-1-1,-8 1 4,-6 2 3,-6-2 6,-1-1 5,-6 3 4,0-3 3,-7 1 4,-6-1 4,0 1 2,-7-5 3,7 5 1,-13-4 1,7-1 0,-1 2 0,1-1-3,-1 0-10,7 1-26,0-2-34,0 1-49,13-3-74,-1-1-168,8 0-90,6-4-66</inkml:trace>
  <inkml:trace contextRef="#ctx0" brushRef="#br0" timeOffset="89767.59">20695 8807 271,'0'-4'241,"0"-3"-99,0 3-54,0 0-25,0 1-11,0 3-3,0-3-3,0 3-3,0-4-4,0 4-7,0 0-6,0 0-7,0 0-9,-8 4-5,2-1-5,0 4 1,-7-3-1,-1 7 3,2 0 0,-8 3 2,-6 1 2,7 3 1,-7 1 3,-1 0 4,-5 2 3,-1 1 2,-5 3 0,-2 1 2,-5-4-2,-1 8-1,0-5-1,-6 4-5,-7 4-3,-6-4-5,0 5 0,-7-1-3,-6 3 1,0 1-1,0-1 0,-7 5-1,0-5 3,8 6-1,-8-3 1,6-3-1,-6 2 1,8-1-2,-2-1 1,8-3-1,-8-1 0,1 1 0,6-3-1,-5-1-1,-2 0 1,8-3 1,-14 0-1,6 0-1,8 0 0,-7-5 2,0 1 3,-1 0 1,8 0-3,6-7 3,0 3 1,6-3 6,0-4 1,13 0-1,1-1 2,6-2-1,6-4 5,7-1-3,7 1 0,-1-1-3,7 2-3,7-5-4,-2 0-5,8 0-10,8 0-18,-2-5-23,7-2-32,7 0-49,-1-4-99,0 0-122,8-7-73</inkml:trace>
  <inkml:trace contextRef="#ctx0" brushRef="#br0" timeOffset="90047.32">17833 9639 410,'-32'14'370,"-1"1"-173,-6 2-93,7 6-47,-7 2-26,7-2-10,-8 2-5,7 0 2,1 5 2,-1-5 0,7 2 3,0 2 0,7 0 4,5-3 1,-5 3 0,12 1 0,1-5 0,6 5 0,0-5 1,13 0 5,0 5 0,7-4 2,6-1 2,-1-3 0,15 4-3,5-4-2,8 3-2,5-2-4,1-5-5,12 1-4,8-5-5,-1 3-5,13-5-2,0-1-8,0 0-16,8-1-24,-2-1-34,-5-3-54,-15 2-107,2-4-133,-14 3-87,-13-3-48</inkml:trace>
  <inkml:trace contextRef="#ctx0" brushRef="#br0" timeOffset="90796.38">18459 11231 185,'0'0'177,"0"-2"-49,0-2-40,7 0-24,-7 4-12,0-4-7,7 4-7,-7-3-4,6 3-8,0-4 0,-6 4 0,7 0-5,-1-4-6,1 4-1,0-4-1,-1 4 1,0-2 0,8 2 0,-2-6 0,2 6 0,-1-2 5,-1 2 3,8 0 1,0 0 0,-1 0-1,7 0 0,-6-4-2,6 4 0,7-3-2,-7 3-4,13-5 0,-7 2 1,7-1 1,1 0 0,5 0 3,7 2 0,-6-3 2,6-2 3,0 3 2,0-3-1,6 0 2,-5 0 7,-1-4 2,7 3 2,-14 1 4,1 0 3,-7-5 1,-13 4 5,0 2-1,-7 3-7,-5-5-8,-8 1-8,-6 0-9,-6 2-10,-8-2-10,-5 4-11,-7-1-7,-6 0-2,-1 4 3,1 0-1,-1 0 2,7 0 11,0 0 0,0 4 3,6-4 1,7 4-1,-1-1-1,8 2 3,0-3-1,0 5-6,6 5 4,6-4 1,-6 1 2,12 3-1,-4-1-2,4 3-9,2-2-10,-1-1-15,-1 3-21,-4 2-26,-2-2-35,-6 1-67,0 3-154,-14-3-78</inkml:trace>
  <inkml:trace contextRef="#ctx0" brushRef="#br0" timeOffset="91530.46">14231 11315 228,'0'0'161,"0"0"-55,0 0-34,0 0-16,0 0-10,0 0-6,0 0-7,-7 0-4,0 6-7,1-6-3,-7 2-5,0 2-7,0-4-4,-7 3-1,-6 2 0,7-2 2,-7 1 3,0 0 2,-7 0 6,7-2 12,-7-2 2,-6 5 2,0-5 4,0 3 2,-6 1 2,-1-4 4,-7 0-1,8 0 0,-7 0 2,-1 0 1,8-4 2,-1 1 0,-5 3 2,5-5 1,7 3 1,0-2-2,-1-4 2,8 5-2,-1-5-2,7 4-4,7-4-2,-1 6-6,8-2-7,-2 0-7,8-3-14,-1 3-17,1 0-22,6 0-21,0-3-27,0 4-27,6-5-34,1 1-46,-1-4-82,0 4-118,2-5-55</inkml:trace>
  <inkml:trace contextRef="#ctx0" brushRef="#br0" timeOffset="91727.84">13175 11035 185,'0'-5'386,"-6"2"-147,6 3-97,-7 0-53,0 3-31,7 4-22,-6 0-11,-1 5-9,7 3-4,0-1 1,0 5 0,0-1 2,7 0 1,-1 0-3,1 4-3,12 0 1,-5 1-3,12-5-3,-7 4-1,7-3 0,7-2-2,-1-3-2,7 1 0,1 1-7,5-5-7,1 0-13,5-4-14,2 0-28,-1 0-48,-7-3-122,8 0-101,-7-4-67</inkml:trace>
  <inkml:trace contextRef="#ctx0" brushRef="#br0" timeOffset="195187.58">16029 11558 80,'0'0'97,"0"0"2,0 0-5,0 0-9,-6 0-14,6 0-16,0 0-13,0 0-12,0 0-5,0 0-6,0 0-3,0 0-4,0 0-3,0 0-3,0 0-1,0 0 1,0 0-1,0 0 2,0 0 2,0 0 3,0 0 2,6 0 2,-6 0 3,0 0 2,0 0 3,0 0 1,-6 0 1,6 0-3,0 0-2,0 0-1,-7 0-5,7 0-3,0 0-3,-7 0-3,7 4-2,0-4 0,0 0-3,-6 0 0,6 3 1,-7-3-2,7 0 1,0 4 0,0-4-1,-6 0 1,6 0 0,0 3 3,0-3 1,0 0 3,0 0-1,0 0 3,0 0 2,6 0-1,-6 0 2,0 4 0,7-4 0,-7 0-1,6 4 1,-6-4 0,7 4-1,0-1 0,5-3-3,-6 5 0,2-3 0,-2 2 0,7-4-3,0 3-1,-6 1 0,5-4 1,2 4-3,-2 0 0,2 0 0,-8-4-2,14 4-1,-14-1 1,7-3-1,1 4 0,-2-2-1,1 3 1,0-5 0,0 4 2,1-4 0,-2 3-1,2-3 1,-2 0 0,1 0 0,1 0 1,-2 0 0,8 4 0,-7-4 1,7 0-1,-8 0 1,8 0-1,-6 0 0,5 0 0,-6 0-1,6 0-2,-5 0 0,5 0 0,-6 0-1,0 0 0,1 0 1,-2 0-1,2 4 1,-2-4 2,-5 0-2,-1 0-1,1 0 2,0 0-1,-1 0 0,0 0 1,0 0-1,2 0 0,-2 0 1,0 0-1,1 0 0,-1 0 0,1-4 0,0 4 1,-1 0-1,0 0-1,1 0 0,0-4 3,-1 1 1,0 3 3,-6 0 1,7-4 0,0 4 3,-1-5 2,-6 5 3,7-2 1,-1 2 1,-6-4-3,6 1 1,-6-1 0,7 4-2,-7-4-1,7 0-4,-7 4 2,0-4-2,6 0 1,-6 1 0,0 3 1,0-4 3,0 2 1,0-3-1,0 5-2,0-3 1,0-1-2,-6 0-1,-1 0-1,7 4-3,-7-3-2,1-1 0,6 4 0,-6 0-1,6-3-2,0 3-1,0 0-2,0 0 1,0 0 0,0 3-2,0-3 2,6 0-2,0 4 2,1-1-2,0 1 2,5 0-3,2 0-1,-1-1 1,0 2-2,0-3-1,-1 2 0,-4 3 0,4-3-1,-5 0 2,6 4 0,-7-5-2,-6 1 3,7-2 0,-7 3 1,-7-1 1,1 3 2,0-3-1,-1-1 2,-6 5 2,-1-5-2,-5 1 1,6 0-2,-6 3-12,-1-4-21,0 1-25,1 0-41,-1-1-71,1 1-147,0 0-87</inkml:trace>
  <inkml:trace contextRef="#ctx0" brushRef="#br0" timeOffset="195676.74">16315 11459 59,'0'0'261,"0"-4"-74,0 4-64,0 0-45,0 0-24,0-4-17,0 4-7,0 0-5,0 0-6,0 0-4,0 0-3,0 0-2,-6 0-3,6 0 1,0 0-1,-7 0 0,7 0 3,-6 0 3,0 4 2,-1-4 0,-6 0 1,7 0 0,-8 4 3,1 0 1,0 0 0,-6 0-1,-1 3-1,1-5-3,-1 10-2,0-4 0,1 2-3,0 1-2,6 0-1,-7 0-2,14 1 1,-8-2 1,8 1 0,-7 0 0,6 0 0,7 0 1,-6 1-1,6-3-1,0 3 0,6-1-1,-6 0-1,7-3-1,6 2-1,-1 1-3,2-3-7,6 3-11,5-4-15,8 4-24,6-4-49,0 1-87,0-5-125,7 5-73</inkml:trace>
  <inkml:trace contextRef="#ctx0" brushRef="#br0" timeOffset="199180.17">25314 14632 322,'-6'-8'511,"-1"4"-178,0 0-152,7 4-79,-6 4-41,0 0-23,-1 8-11,0-3 0,1 7 4,0 2 8,-1 4 11,1 4 6,-1 4 4,0 2 1,1 1 2,-8 0-3,8 3-4,-6 6-4,5-6-6,-6 0-4,6 1-2,-5 0-1,4-4-3,2-1-3,-7 1-5,6 1-5,-5-2-5,5-2-7,1-1-6,-1 1-13,0-5-22,1 1-28,0-9-28,-1 2-30,7-1-32,0-7-33,7 0-38,-7-7-70,6 0-126,7-8-65</inkml:trace>
  <inkml:trace contextRef="#ctx0" brushRef="#br0" timeOffset="199397.07">25483 14965 309,'14'-11'405,"-8"-4"-155,-6 4-104,6 4-56,-6-1-33,-6 5-18,0 0-16,-1 3-10,-6 0-4,0 3-5,-7 5-2,1-1-2,-1 1-1,1 2-1,-8 5 2,8-4 3,-7 3 1,6 1 5,1-1 7,0 1 6,-1 4 4,7-5 3,-1 5 2,2-5-3,6 5 1,-1-2-3,0 2-6,7-1-5,0 0-3,0 2-2,7-3-3,6 2-4,7-1 0,-1-3-4,1-1-10,6 4-15,6-7-21,1 5-32,-1-10-44,1 2-83,6-4-151,-7-4-75</inkml:trace>
  <inkml:trace contextRef="#ctx0" brushRef="#br0" timeOffset="199606.05">25770 14998 175,'-12'-4'524,"-8"4"-92,6 0-183,-5 4-110,6 3-62,0 0-33,1 8-11,4-4-3,-4 8-1,5-1 1,0 0 1,7 4 2,0 0-4,0 4-1,0-1-4,7-2-6,0 2-1,5-3-2,2 4-2,5-5 2,1 1 2,6-3 1,0-2-2,0 3-1,7-5-1,-1-5-7,7-2-14,0-1-17,1-7-25,-2 0-29,1-4-31,7-3-41,-13-5-58,-1-5-116,1-3-106,-7 3-50</inkml:trace>
  <inkml:trace contextRef="#ctx0" brushRef="#br0" timeOffset="199741.2">26070 14858 158,'-13'-10'514,"6"-1"-126,1 3-153,6-3-89,-6 8-47,12 0-29,-6-1-14,13 0-13,0 4-10,6 0-12,1 4-14,6-4-21,7 7-30,-1-4-35,7 5-54,-6-1-97,6-3-146,-6 3-77</inkml:trace>
  <inkml:trace contextRef="#ctx0" brushRef="#br0" timeOffset="199884.08">25803 15097 326,'-6'3'516,"6"1"-171,-7 0-151,14 0-89,-1-4-48,6 7-27,8-4-14,13 4-8,-1 1-13,1-1-21,13 1-34,-1-2-55,7 2-139,1-4-113,6 1-72</inkml:trace>
  <inkml:trace contextRef="#ctx0" brushRef="#br0" timeOffset="200212.25">26604 14983 158,'-6'-7'493,"-1"3"-147,1-3-159,6 7-87,0 0-49,-6 0-25,6 7-15,0-3-6,0 3-2,6 4 0,-6-3 1,6 6-1,1-3 0,-7 0-1,13 5 1,-7-7-1,7-1 1,1 4 2,-2-5 2,2 0 6,-1 0 8,-1-3 7,2 0 7,6-4 10,-8 0 6,8 0 4,-1 0 7,7-4 8,-6 0 10,-1 0 10,7-3 8,-6 4 2,6-4-2,1 3 1,-2 0 1,1 0 5,0-4-3,0 5 1,1 0-8,-1 0-2,0 3-3,-7 0-5,1 0-11,0 0-16,-1 0-18,-6 0-15,-6 3-9,5 0-12,2 0-11,-8 2-14,0 2-19,-6-3-29,7 3-36,-7 0-33,7 0-33,-7 1-33,6-1-29,-6 0-34,0 0-59,7 1-119,-14-1-58,7 1-37</inkml:trace>
  <inkml:trace contextRef="#ctx0" brushRef="#br0" timeOffset="200527.73">26415 15459 142,'0'0'484,"6"0"-156,-6-4-134,8 2-80,4-3-42,1-2-19,1 0-8,5-1-7,0 1-3,8-4-1,-1 3-3,0-2-3,0-1-3,7 1-7,-7-2-6,6 5-3,-5-5 0,5 6-1,-7-1 0,2-2 4,5 6 0,-6-5 0,0 8 1,-6-3 1,7 3-5,-9 0-1,-4 0-1,-1 3-3,-1 1-2,2 0 1,-8-1-1,8 6-2,-14-2 2,6-1-2,0 6 0,-6-1 0,7-1 0,-7 2 0,0-1-4,6 3-8,1 1-14,0-1-16,-1-3-25,0 4-36,8 0-69,-2-3-144,8-6-96,-7 5-54</inkml:trace>
  <inkml:trace contextRef="#ctx0" brushRef="#br0" timeOffset="201714.25">28168 15060 110,'0'-3'102,"0"3"-27,0 0-25,0-3-10,0 3-5,0 0-2,0 0 0,0 0-1,0-5-3,0 5 1,0 0 0,0-3-4,0 3 0,0 0 0,0-4-3,0 4-2,0 0 0,0 0-1,7-4 2,-7 4 3,0 0-1,0 0 3,0-4-1,0 4 1,0 0 1,0-3-2,0 3-3,0 0-3,0-4-2,0 4-3,0 0-1,0 0-1,0 0-3,0 0-1,0 0-1,0 0-1,0 0-3,0 0 1,0 0-3,0 0 1,0 0-1,0 0 1,0 0 0,0 0-1,0 0 4,0 0 0,-7 0 0,7 0 1,0 0 1,0 0 1,0 0 2,0 0 1,0 0 0,0 0 1,0 0 1,0 0 0,0 0 0,0 0-1,-6 0 2,6 0-1,0 0 0,0 0 0,0 0 0,0 0-1,0 0 2,0 0 0,-6 0-2,6 0 3,-8 0 1,2 0-1,6 0 2,-6 0 0,6 0 2,-7 0 1,7 0-1,-7 0 0,7 0 1,0 0-1,-6 0 0,6 0-2,0 0-4,0 0-1,0 0-4,0 0-1,0 0-2,-6 0-1,6 0-4,0 0 2,0 0-1,-7 0-2,7 0 1,-6 0 1,-1 4 3,7-4 2,-7 0 2,7 0 4,-6 0 0,6 0 3,0 3 2,-6-3 0,-2 0 1,8 4 0,-6-4 0,6 4-1,0-4-4,-6 4 0,6-1-3,-7 2-2,7-2-2,-6 0 1,6 5 0,-7-1 3,1 1 2,-1-1 0,1 3 3,0 2 2,-2-2 4,2 1 2,-7 4-2,6-5 3,1 7 2,-7-4 5,7 6 2,-1-5-1,0 1-3,1 3-2,0 1-3,6-1-3,-7 0-5,7 0-6,0 1-2,7 4-2,-7-6-1,6 2 1,7-1 1,0 0 1,0 0 3,7 1 1,0-5 2,-1 1 0,7-3 0,0-2-2,7 1 1,-1 0 2,1-7 3,-1 3 6,1-3 12,6-4 20,-6 0 26,6-4 32,-1-3 16,2 0 17,-7-1 11,-1-6 3,7-1-8,-6-4-14,-7-3-23,6 0-31,-5-3-17,-9 0-19,2-2-12,0 2-12,-7-8-7,-7 4-7,-6-1-4,0-3-3,-6 4-2,-7 0-2,0-1-3,-14 1-3,2 4-2,-7 0-15,-8 5-36,1-2-78,-7 8-84,-5-1-81,4 4-87,-4 4-187,5 0-102,1 3-64,5 4-10</inkml:trace>
  <inkml:trace contextRef="#ctx0" brushRef="#br0" timeOffset="207436.79">25965 16523 317,'0'-8'369,"0"1"-141,0 3-92,0-4-51,0 5-12,0-1-7,0 1-1,0-2-4,0 3-6,0 2-5,0 0-10,8-5-4,-8 5-13,0 0-7,6 5-5,-6-5-2,6 2 7,-6 6 9,0-1 11,7 5 7,-14-2 9,7 5 10,0 0 6,-6 6 4,0 1-3,-2 0-4,2 4-7,-7-4-4,13 4-7,-6-1-8,-1-3-5,7 4-6,-6-4-6,6 0-5,0-3-5,0 2-1,0-6-2,6 4 0,-6-5 4,7-3 13,-1 1 26,1-6 28,-1-3 32,8 2 28,-2-5 23,1-5 14,0 2 2,7-7-6,-1-2-19,1-3-20,-1-3-29,1 0-27,6-4-22,-6-4-14,-1 5-7,1-5-7,-7 0-7,6 1-8,1-2-9,-7 6 0,7-4 1,-8 3-2,2 3-5,-1 0-11,-7 2-23,8 2-56,-8 1-73,6 2-85,-5 5-80,0-1-90,-1 1-133,1 4-120,-7-2-58,6 5 8</inkml:trace>
  <inkml:trace contextRef="#ctx0" brushRef="#br0" timeOffset="207803.39">26617 16595 29,'-13'-4'365,"7"1"-108,6-1-100,-7 4-55,1 0-30,6-3-15,-6 3-7,6 0-4,0 0-5,0-4-4,-8 4-4,8 0-9,0 4-2,0-4-2,0 0-3,0 3 4,0-3 1,0 4 1,8-4 3,-8 3 5,0 1-1,6-4 3,0 4 3,1-1 0,6-3 1,0 5 5,7-5 1,-8 0 0,8 0-2,-1 0-4,1 0-5,6 0-7,-6 0-4,5 0-4,-5 0-8,6 0-3,-6 0-1,-1 0-4,1 0-1,0 0-5,-7 0-13,-1 0-16,-4 0-19,-2 3-19,0-3-27,0 0-26,-6 3-32,7-3-43,-7 0-52,-7 0-94,1 0-65</inkml:trace>
  <inkml:trace contextRef="#ctx0" brushRef="#br0" timeOffset="207961.95">26591 16698 235,'0'0'367,"-6"0"-111,6 0-89,0 4-55,0-4-33,0 0-20,0 0-7,6 0-6,1-4-1,6 4-6,6 0-5,-5-4-2,5 4-5,7 0-2,-6 0-4,6 0-6,6 0-7,-5 0-7,-1 0-18,6 0-28,1 0-37,-1 0-76,1 0-151,-7 0-96,7 0-55</inkml:trace>
  <inkml:trace contextRef="#ctx0" brushRef="#br0" timeOffset="209826.16">27836 16581 29,'0'0'181,"0"-4"-42,0 4-40,0 0-31,0 0-25,-6 0-15,6 0-9,0 0-6,0 0-2,6 0-2,-6 0-2,0 0-3,0 0-2,0 0-1,0 0-1,0 0 0,0 0-1,0 0 0,6 0 0,-6 0 0,0 0-1,0 0 0,0 0 1,0 0 0,0 0 1,-6 0 2,6 0 2,0 0-2,0 0 2,0 0 0,0 0 2,0 0-3,-6 0 1,6 0-2,0 0 1,0 0-1,-7 0-1,7 0-1,0 0-1,-7 0 2,7 0-1,0 0 0,-6 0-1,6 4 1,-7-4 3,7 0 2,0 0 4,-6 0 2,6 0 2,0 0 4,0 0 5,0 0 3,0 0 0,0 0 2,0 0 0,0 0 0,0 0 0,0 0-2,0 0-1,0 0-1,0 0 1,0 0-3,0 0-1,0 0-2,0 0 0,0 0 0,0 0-1,0 0 2,0 0 1,0 0 1,0-4 2,0 4 3,0 0 2,0 0 1,0 0 2,0 0-1,0 0-1,6 0-1,-6-4-2,7 4-3,-7-4-2,6 4-1,-6-3 0,7 3 1,0-4-1,-1 4-1,-6-3-2,6 3 2,0-5-3,2 5-2,-2-2-4,0 2-2,1 0-2,-1 0-1,-6 2 0,7 3 1,0-2 4,-1 1 3,-6 3 4,6 1 1,-6-1 2,0 4 1,7 3 2,-7-3-1,-7 1-3,7 2-4,0 1-2,0 0-1,-6-5-3,6 5-2,-6-4-1,6 0-3,-7 0 1,7 0-3,-7-3 2,7-2 0,0 2 2,-6 0 2,6-5 7,0 1 6,-7 0 11,7 0 13,0-4 14,0 2 16,0-2 15,0 0 12,0 0 9,-6 0 2,6 0-1,0-2-6,0 2-9,0-4-14,0-4-15,0 0-16,6 1-11,-6-3-10,7-2-9,-1 1-6,1-4-5,6 5-3,-7-5-1,8 4-1,-8-3-2,7-1-1,0 5-1,0-5-1,-7 3 0,8 2-3,-2 2 0,-4 0 2,4 1-1,-5 4-1,-1-1 1,1 0-2,-1 4 0,1-4 0,-1 8 2,0-4-1,2 4 1,-2 3 0,0 0 2,1 1 1,0 3 0,-1 0 1,1 0-1,-1 3-1,0-2 0,1 3 1,0-1-2,-1 1-2,0-5 2,2 5 1,-2 0-1,0 0-6,1-5-10,-1 2-15,-6 3-21,7-9-23,-1 5-21,-6-3-21,7 3-16,-1-4-12,0 0-9,-6-3-5,8 0-1,-2 3-6,0-7-11,1 4-21,0-1-40,5-3-102,-5-3-80,-1-1-44</inkml:trace>
  <inkml:trace contextRef="#ctx0" brushRef="#br0" timeOffset="210450.5">28363 16584 281,'0'-7'482,"0"-1"-167,0 5-133,0-1-77,8 1-39,-8 3-22,6-5-14,0 5-7,-6 0-4,13 0-6,-6 5-2,-1-2-2,1 4-3,6-3-1,-6 7-1,-1-4-3,0 4-1,0 0 0,-6 0 0,8 1 0,-8 2 1,0 1 1,0-5 2,0 5 0,0-3-1,-8 2-2,2 1 3,6-4 0,-6 0 0,0-1 0,-1 1 4,0-3 1,1 4 4,-1-6 5,1 2 6,-1-5 7,7 1 12,-7 0 13,7 0 14,-6-1 22,6-3 25,0 4 23,0-4 18,0 0 8,0-4-1,0 4-7,0-7-15,0 3-21,6-3-26,1-1-24,0-2-20,6 2-16,-7-3-8,8 0-3,-2 0-1,-6 4 1,14-4-2,-7-1-2,1 2-1,-2 3 0,2-5-2,-2 5-1,2 4-3,-8-4-4,7 3 0,-7 0-3,2 0-2,-2 1-4,0 3-1,0-4 0,2 8-1,-2-4 1,0 3 0,-6-3 0,7 4 1,-1 4 1,1-6 0,0 3-2,-1 2 0,0 0 0,0 1 0,-6-5 1,8 4-1,-2-3 1,-6-1 0,6 5 1,-6-4-2,7-4 0,-7 3 3,0 1-1,7-4 1,-7 0-1,6 0 1,-6 0 1,7 0 3,-1-4 0,0 1 1,1-1-2,0 0 0,5-3 2,-5 3 1,6-3 3,0 0 1,0-1-1,0 5 3,1-4 1,-2 2 4,-5 3-4,6-2 0,-7 4-5,7-4-1,-6 4-4,0 0-2,-1 0-3,0 0 0,1 4-1,-7 0 1,7-2 1,-7 6 1,6-1-1,-6-3 1,0 7-1,0-4-2,0 4 0,0-3-1,0 3-3,0-4 0,0 4-1,0-4-5,0 5-9,0-5-13,0 3-16,0-2-16,0-1-26,0 1-32,0-1-31,0-3-28,0 3-19,0-4-15,6 1-10,-6-4-10,7 4-4,-7-4-2,6 0-16,1-4-44,0 0-96,5 1-59</inkml:trace>
  <inkml:trace contextRef="#ctx0" brushRef="#br0" timeOffset="210713.66">29322 16518 390,'0'-7'454,"6"0"-150,-6 3-113,0 0-63,0 1-35,0-1-22,6 4-19,-6 0-10,0 4-8,0-1-1,-6 1 2,6 7 3,-6 1 4,-1-2 4,0 5 6,1 3 5,-1 0 7,-5 5 3,-2-1 2,2-1-3,-2 2-3,-5 2-1,5-4-2,-4 2-7,-2 2-10,0 2-12,1-6-8,-1 4-6,0-2-5,1 2-5,-1-2-3,-6 2-1,7-3-3,-1 0 1,8 0-7,-8 0-12,6-1-19,1-1-22,1-3-24,5-2-20,0-1-16,7-2-23,0-1-16,0-5-14,7 3-17,6-2-18,0-7-45,0 3-129,6-6-66</inkml:trace>
  <inkml:trace contextRef="#ctx0" brushRef="#br0" timeOffset="210967.18">29667 16742 109,'-19'-19'559,"5"5"-20,-12 3-195,1 3-139,5 1-66,-6 4-29,-1-2-15,7 10-9,1-2-6,6 4-6,0 5-5,1 2-8,-2 1-18,14 3-20,-6 4-16,12 1-16,0 2-13,2 0-12,11-3-5,-6 7-9,12 0-11,-5-2-6,0 2-1,6-7 6,-7 4 7,-5-5 7,-1 2 5,0-5 7,0 0 14,-7-3 19,-6-4 22,-6 0 25,-1 0 19,-6-8 19,0 4 13,-7-3 7,1 0 1,-7-4-10,-6 0-20,-1-4-36,1 4-48,-8-4-59,7-3-62,-5 4-69,-1-8-97,6 3-180,1-3-90,6 5-36</inkml:trace>
  <inkml:trace contextRef="#ctx0" brushRef="#br0" timeOffset="-210346.98">29263 15394 56,'-6'-4'244,"6"4"-95,0 0-60,0-4-36,0 4-17,0-3-12,0 3-5,0 0-5,6-4-5,0 0-1,-6 4-2,6 0-3,-6-4-1,8 4 0,-8 0-2,0 0-2,6 0-3,-6-2-7,0 2-8,0 0-13,0 0-22,0 0-35,0 0-50,6 0-86</inkml:trace>
  <inkml:trace contextRef="#ctx0" brushRef="#br0" timeOffset="-209750.39">29784 15236 42,'0'-7'345,"-6"3"-123,-1 0-95,1 1-48,-1-2-28,0 5-12,1 0-4,-7 0-4,6 5-3,-5-2-4,-8 5-3,7 3-1,-7-1 0,8 2-4,-8 2-2,0 5-1,7-1 1,1 3-3,-2-1 0,8 1-1,-1 2 0,0-2-3,7 1 0,0 0 3,7-3 0,0-1 1,5 1 2,2-5 2,-1-3 0,13 0 1,-6-4 1,6-3 2,-1-1 3,1-6 9,7 3 9,-7-8 9,6 1 8,-5-4 10,5 0 19,-6-3 16,-6-1 8,-1-3 2,1-1-4,-7 1-7,-6-1-6,-1 1-9,1 0-20,-7-3-20,-7 2-14,1-4-13,-1 5-12,0 0-19,-5 0-22,-2 3-24,2-3-24,-2 3-17,8 3-18,-1 3-17,1 0-21,0 2-13,6 3-9,6-3-11,7 5-34,0-3-78,0 1-102</inkml:trace>
  <inkml:trace contextRef="#ctx0" brushRef="#br0" timeOffset="-209494.27">30273 15195 248,'-7'5'403,"-5"-1"-167,-2-1-103,1 3-55,0 2-32,-6 4-15,5-2-9,8 1-3,-7 0-1,6 3 1,1 2-3,6-2-3,0 4 0,6 1-3,1-4 1,6 3-1,0-3 0,7-1-1,-1 1 1,8-8 0,-2 4 4,1-7 7,7-1 8,-7-3 9,0 0 11,6-3 8,-12-5 21,7 1 24,-9 0 20,-4-4 5,-1-1 0,-7 2-5,1-5-12,0 1-10,-7-1-21,-7 1-28,-6-2-24,0 2-21,-1-1-20,-4 1-20,-2-1-25,0 4-22,7 0-22,-7 0-15,8-1-16,-2 6-9,8 3-10,-1-6-12,7 6-6,7-1-11,6-3-43,0 3-76,7-3-100</inkml:trace>
  <inkml:trace contextRef="#ctx0" brushRef="#br0" timeOffset="-209272.08">30710 15207 138,'0'11'354,"0"0"-139,-8 3-76,2 1-42,6 0-25,-6-1-14,0 4-8,6-3-4,0-1-2,6 6-2,0-3-1,8-2-1,5-1-2,1 2-1,6-2-1,0-3-5,6 1 2,1-10 1,6 6 6,0-8 6,0 0 6,0-4 8,0 0 11,-6-3 15,-7 0 7,-6-4 2,-1-3-4,-12 3-5,-1-8-11,-6 4-10,0-2-17,-13-3-20,0-1-17,-7 3-21,1-1-25,-1 1-21,-6 0-20,0 3-20,1 1-18,5-2-16,-7 5-13,15 4-9,-8 0 1,7 3-5,0 1-6,6 3-33,7 0-72,0 0-104</inkml:trace>
  <inkml:trace contextRef="#ctx0" brushRef="#br0" timeOffset="-203457.69">18355 13880 294,'7'0'263,"-7"0"-95,0 0-64,0 4-32,0-4-13,0 4-5,6 0 2,-6 0 5,0 2 5,0 6-2,0-1 3,-6 0-1,6 3-2,0 5-2,-7-1 0,7 0-2,0 4-3,0 1 1,-7 2 2,7-4-3,0 5-4,7-4-3,-7 4-4,0-1-9,0-3-4,0 4-7,0-4-8,0 0-2,0 0-4,0-1-4,0-1-2,0-3-2,0 2-2,0-4 0,0-1-1,0-3-1,0 0 0,0 1 0,-7-10-1,7 6 1,0-1 0,0-3 0,0 0 0,0 0 1,0 0-2,0-1-6,0-3-10,0 3-18,-6-3-23,6 0-28,0 0-36,0 0-49,0-3-80,0 0-148,0-5-81,0 0-31</inkml:trace>
  <inkml:trace contextRef="#ctx0" brushRef="#br0" timeOffset="-203088.44">18785 14046 107,'0'-4'416,"7"0"-154,-1 0-118,-6 4-65,0-4-34,0 4-19,6 0-8,-6 0-4,-6 0-5,6 0-2,0 0 0,-6 4 0,-1-4 0,1 8 1,-8-4 0,2 0-3,-2 3 0,2-5-1,-2 6-1,-5-4-1,-1 4 0,1-1 0,6-4 1,-7 4 2,1 2-1,5-3 1,2-2-1,-1 3-1,-1-4 2,8 6-1,0-6 2,-1 1 2,0 3 2,1-4 2,6 5 1,-6-4 2,6 3 2,0-4 0,0 4 1,0 1 0,6-1 0,-6 1-2,6-2 3,1 2-2,0 4 1,-1-5 0,0 0-2,1 1-4,6 3-1,0-1 0,1-2-3,-2 3-2,1-3-2,7-2 0,-7 5-3,6-3 1,1-2-3,-1 2-4,1-1-5,0 1-10,-1 0-9,1-2-13,-1-1-16,0 2-23,1 0-26,0 0-45,-1 1-83,1-5-115,-7 1-55</inkml:trace>
  <inkml:trace contextRef="#ctx0" brushRef="#br0" timeOffset="-202469.36">19091 14166 312,'-6'-3'304,"6"-1"-124,-7 4-80,1 0-44,6 0-23,-7 0-12,7 0-8,-6 0-1,6 4-1,0-4-3,-6 7 0,6-7 0,0 8 0,0-6 2,0 2-1,0 4 7,0-5 1,6 2 4,-6 2 6,6-5 6,1 3 6,6-2 0,-7 1 2,7 0-4,1 0-2,5-1-3,-6 1-3,6-4-7,1 4-2,6-1-3,-6-3-3,5 3 0,1-3 0,7 0-3,-7 0 0,7 0 1,-1 0 3,2-3 4,-2 3 6,-7-3 6,9-1 6,-2 0 9,1 1 8,-7-1 13,-1-4 12,-5 5 14,0-2 15,-7 3 8,0-5 1,-6 2-5,-1-2-8,-6-1-15,6 1-16,-12 0-20,0 0-22,-1-1-14,0 1-10,-6 0-6,0 0-2,0-1-2,1 5 0,-2-1 0,1 0 2,0 1-2,0 0 0,7-2 1,6 5-2,-7 0 1,0-4-3,7 4 2,0 4-1,7-4 0,-7 5 2,7-2 0,6 0 3,0 1 1,0 0 1,-1-1 0,8 5 0,0-1 0,6-3-1,-7 3 0,1 0-1,6-3 0,1 3 0,-9 0 0,2 0-2,-1 5 0,1-4 0,0-1-1,-7 3 1,0-2 0,-6-1 0,-1 4 0,-6 0-1,0 0 3,-6 0 1,-1 0 3,-6 1 0,0-2 2,-7 1 0,0-1-1,1 2 3,-7-4-2,6 3-1,1-5-1,-7-1-2,6 2 1,1 0 0,6-3-2,0-1 0,0 1-1,0 0-5,7-4-16,-2 3-26,8-3-32,-6 0-32,12 4-24,-6 0-25,8-4-31,4 0-34,8 0-46,-1 0-81,7-4-95,0 0-39</inkml:trace>
  <inkml:trace contextRef="#ctx0" brushRef="#br0" timeOffset="-202113.85">20564 14023 358,'-7'-7'490,"1"4"-173,0-1-146,-1 0-79,0 4-45,1 0-18,-1 0-5,1 8-3,-7 0 3,6-2 1,-5 9 2,-2-5 0,8 9 2,-1-1-2,-6 4-4,7 1-7,-1-2-4,7 2-2,0-1-1,0-1 4,0 1 2,7 0 7,6-3 5,-7-2 9,7-2 11,1 4 14,5-9 24,0 2 29,1-5 36,6 1 34,-7-8 30,8 0 15,-1 0 2,0-8-6,7 1-15,-7-8-29,-1 3-32,-5-2-37,0-3-29,-1 2-19,-6-4-12,0 5-11,1-5-6,-14 1-6,6-1-6,-12 2-9,-2-6-10,-4 2-11,-8-2-19,-7 5-19,2 0-36,-7 0-69,-8 3-77,1 3-76,0-2-70,0 7-84,0-1-147,6 5-86,1-1-29,-1 8 26</inkml:trace>
  <inkml:trace contextRef="#ctx0" brushRef="#br0" timeOffset="-189540.62">5134 6858 50,'0'0'135,"0"0"-24,0 0-22,0-4-19,0 4-9,0 0-5,0 0-4,-6-4-1,6 4-5,0 0-4,0 0-6,0 0-4,0 0-6,0 0-7,0 0-6,0 0-4,0 0-2,0 0-1,0 0-2,0 0 0,0 0 2,0 0 3,0 0 3,0 0 2,0 0 2,0 0 2,0 4 3,0-4-2,0 0 0,-7 0 0,7 0 0,0 0-6,0 0 2,0 0-2,0 0 0,0 0-1,0 0-1,0 0-3,0 4-2,0-4 1,0 0-4,0 0 1,0 3-2,0-3 0,0 4 2,0 0-1,0 0 3,7-2 1,-7 2 1,0 0-1,0 0 0,0-1 0,6 2 0,-6-5-1,0 3-1,6 1 2,-6-4 0,0 4 1,0-4 1,0 3 2,0 0-2,0 1 2,0 0-2,0-4-1,8 4-1,-8 3 0,0-3 0,0-1-2,0 5 1,0-5-1,0 5 1,0-1 0,0 0-1,0 4 0,0-4-1,0 0 1,6 1 2,-6-1 6,0 1 2,-6 4 6,6-3-1,0-1 2,0 3-1,0 4 1,0-4-2,0 0-6,0 0 0,6 3 0,-6 1-1,0 1 2,0-3-1,0 3 1,0-2 1,6 4-2,-6-3-4,0 3-6,0 1 1,6-5 0,-6 4 0,0 0 3,0-2 1,0 2-1,0-4 2,0 1 4,0 3-3,-6-3 2,6-1 1,0 5-4,0-5-1,0-2 0,0 2-1,0 1-1,0-4 0,6 3-1,-6-2-3,0-2-2,0 5 2,0-4-2,0 4 2,7 0 0,-7-1 2,0 1 1,0 3 2,0 0 2,0 1 2,0-2 2,-7 6 3,7-4 2,0-1-2,0 0-3,0 0-1,7 1-1,-7-1-3,0 0-2,7 0-2,-7-3-1,6 4 0,-6-5-1,7 5 0,-7-5-1,6 1 2,0-1-2,-6 1 0,8 0 0,-2 0-2,-6-5 1,6 5 0,-6-3 1,0-2-2,6 5 2,-6-4 1,8 3-1,-8-3 0,0 0 1,6 4-2,-6-4 1,0 0 2,6 3-3,-6 1 2,7-1-1,-7 2 0,0-2 1,6 1 0,-6 3-1,7-3-1,-7-1 2,0 5-2,0-1 0,7-3 2,-7 3-1,6 0-1,-6 1 2,0-1-1,6-3-1,-6 0 0,0-1 1,6 1-2,-6-1 2,8 1 0,-8 0-1,6-1 3,-6-3-1,6 4-1,-6-5 2,7 5 0,0-1 0,-7-2 0,6 3 0,1-5-2,-1 5 2,0-4-2,-6 4 2,8-1-2,-2-2 0,0 3-1,0 2 0,2-1 1,-2-1-2,0-1 3,1 1 0,-7 2 0,6-2 3,1 3 1,-7 1 2,0-5 2,0 5 3,7 0 7,-7 2 5,0-3 0,0 1 0,0 3 1,0-4-3,6 1-1,-6-1-3,0 0-6,0 0-4,0-3-3,0 3-1,6-3-1,-6-4 1,6 3-2,-6 1 0,8-3 1,-8 3 0,6-5 1,-6 1 0,6 4-2,-6-5 2,7 2 0,-7-2 1,7-3-3,-7 5 1,0-1 0,6 0 0,-6-4 1,0 4-2,0 0-5,7 1 3,-7-2 1,0 1-1,6 0 2,-6 0-1,6 1 0,-6-2 0,7 0 6,-7 7-2,7-3 0,-7 1-2,0-1-1,0 1 0,6-1 1,-6 4-3,0-4 1,0 3-1,0 0 0,0-3 4,0 5 2,0-4 2,0-1-1,0 1 0,0-5 2,0 5 0,0 0 2,6-4-4,-6 0-2,0 0-1,7 1 0,-7 2 1,7-3 0,-7-4-1,6 4-3,1 1 2,-7-2-2,6 1 2,1 0 2,-1 0 2,-6 0-4,7 1 2,-7-3 3,6 3 0,-6-1 4,6 0-1,-6 4 0,0-4 1,8 0 2,-8 3 1,0 1 0,0-4-2,6 3-2,-6-3-4,6 3 0,-6-2-2,7-1-3,-7 4-2,6-4-1,-6 3 0,7-2 2,-1 3 0,1-5 0,-1 1-2,1-1-1,-7 2 0,7-1 1,-7 0 0,6 0-3,0 0 2,-6-4 0,7 4-1,-7 0 1,7 0 0,-7 0 1,6-3-1,-6 3 1,6 3 0,-6-3 1,7 1 1,-1-1 0,1-1-7,0 0 3,-1 2 1,0-1 2,2 0-1,4 1 4,-6-2-4,1-3-1,6 5 9,-6-5-5,-1 3-3,8-1-1,-8-3 3,0 2-3,1-2 0,0 3 2,5-1-2,-5-2 0,-1 2 1,1-1-3,6 1-1,-7-1 2,1-4 2,0 4-1,5 1 1,-5-1 0,0 0-1,6-3 3,-7 3 1,8-3 0,-8 3-3,0-3-1,7 3 0,-6-4 0,6 2 2,-7 2 1,8-4-3,-8 2-1,6-2 1,2 5 2,-1-5 1,-7 1 1,8 0-3,-2 0 0,2-2-1,5-2 3,-6 5-1,0-2-2,0-3-1,0 4-1,1-4-1,-2 3 0,1-3 0,0 4-1,-6-4-1,5 4-1,-4-4 2,4 4 0,-5-4 0,0 3 1,-1-3-2,1 4 0,-1-4 1,0 3 6,8-3-4,-8 0-2,0 4-1,8-4-3,-8 0-3,7 0 1,-6 0-1,6 0-6,-1 0 2,-4-4 2,4 4 0,1 0 1,0-3 5,0 3 0,1-4 1,5 1 2,-6-1 0,0 0 0,7 0 2,-8 1 1,2-1 0,5-4-2,-6 6 3,0-2-2,1 0 2,-2 0 0,2 1 0,-2-1-1,1 0-2,1 1 1,-2-2-1,2 2 3,-2 0-1,2-1-3,-1-4 0,-7 5 1,8-1 2,-2-3-3,2 3 1,-2-4-4,8 1 0,-7 0 1,-1 0 3,2-1-2,6 1-1,-7-3 2,6 2 0,-6 1 2,7-5-1,-1 5 0,-6-5-1,6 6 1,-5-5 1,5-1-1,-6 5 0,7-3-2,-7-2 2,7 2-1,-8-1-2,1 0 2,1-1-2,-2-2 1,2-1 2,-2 5-1,2-9 1,-1 4 1,7 1 2,-8-1 0,2-4 1,-2 5 1,1-4-2,1 0 1,-2-1 1,2 1-1,5-4-1,-6 3 0,6-3 0,-5 5-1,5-6 0,1 0 1,0 2 0,-8-4 0,8 6 0,-1-3 0,-5 0 0,5 1 1,-6 1-1,7 3-1,-7-5 0,-1 3 0,2-2-2,-2 2 2,8-4 1,-7 6 1,0-4 1,0-2 1,1 0 2,-2 2 0,2-1-1,-2-1 3,1 2-2,7-4-1,-6 2 0,-2-2-1,8 3 0,-7-4-2,-1 4 0,2-4-2,-1 4 0,0-3 2,-7 3 1,7-4 1,1 4 0,-8 0 3,7 0 1,0-3 4,-7 2 5,8-2 2,-8 4 1,1-6 1,5 2 1,-4 0-1,-2-5-1,6 4-4,-5-3-5,6-1-4,-6 1-1,6 0-2,-6-1 0,5 1 1,-6 0-1,8 0 6,-8 0 6,1 2 3,6 2 3,-6-4 12,-1 3 9,0 1 5,0 2 3,2-2 0,-2-1-2,0 4 1,-6-3-3,7 2-9,0-2-6,-1-1-3,1 4-1,-1-3-2,7-1-7,-6 0-3,5 1 0,-4-4-4,4 0-4,1 3-3,1-7-4,-2 2-3,2 3-1,-2-5 0,8 0-1,-7 4-2,-7-5 4,8 5 0,-2-4 0,-5 4 2,0 0 1,-1-1 0,1-3 2,-7 4 3,6 0 0,-6 0 1,0-1 7,0 1 1,-6-4 12,6 4 8,-7 0-3,7-5-3,0 5-1,-6-3 0,6 3-7,0-5-3,0 1-6,0 0-7,0-5-1,0 6 1,6-4 2,-6 0-2,7-1 0,-1-1 1,1-2-4,-1 4 2,-6-4 0,7 3 2,-1-4-3,0 5 3,-6 0 2,0-1-1,0 0-2,0 4-2,0 4-1,0-5 0,-6 9-1,6-5-8,-6 5-33,-7 0-56,6 2-65,-6 1-64,0 5-66,0-6-77,7 5-174,-8 4-103,2-1-45,-8 8 11</inkml:trace>
  <inkml:trace contextRef="#ctx0" brushRef="#br0" timeOffset="-188382.1">5922 9437 78,'0'0'147,"0"0"-46,7-4-38,-7 4-24,7 0-15,-1-4-11,1 4-3,-7 0-5,6 0-2,0 0-3,2 0 0,-2 0 0,-6 0 0,6 0 0,0 4-1,-6-4 1,7 0 1,-7 0-1,7 0 0,-7 4 0,6-4 0,-6 0 0,0 0 2,0 0 3,0 0 4,0 0 5,0 0 5,0 0 7,0-4 4,0 4 5,0 0 2,-6-4 2,6 4 1,0-3 1,0 3-2,0-3-3,0 3-4,6-5-6,-6 1-5,0 4-3,0-3-5,0 3-5,0-4-2,7 1 0,-7 3 0,0-4 4,0 1 2,0 3 3,0-4 0,0 4 3,0-4 2,0 0 5,0 4 3,0-3 1,0-1 0,0 1 1,0-2 1,0 3 0,0-2 2,0 0-2,0 0-4,-7-3 1,7 3 0,0 0 0,-6 2-2,6-3 0,-7 2-5,7 3-2,-7-4-2,7 1-6,-6 3-1,6-5-3,-6 5 0,6 0-2,-6-3-2,6 3-2,-8 0 0,-4 3-1,5-3 0,1 5 1,-8-2-1,2 4 2,-2 0 1,2 5 2,-2 3 2,1-5 2,1 9 3,-2-5-1,2 4 1,4 5 0,2-6 0,0 5-1,6 1 0,0-2-3,0 2-1,6-5-2,8 4 0,-8-3-2,7-1-2,0-4 1,6 1-1,1 0-1,0 0 0,6-9 0,-1 2 0,1-1 0,1-3 1,5-4 0,-6-4 0,7 0 0,-1 1 0,1-8 0,-1-1-1,-5-5 3,5 2 5,1-7 6,-7 3 11,0-3 14,-6 1 13,-1-4 14,-6 2 14,0-2 17,1 3 8,-14 0 0,6-4-4,-12 4-4,6 0-8,-8 4-9,-4-5-14,-1 9-19,-7-5-15,0 8-9,1 0-11,-7 1-19,0 2-19,-7 4-25,1 1-22,6 3-24,0 3-21,-1 1-21,1 0-22,14 3-19,-8 0-14,13 0-10,1 2-19,6 1-60,6 2-124,7-5-53</inkml:trace>
  <inkml:trace contextRef="#ctx0" brushRef="#br0" timeOffset="-188021.07">6867 9286 200,'-12'-7'484,"5"4"-156,-6-1-136,0 0-80,7 4-46,-14 0-22,6 4-12,2 3-6,-8 4-5,7 4-4,-7-1-5,8 6-4,5-3-3,-6 5-1,6 0-1,1 1-2,0-3 3,6 6-2,0-4-2,6 1 2,0-5-2,1 4-1,6-7 0,0-1-1,7 1-2,-8-3 2,8-5 1,-1-5 0,1 3 0,0-10 1,6 3 0,-7-3 7,7-5 5,-6-5 8,6 1 11,0-5 17,-6 0 22,-1-2 24,8-2 26,-15 6 18,1-5 12,0 3 8,-6-3-3,-1 4-12,-6 0-21,0-1-42,-6-3-59,-7 7-59,-7-2-61,0 5-58,-5 1-60,-8 4-59,0-1-111,-6 5-125,-6-1-50,5 4-13</inkml:trace>
  <inkml:trace contextRef="#ctx0" brushRef="#br0" timeOffset="-187495.96">6261 9489 139,'0'-4'246,"0"4"-75,0 0-57,-6 0-37,6 0-20,0 0-14,0 0-10,0-4-4,0 4-7,0 0-3,0 0-7,0 0-2,0 0-6,0 0 0,6 4 1,-6-4-1,6 0 5,2 4 3,-8-2 7,12-2 3,-5 5 5,6-2 0,0 1 3,0-1 0,0-3-3,7 4-1,-1-4-4,7 0-2,-6 0 0,6-4-1,0 1-2,0 3 0,-7-7-1,1 2-2,-1 5 2,1-6-3,-7 2-5,0 0 0,-6 4 5,5-3 1,-12-2 4,8 5 0,-8-3-3,0 3 5,-8-4 1,2 4-1,0-2-8,-1 2-4,-6 0-3,0 0-3,1 0-1,-2 0-1,1 2-4,0-2 1,6 4 3,-5-4-1,5 0-1,0 0-2,1 3 0,6-3-4,-6 5-4,6-5-8,0 3-13,0 1-14,6 0-18,-6 2-23,6-1-32,1-2-51,0 1-101,-1-4-97</inkml:trace>
  <inkml:trace contextRef="#ctx0" brushRef="#br0" timeOffset="-187219.1">6770 9385 261,'-7'0'220,"1"0"-93,-8 4-55,8 0-31,0 0-14,-8-1-11,8 4-4,0-3-1,-8 3 0,8 1-3,-1-1-1,1 0-1,0 1-1,-2-1-2,2 0 1,0 0-2,6 1-1,0 0 3,0-2 2,-6-1 1,6 2 0,6 0 3,-6-3-2,6 3 0,-6-3 0,6-1-1,8-3-3,-8 4 1,7-1-3,1-3-2,4 0-4,-4 0-9,-1-3-19,7 3-23,-8 0-46,2-4-93,-2 1-109</inkml:trace>
  <inkml:trace contextRef="#ctx0" brushRef="#br0" timeOffset="-167458.71">16290 11928 42,'0'0'161,"0"0"-16,-7-4-24,7 1-30,0 3-29,0-3-17,0 3-13,0 0-16,0 0-4,0 0-1,0 0-7,0 0-4,0 0-7,0 0-10,7 0-13,-7 3-14,6-3-19,-6 3-34,0-3-30,0 0-35</inkml:trace>
  <inkml:trace contextRef="#ctx0" brushRef="#br0" timeOffset="-167069.3">16231 11903 41,'0'0'204,"0"-5"-57,0 5-48,0 0-37,0 0-26,-7-3-15,7 3-11,0 0-9,0 0-6,0 0-3,0 0-5,-6 3-6,6-3-3,-7 5-2,7-5-2,-6 3-2,6-3-7,-6 0-4,-2 3 1,8-3 0,-6 4 4,0-4 2,6 5 4,-7-5 4,1 3 8,6-3 7,-7 3 2,7 1 2,-6-4 0,-1 4-2,7-1 1,0 1 2,0 0 0,0 0-1,0-1 1,0-3 1,0 4 3,0-1 0,0 1 1,0-4 1,0 3 0,0-3 1,0 0 3,0 4 0,0-4 1,0 0 3,0 0 2,0 0 1,0 0 0,0 0 0,0 0-4,0 0-1,0 4-3,0-4-12,0 0-20,0 0-27,0 0-30</inkml:trace>
  <inkml:trace contextRef="#ctx0" brushRef="#br0" timeOffset="-166943.07">16199 11979 56,'0'0'227,"0"0"-55,0 0-52,0 0-37,0 0-30,0 0-20,0 0-13,0 4-8,0 0-7,0 0-10,0-2-14,0 2-21,0 4-29,6-5-54,-6 5-89,0-1-92</inkml:trace>
  <inkml:trace contextRef="#ctx0" brushRef="#br0" timeOffset="-166807.22">16231 12137 264,'-7'4'239,"7"-4"-89,-6 0-64,6 0-40,0 2-21,0 3-12,-7-2-10,7 1-17,0 1-14,0 1-25,0-2-39,0 3-55,0-4-82</inkml:trace>
  <inkml:trace contextRef="#ctx0" brushRef="#br0" timeOffset="-166658.84">16153 12301 140,'-7'9'161,"7"-7"-63,-6 3-38,6 1-19,-7-2-13,7 4-10,0-4-6,-7 3-7,7-5 1,0 6-2,7 0-2,-7-1 0,0 1-8,0 3-12,0 0-24,7 0-33,-7-1-46,-7 1-59</inkml:trace>
  <inkml:trace contextRef="#ctx0" brushRef="#br0" timeOffset="-166311.98">16114 12605 111,'0'4'120,"0"-4"-45,0 4-27,0 0-15,0 0-9,6 2-4,-6-1-3,0-3-1,0 3-2,0-2-2,0 1-5,6 0-3,-6 0-1,0-1-3,0 1 3,0-1-1,0 1 0,0-1-1,0 1 1,0 0-1,0 3 1,0-3-2,0 3 0,0 1 1,0-1-2,0 0 0,0 4 0,0 0 1,0 0 0,0 0 1,0 1 0,0-3-1,0 3 1,0-1-1,0 3 0,0-2 1,0-1 0,0 4-1,0-5 0,0 1 0,0 5 0,7-7 1,-7 7-1,0-1 0,0-5 0,0 9 0,0-4 1,0-1 0,0 4 1,0-4-1,0 6 3,-7-3-2,7 2-2,-6 3 1,0-4 1,6 0 1,-7 1-5,0-4 1,7 4-1,-6-5 2,6 4 0,-6-4-1,6 1 0,0-1 0,-7 1 3,7-1-1,0 1 0,0-3 0,0 3 0,0-4 1,0-1-1,0 2-1,0-2 1,0-3 0,0 5-5,0-5-9,-6 1-14,6-1-23,0 0-36,0-4-49,-7 1-82</inkml:trace>
  <inkml:trace contextRef="#ctx0" brushRef="#br0" timeOffset="-165386.33">16896 11869 287,'0'0'232,"-7"-3"-87,7 3-57,0 0-32,0 0-18,0 0-13,0 0-9,0 0-9,0 0-5,0 3-3,0 0-1,0 1-1,-7 4 2,7-1 1,0 0-1,0 4 1,0-2 0,-6 1 2,6 5 0,0-1 0,-6 1-2,6 0 0,-8-1 1,8 4 0,0 2-1,0-3 0,0 2 1,8 3-1,-8-1 1,0 2-1,6 2 0,-6-2 0,0 2 0,6 0 0,-6 0 0,0 2 0,0 2 0,7-3 1,-7 3 0,0-3-1,0-1 0,0 1 0,7-1 1,-7 2-1,0-2-1,0-4 0,0 2 1,-7 0 0,7-2-1,-7 1 1,7 0-1,-6 0 1,6-5 1,-6 2-1,-2 0-1,8-2 0,0 3 1,-6-6 0,6 1-1,0-1 0,0 1-1,0-1 0,6-2 2,-6 2 0,0 1-1,0 0 0,0-1 0,0 1 0,0-1 2,0 1 1,0 4-2,8-5 0,-8 4 2,0 0 1,0 1 1,0-1-1,0 1-1,0 3-1,0 0 1,0-1 1,0 2-1,0-1 0,-8 0-1,8 3 1,-6-2-1,6-2-1,0 4-1,-6-3-2,6 1 3,0-1 2,-7 0-2,7 0 1,0 0 0,0-5 1,0 6 3,0-5 0,0 4-3,0-3-2,0-1 0,0 0 0,0-3 2,0 2-2,0 0-5,-6-7-8,6 1-10,0-1-13,-7-2-11,7-4-20,0-1-24,0 1-37,0-4-59,-6 0-86</inkml:trace>
  <inkml:trace contextRef="#ctx0" brushRef="#br0" timeOffset="-154812.77">13442 12408 132,'0'-7'463,"0"-1"-126,6 5-128,-6-4-76,0 3-41,7-4-19,-7 5-16,6-1-18,1-4-13,-7 6-7,7-4 0,-7 4 2,0 2 2,0-4 1,0 4 2,0 0-1,0 0 2,-7 0 6,-6 4 5,0 4 8,0-2 10,-6 5 21,-1 3 20,-6 2 16,-1-2 11,2 1 2,-1 3-1,0 1-1,6-1-4,-6 1-18,7-2-17,-1 2-14,7 0-14,0-2-10,0-2-7,7 3-11,-2 0-9,2-3-6,6 4-4,-6-1-2,6 0-1,6-3-2,-6 3-3,14 0-13,-8-3-24,7 4-31,7-1-33,-8-3-35,14 0-33,-6-1-29,13-3-27,-7 0-17,0-1-11,7-2-10,-1-4-23,1-1-37,-7 2-98,-1-5-43</inkml:trace>
  <inkml:trace contextRef="#ctx0" brushRef="#br0" timeOffset="-154142.32">13312 12694 214,'-13'-8'272,"0"5"-95,6-1-63,0 0-35,1 0-16,6 1-8,-6 3-4,6-4-1,0 4-3,0 0-5,0 0-9,0 0-5,6 0-7,-6 0-5,13 0-4,-6 0-3,-1 0-3,7 0-1,-6 4 2,6-4 0,-1 3-3,2 1 0,-1 0-1,0 0 1,6 3 0,-5-3 1,12 2-2,-7-1 4,7 2 2,0 0 3,7 0 3,-1-3 3,1 4 5,6 0 3,7-2 6,-1-3 4,7 5 6,13 0 13,0-1 18,14-1 15,-1 2 10,0 0 5,7 3-2,6-1-2,-6 2-6,0-1-13,6 4-17,-7-1-20,7 1-16,1 0-11,6-1-6,0 1-5,-1 4-5,7-2-3,7 2-7,-6-1-4,5 1-1,1-2-2,7 2 3,-8-1 3,1-3 1,0 0 0,6-1 1,-7-3 2,8 3 2,-1-2-2,-6-1-3,0 0 0,0 1 0,-7-6 3,0 5 0,0-3 4,-6-1 0,0 0 3,-7 0 2,1 1-1,-8-1-1,0-3-2,1-1 2,-6 2 0,5-3-2,-5-2 1,-1 0 0,-7 0 1,-6 0 4,1 0 3,-8 0 4,1 0 2,-13-2 2,-1 2 4,1 0 2,-7-5 0,-6 5 1,-1 0-2,-6-3-1,0 3 1,-7 0-1,1 0-5,-7 0-1,0 0-1,0-4 0,-7 4 0,-6 0-4,0-3-8,-6 3-4,0-4-7,-14-4-4,7 5-4,-7-4-6,-6 3-2,7 1 0,-7-6 6,6 9 2,8-3 9,-8 3 2,13 0 3,1 3 5,6 2 0,0 2 0,13 0 0,0 4 0,6 4 0,7-5-2,7 5-5,7-1-6,-2 1-7,8 1-7,0 2-3,-1-4-6,1 1-1,6-1-1,0-2 4,0 3 5,1-1 6,-8-3 9,7 0 2,-7-1 5,-5-1 1,-1 1 5,-7-6-1,-12 2 3,-1-1 4,1-1 2,-14-4 2,-6 0 1,-6 0 0,-7-4 1,-13-3 1,0 3-5,-13-4-8,-1 2-4,-5-6-2,-7 5-1,-7-4-3,0 0 1,1 4-4,-1-4-2,0 0 0,8 3-2,-1 4-8,5-3-10,9 7-21,5-3-34,13 6-45,1-3-82,13 7-164,-1-3-89,14 7-40</inkml:trace>
  <inkml:trace contextRef="#ctx0" brushRef="#br0" timeOffset="-142450.61">12458 9851 390,'-7'-4'301,"7"1"-118,0-1-73,0 0-34,0 0-16,0 4-11,0-3 0,0 3-1,0-4 2,0 4 1,0-4-4,0 4-5,0 0-7,0 4-11,7-4-10,-7 4-6,0-1-5,7 5 0,-7 3-1,6-1 2,1 10 4,-1-3 4,-6 6 1,6 2 1,1 4 4,0 0-1,-7 5 0,0 6-2,0-3 1,-7 7-1,7 0 1,-7 4 4,1 2 2,6 4 4,-6 6 6,-1 6 8,1 0 10,-1 7 12,-6 8 13,7-1 3,-1 8 0,-6 3-3,7 5-3,-1-1-8,7 4-12,-7 1-15,7-2-12,-6 5-8,6-4-4,6 2-4,-6-1-1,0 3 0,7-4 9,-7 8 7,7-5 1,-7 0 0,0-3-1,6 0-1,-6-4 0,0-4 0,0-3-9,0-3-6,-6-1-5,-1-7 0,0 0-2,-6-4 2,1 0-1,-2-3-1,2 0-2,-8-5-1,0-2 2,1-1 0,-1-3 0,-6-5 2,7 2 5,-7-6 4,6-2 7,-6-4 7,7-3 4,5-1 2,1-3 3,0-5-1,0 2-7,7-5-12,0-4-26,-2 0-43,8-5-44,0-3-46,0 2-50,8-8-63,4-3-116,1-1-129,7-7-62,0 0-16</inkml:trace>
  <inkml:trace contextRef="#ctx0" brushRef="#br0" timeOffset="-141520.66">21567 10353 340,'0'0'351,"0"0"-160,0 0-92,0 0-46,0 2-25,7 3-11,-7 2 0,0 0 1,7 5 3,-1 3 5,-6-1 3,6 8 5,-6 0 1,7 7 4,0 7 0,-7 5 3,6 6 7,-6 9 1,6 6 1,-6 11-1,0 4 0,-6 15-2,0 3-4,-1 11-6,-6 11-6,-7 8-1,7 7 0,-7 7 2,2 8 6,-9 7 8,7 2 10,2 6 10,-9 0 14,7 3 6,8-1 8,-8 5 3,0-4-2,7 0-10,1-5-7,-2-3-6,2-2-14,-2-5-11,1-8-11,0-6-11,0-3-7,1-12-3,-2-4-2,1-11-1,0-7-4,6-8 2,-5-6-1,5-9 0,-6-2-7,7-8-28,-1-8-48,0-6-59,7-5-66,0-10-102,0-8-189,0-3-100,0-8-48</inkml:trace>
  <inkml:trace contextRef="#ctx0" brushRef="#br0" timeOffset="-140728.78">12374 14716 149,'6'0'376,"-6"0"-97,6 0-90,-6 0-56,7 0-34,-7 0-19,6 0-11,-6 0-8,7 0 3,-7 0-1,0 0-1,7 0-5,-7 4-4,0-4-1,0 3 6,0 1 9,-7 3 8,0 0 11,1 4 13,-7 1 10,-1 6 5,-4 0 0,-2 0-6,-7 8-11,-5-4-11,6 3-8,-7 2-6,7-2-1,1 1 2,-1-4 5,6 3 3,-7-3-1,15 0-6,-2 1-9,2-2-8,5 1-15,0-4-5,7 4-7,0 0-6,7-3-2,0-1-2,5 0-6,8 1-3,0-5 6,5 5-3,9-9-6,-2 1-1,7 0-11,0 0-28,0-3-37,7 0-49,-1-1-56,1 1-48,-7-2-41,7-2-36,-1-4-30,-5 0-29,-1 0-56,0-4-91,-13 0-21</inkml:trace>
  <inkml:trace contextRef="#ctx0" brushRef="#br0" timeOffset="-140505.56">12439 15100 234,'-7'-10'477,"0"-1"-126,1 3-118,0 0-69,6 5-43,0-3-29,6 1-25,0 2-14,8-1-9,-2 4-12,15-4-8,-1 4-1,13 0 2,7 4 2,-1 0 2,14 4-2,-1-5-4,7 3-1,14 2-4,-8 0-4,8-1-5,6 4-4,-1-4-2,7 1 1,7 2-1,-6-3 0,11-3-2,-5 4-4,-1-1-10,2 0-20,-8 1-27,0-5-33,-13 6-44,-6-3-71,-7-3-140,-20 1-92,2 3-54</inkml:trace>
  <inkml:trace contextRef="#ctx0" brushRef="#br0" timeOffset="-140015.28">15325 14921 219,'7'-11'269,"-1"3"-88,-6 2-59,6-3-29,-6 3-14,0-2-6,7 1-3,-7 3 3,0-3 1,7 3 2,-7 4-5,0-3-4,0 3-7,0-4-8,0 4-13,6 0-11,-6 4-5,0-1 3,6 1 8,2 7 10,-8 0 14,6 8 15,0 3 19,1 3 13,6 8 9,-7-1-3,1 6-6,5-1-9,-4 6-13,4 1-13,2-1-17,-2 6-10,1-2-12,1 1-10,-2-5-5,2 5-4,5-4-2,-6 1-8,6-5-14,-5 0-21,-1-3-25,6-4-28,-6 0-29,1-8-28,-2 0-28,2 2-24,-8-9-15,7 0-12,-6-3-10,-1-4-8,1-4-8,-1 1-7,-6-5 3,0-3 20</inkml:trace>
  <inkml:trace contextRef="#ctx0" brushRef="#br0" timeOffset="-139552.62">15651 15636 128,'7'-16'215,"-7"7"-111,6-3-68,0 1-29,8 0-10,-8 3 2,0 1 1,1 0 4,6 0 2,-6-1 2,-1 5 6,8-5 7,-8 5 4,0-4 8,0 3 9,1-4 11,0 5 6,-1-5 7,-6 4 4,7-4 5,-7 6 5,6-5 0,-6-1 1,7 4-5,-7-4-6,7 6-4,-1-6-3,-6 0-4,6 1-7,0 3-5,2-3-4,-2 4-3,0-5-1,7 8-2,-6-3 0,0 3 1,-1 0 10,7 3 9,0 5 10,-7-1 6,8 4 7,-8 3 0,7 1-2,-7 6-7,1 2-13,0-1-13,-1 0-13,-6 4-13,0-4-7,6-1-6,2 1-6,-8-3 1,6-1-2,-6-3 1,6-4 5,-6-4 13,7 5 21,-7-9 25,0 0 27,6 1 22,-6-8 24,7 4 14,0-6 7,-1-6-8,0 1-12,0 0-22,8-3-21,-8-5-21,8 2-16,-8-3-12,7 3-9,-7-2-6,8 4-4,-8-3-5,0 4-2,8-2-2,-8 2-2,1 3-9,-1-1 0,1 6-3,-1-5 0,1 7-4,-1 0 0,0 0-4,2 4 1,-2 0 3,0 4-3,1 4 1,-1-5 0,7 9-5,-6-4 5,6-2 3,0 5 0,0 1 0,0-2 0,0 1-1,0 0 2,0 4 3,1-4-3,-2-4-2,1 4-4,0-1-4,0 2-5,1-4-8,-2 3-23,2-5-31,-8 2-44,0-1-54,1 1-51,-1 3-46,1-8-39,0 5-31,-1-5-24,0 1-30,-6 0-47,8-1-71,-8-3-17</inkml:trace>
  <inkml:trace contextRef="#ctx0" brushRef="#br0" timeOffset="-139242.34">16420 15548 261,'0'-8'426,"6"5"-163,-6-5-107,0 8-58,6-3-30,2-2-15,-2 5-9,0 0-12,1 0-6,-1 5-6,-6-2-4,7 1-2,0 0 0,-7 3-1,6 4-1,-6-4-3,6 0-2,-6 1-2,0-1-3,8 0-1,-8-3 0,0 0 3,6 0-1,0-2 3,-6 4-3,6-6 1,1 0 4,0-6 3,-1 6 1,1-2-1,-1-2 1,0 4 1,2-4 2,-2 0 0,0 1 0,8 3-2,-8-4-1,0 4 3,1 0 1,-1 0 1,1 0 7,6 4-2,-7-1 3,0 1 1,8 0 1,-8 2 0,1 2-3,6-1-1,-6 1-7,5 0 1,-5-2-2,0 6-3,5-5-1,-5 1-3,6 2-3,-6-2-4,-1-1-14,0 0-17,8 1-24,-8-1-25,8 1-31,-2-5-41,1 0-63,7 1-110,-8 3-96,8-3-48</inkml:trace>
  <inkml:trace contextRef="#ctx0" brushRef="#br0" timeOffset="-138791.78">17058 15690 120,'-12'0'473,"-8"-3"-151,6 3-138,2 0-80,5 0-46,1-4-23,6 4-13,0 0-6,0 4-5,6-4-4,1 3-1,5-3-2,2 4 2,6 0-2,5-1 3,1-3-1,0 4-1,7 0-2,-1-1 0,8 5 0,5-4-2,1-1 3,6 0 4,7 1 4,6 0 6,0-4 7,13 3 5,7-3 6,6 4 7,1-4 9,11 0 3,9 4 2,5-4 2,0 4-1,7-4 3,6 0-4,0 0-5,1 3-8,6-3-8,0 0-8,5 0-8,-4 0-5,-2 0-8,1 0-2,-7-3-1,1 3 0,-7-4-1,0 4 2,-8-4-3,-4-3 3,-8-1 0,-6 2-1,-13-2 0,-1 1 0,-18-4 4,-15 0 9,-5 3 7,-13-6 2,-14 3 1,-6-3 8,-6-1 4,-14-5 7,-6 6 2,-6-3 2,-7 1 16,-13 2 18,6-1 19,1 5 15,-8-2 10,14 5 2,-1-1-4,2 6-11,12 2-18,0 2-20,-1 6-21,14 7-20,-6-1-16,12 1-9,-6 7-3,8-4-2,-2 3-4,7 2-3,-7 3-8,1-4-15,0 0-15,-7 0-29,-7 3-39,0-3-41,-12 1-46,-1-2-46,-6-2-44,0-1-49,-7-4-80,-6 1-124,-6-4-44,-1 0-5</inkml:trace>
  <inkml:trace contextRef="#ctx0" brushRef="#br0" timeOffset="-135937.1">20845 10906 171,'-8'-7'348,"2"-1"-127,6 4-89,-6-3-43,6 4-23,-7-1-12,7 0-8,0 4-6,0-4-7,0 1-4,0 3-4,0-4-5,0 4-5,0-4-2,0 4-3,0-3 1,7 3 3,-7 0-1,0 0 2,0 0 0,0 0 2,0 0-1,0 0-2,0 0-2,0 0-4,0 0-2,0 0-2,0 0 0,0-3 1,0 3 2,0 0 2,6 0 0,0-5-1,2 5 3,4-4-2,2 1 0,-2 0-2,8-1-1,5 0-2,-5 4-2,13-3 1,-1-1 2,1 0 1,7 4 1,-2-4 0,8 1 1,0-1 1,6 1 2,0-1 0,6 1 0,7-1 3,1 0 2,6 0 2,-1 1 0,7-1 2,0 0-1,1 1-1,6 0-2,0-5-2,-2 4-3,2-4-1,0 1 1,-6 0-1,-8-5-1,1 2 1,-14 3-1,1-5 3,-13 5-2,-7 0 4,-7 0 6,-5-1 4,-7 5 5,-2-4 0,-11 2 1,6 3-1,-13-2 0,0 0-6,0 0-7,-6 1-10,6 3-7,0-4-6,0 8-4,0-4-5,0 3-2,0 5 1,6 3-1,7-1 3,-7 2 3,14 2 3,-6 1 2,-2 2 5,8-2 1,-13 4 1,5-1 0,-6 1 0,-6-1-2,0 0 0,-6 0-2,-6 1-11,-2 4-14,-5-6-15,-1 2-20,0-1-23,1-3-25,-1 3-29,2-4-47,4-3-79,8-3-112,-1-1-56</inkml:trace>
  <inkml:trace contextRef="#ctx0" brushRef="#br0" timeOffset="-135639.67">23320 10305 471,'6'-4'383,"-6"0"-162,8 4-101,-2 4-55,-6 0-24,13 0-15,-6 6 1,-1-3 0,0 9 6,1-3 2,6 6 2,-6 4 2,-1-2-3,0 5-1,-6 0-5,7 3-1,-7 4-4,0 0-4,0-1-4,-7 6-1,7-5-2,-6 3-1,0 1-4,-1 0-3,0-1-1,1 1-2,-1-1-2,1 1-4,-7-1-10,13-2-13,-13-1-15,13 0-20,-6-8-22,-2 5-26,8-5-35,0-7-56,0 1-101,0-8-86</inkml:trace>
  <inkml:trace contextRef="#ctx0" brushRef="#br0" timeOffset="-135338.53">23835 10495 91,'6'0'474,"-6"8"-150,0-1-142,0 5-85,0-2-45,0 9-22,-6 2-11,6 4-4,0 6-2,0-2 5,6 3-2,1 2 2,0-1 1,5 0-2,2 0-2,-1-1 0,6-1 2,8-2-2,-8 0 2,7-8 3,0 1 4,0-3 11,7-9 14,-7 2 11,6-9 12,1 2 15,-1-5 21,1-8 25,-7 0 24,7-3 14,-7-3 16,0-1 10,0-7 7,-7 0-6,-5 1-15,-8-8-23,0 2-27,-12-2-21,0-4-28,-8 4-23,-12-5-26,1 2-21,-9-1-23,-5 4-28,1-1-26,-9 1-35,2 3-45,7 4-53,-9 0-43,9 0-36,5 4-30,1-1-28,5 1-62,1 3-128,13 5-48,0-5 3</inkml:trace>
  <inkml:trace contextRef="#ctx0" brushRef="#br0" timeOffset="-135138.79">24206 10019 424,'7'-8'400,"0"1"-173,-1 7-101,0-3-50,8 6-28,-2 2-14,8 1-5,-7 5-3,7 3 0,6 2-3,-7 2-2,7 4-4,-6 0-3,6 0-3,-7 4-2,1 0-3,0-4-4,-7 3-3,0-3-12,0-1-14,-13-2-13,0-1-20,0-2-35,-7-2-56,-6-8-113,-6-1-102,-1-1-58</inkml:trace>
  <inkml:trace contextRef="#ctx0" brushRef="#br0" timeOffset="-135003.11">24063 9894 437,'13'-13'352,"1"1"-153,11 1-83,-5 0-44,12 4-26,1-1-12,7 5-3,-2-1-4,7 4-5,8 0-4,-1 0-7,7 4-11,0-1-21,6 5-28,-7-4-60,1 3-153,0 0-91,-14 0-63</inkml:trace>
  <inkml:trace contextRef="#ctx0" brushRef="#br0" timeOffset="-134272.55">23085 11587 199,'-6'-3'493,"0"-1"-153,-7 0-147,-1 4-83,-12 4-45,7 0-20,-7 4-12,0 1-6,-7 3-4,7 3-2,0-1-2,7 5 1,-7-1-5,6 0-1,7 0-4,0 1-5,6 3-3,1-4-1,0-3 0,12 3 1,0-7 0,1 4 0,6-8 0,0 0-1,7-3 2,-1 0-1,7-8 0,-6 0-1,6-3 2,0 0 4,-7-8 6,1 4 7,-1-3 5,1-5 4,-7 4 6,6-2 5,-12 1 6,0-2 3,-1 7 0,1-4 1,-7 5-1,0-1-3,0 3-6,0 1-5,-7 3-9,7 4-7,-6 0-6,-1 4-7,0 0-4,1 3-3,0 0-1,-1 5-2,7-2-1,0 5-2,7-4 0,-1 3-1,0 2 1,8-7 0,-1 3 0,-1-4 0,8 3 2,6-8 2,-6 5 2,5-8 1,2 0 0,-1-4 0,0 0 0,0-7 5,0 4 0,7-9 4,-7 2 4,0-4 7,0 4 10,-7-9 9,1 5 6,-1 0 2,1-4 0,-7-1 0,0 2-4,0-1 2,1 0 7,-8 4 10,0 0 12,-6 3 13,6 3 6,-6 6 2,0-2-1,0 4-10,0 0-17,0 4-18,0 8-20,-6 0-14,6 5-8,-6 7-7,0-2-3,6 4 1,-7 7 0,7-4 0,0 5 3,7 3-1,-1 0 0,0-1 1,8 2 5,-2 3-5,1-4-7,7-1-14,0 1-26,6-3-36,-7-1-38,1 0-40,6-7-38,-7 4-34,1-8-33,0-3-37,-8-4-62,2-4-118,-1-3-50,-7-4-2</inkml:trace>
  <inkml:trace contextRef="#ctx0" brushRef="#br0" timeOffset="-134117.74">23366 11664 69,'-6'-7'551,"-1"0"-13,7-1-203,0 5-140,0 3-80,13 0-48,0 0-28,7 3-16,-1 1-13,14 3-12,0 1-15,12-1-21,1 1-17,5 2-25,2 5-25,-1-4-30,7 3-46,-14-3-77,7-3-126,-13 3-58</inkml:trace>
  <inkml:trace contextRef="#ctx0" brushRef="#br0" timeOffset="-133605.17">24031 11726 217,'-26'-4'520,"6"1"-139,-6-1-152,-1 4-87,2 0-49,-1 4-29,6-1-16,0 5-10,1-1-11,6 4-7,0 0-7,-1 1-4,8 2-4,6 1-3,-6-1 0,12 1-2,-6-4 0,6 4 0,2-4 3,-2-1 2,7-2 2,-6-1 5,6-3 5,6-1 6,-6-3 8,7-3 6,-1-1 6,-6 0 6,6-3 7,1-1 0,0-2 3,-7 3 0,7-1-4,-8-3-1,2 4-3,-2 0-7,-5 3-8,-1-3-5,1 3-7,0 4-5,-7-4-8,6 4-6,-6 0-5,0 0 0,6 0-2,-6 4 0,0 0 0,8-4 1,-8 3 1,0 1 0,6 0 0,-6 3 0,0-3 1,6-1-1,-6 1-1,6-1 3,1-3-1,6 4 0,-6-4 2,5 0-1,2-4 1,-2 4 1,2-3 1,-1-4-4,0 3 1,0 1-1,7-5 3,-14 4-1,7 1-2,-6-1-2,-1 4-1,1-4 0,-1 4-1,-6 0-1,0 0-4,6 0 1,-6 4 1,0 0 2,0-1-1,0 5 1,8-1 1,-8 0 1,6 0 1,-6-3 0,6 4 0,0-1 1,2-3 1,-2-1 0,0-3 1,7 0 1,-6 0-1,6-3 2,-1-1 1,-4-3 2,4-1 0,2 1 2,-8-4-2,7 4 1,-7-4-1,1 3 2,0 2-3,-1-2-1,-6 4-4,6 1 1,1-1-1,0 0-1,-1 4 0,7 4-3,0 0 0,-6-1 1,13 5 0,-14 2-1,7-2 1,0 3 1,-7 0 7,7 3 5,-6-3 7,0 0 9,-7 0 10,6 4 9,-6-4 4,-6 1 0,6-2-2,-14 1-3,8 0-18,-14 0-44,7 0-59,-7 0-67,1-3-79,-7-2-129,6 2-144,-6-1-94,1-3-45</inkml:trace>
  <inkml:trace contextRef="#ctx0" brushRef="#br0" timeOffset="-67334.78">14908 7146 28,'0'-2'230,"6"-2"-90,-6 0-61,8 0-34,-8 1-20,6-1-12,-6 0-3,6 0-2,-6 2 2,0 2 5,6-5 8,-6 2 4,7-1 6,-7 1 3,7-1 4,-1-4 3,1 5-1,-1-4-2,0-1-3,-6 5-1,8-5 4,-2 1-1,0 0 1,1-1 0,-7 2-1,7-2-2,-1 0 0,-6 1 3,6 3-3,-6-4-5,0 6-6,-6-6-2,0 4-3,-1 1-4,0-1-2,-13 4-6,8-4-4,-15 4 0,9 4 0,-9 0 3,-5-1 4,6 1 3,-1 4 4,1 2 2,0 1 2,0-1 0,7 5 1,5-3-1,2 6-2,-2 0-2,8 1-4,6 3-2,0 1-2,6-2-1,1 5-3,6-5-1,7 5-3,-1 0-1,1-4-1,6 4 0,-7-6 0,1 7-1,0-5-1,-1 0 1,-6-1 1,0-1-1,-7 1 0,1 1 3,-7-3 1,-7-1 4,-6 0 7,-6-3 10,0-1 10,-8-3 13,-5 4 21,-1-4 7,-6 1 5,6-2 2,-6-3-2,1 1-10,5-1-11,1-3-10,-1-1-22,-1 1-11,16-1-8,-2 1-22,7-4-44,7 0-48,6-4-59,6 1-93,7-1-181,13-6-94,6-2-52</inkml:trace>
  <inkml:trace contextRef="#ctx0" brushRef="#br0" timeOffset="-67124.8">15202 7473 113,'0'0'496,"0"0"-126,0 0-140,0 0-87,6 0-46,0 0-29,8 0-14,5 0-7,1 0-7,-1 0-14,14 0-12,-8 5-6,9-5-6,4 3-19,-5 0-35,12-3-53,1 0-105,-1 0-145,1-3-85,7 0-51</inkml:trace>
  <inkml:trace contextRef="#ctx0" brushRef="#br0" timeOffset="-65922.74">16075 7396 282,'0'-3'317,"0"-4"-104,0 3-66,0-4-35,6 5-19,-6-5-14,0 5-10,0 0-8,7-5-6,-7 8-7,0-4-5,6-1-8,-6 3-6,0 2-4,0 0-6,6 0-3,-6 2-6,0 3-2,0-1-2,0 7-1,0-4 0,0 8 1,0-1 3,-6 1 2,6 3 4,-6 5 2,-1-5 0,1 4 2,-1 0-1,0 3 0,7-3 1,-6-1-2,6 2-2,0 0-2,0-6 0,0 5 0,6-3 0,-6-5-3,7 1 4,0-4 12,-1 0 14,1 1 18,-7-9 19,6 3 19,0-6 22,8 5 18,-8-10 13,7 2 9,-6 0 6,6-4-1,0-5-9,0 1-10,-7 0-13,0 0-15,8 0-12,-14-4-16,6 5-21,1-1-11,-7 0-10,0 4-8,0 0-7,0-1-7,0 4-5,0 4-5,0-3-6,0 6-4,0 1-3,0 0-1,0 3-1,-7 4 0,7 0-1,0 3-2,0-3-1,0 4-1,0 3 0,7-3-3,-1-1-1,1 1 1,-1 0 0,7 0 2,1-5 0,-8-2 3,7 3 2,0-7 3,-7-1 2,7-3-2,-6-3 0,6-1 4,1 0 1,-2-7 0,1 4 0,0-4-1,0-4 1,-7 4 0,8-4-1,-2 1 0,2-1-2,-1-3-1,0 3-4,0-3-2,7 0 2,-1 4 0,1-6 0,0 6-1,6-1 1,-1 1-1,1 2-1,0-2 3,1 3-2,-1 0 0,0 4 2,-1 0-1,-5-1 2,0 5 0,-7-5 1,0 5-1,0 0 1,-1-2-1,-4 5 1,-8-3-2,6 3 0,-6 0 2,0 0-4,-6 3 2,-2 2 2,2-2-1,-7 4 0,0 0 0,-6 5 0,-1-2-2,0 5 2,1-1 1,-1 1-4,8 0 2,-8-1 0,7 1 2,6 4-1,-6-5-2,7 1 0,0-1-5,6 1-3,0 0-4,0-4-3,0-1-3,6-2-3,7-1 0,0 0 0,0-7 3,0 5 4,13-10 3,-6 2 3,6-5 3,-6-3 3,5 4 2,1-7 3,0 3 0,-6-4 4,-1 1 0,1-1 3,0 1 1,-7-6 4,0 6 4,-7-1 5,1 4 1,-1 0-1,0 4 5,-6-4-1,8 4 0,-8-1-5,0 1-6,0 4-3,0 3-4,-8-4-1,8 8-8,-6-1-3,0 1 1,6 3-3,-7 1 0,1-1 0,-1 3-1,7 2-12,0-1 1,0 3-2,0-2-4,7 2-8,-1 1-18,1-1-27,-1-2-33,8 2-28,-2 1-48,8-4-47,-7 0-42,7-1-40,-1-2-47,0-1-90,-5 0-104,-1-2-41,-1-1 6</inkml:trace>
  <inkml:trace contextRef="#ctx0" brushRef="#br0" timeOffset="-65398.68">17228 7488 300,'0'-4'519,"0"4"-162,-7-3-138,7 3-83,0 0-51,0 3-30,-6 1-17,-1 0-7,7 7-10,-6 0-5,-1-1-5,0 5-4,7-1 0,-6 1 1,6 4-1,-6-1-1,6 1-2,0-1 0,0-3-2,0 2-2,0-2 0,6-1-1,-6-2 0,6-5 0,-6 4 8,7-7 12,0 4 15,-1-4 11,1-4 13,6 0 12,0 0 10,-1-4 9,2-1-2,-1-2 0,-7 0-1,8-1 5,-8 5 5,7-4 4,-13 2 4,7-1 1,-1 2-2,-6 4-6,0-4-12,6 1-17,-6 3-17,0 0-18,0 0-14,7 0-12,-7 0-7,7 0-5,-7 3 0,6 1 0,1 0-1,5-1 0,-5 0 8,6 2-2,-7-2 3,8-3-2,5 0-1,-5-3 3,-2-2 1,8 2 2,-7-4-6,7 0 4,-8-1 0,8-3 3,-7 1 2,0-2-1,0-2 8,0 3 14,0-1 8,-7-2 8,2 2 3,-8 2-1,0-5 2,6 4 3,-12 1-6,6-2-9,0 5-9,-8 0-7,8 0-5,-6 3 0,0 0-4,-1 4-4,1 0-3,-7 4-4,0 4-1,-1-1-2,2 3 1,-2 2-1,2 2 1,-1-3 1,6 7-1,-6-3-1,7-1-1,-2 6-2,2-3 1,0-2 0,6-1-3,0 1-2,6-1-3,0 1-4,8 0-19,6 1-43,12-7-66,-6 3-70,20-4-64,-1-1-75,7-4-126,7-3-143,6 0-66,7 4-8</inkml:trace>
  <inkml:trace contextRef="#ctx0" brushRef="#br0" timeOffset="-64940.72">18811 7411 339,'-26'-4'266,"-6"4"-113,6 0-64,-7 0-32,13 0-19,-6 4-8,7 0-7,-1-1-3,8 4-6,-2 0-5,1 2-3,7 2-2,-1-2-1,7 3 0,0-1 0,0 0-1,0 4 1,7-1-1,6 1 5,-7 3 4,8-3 4,-8 0 2,6 3 2,-5-3 0,6 0 0,-6-1 0,-1 1-2,1-5-4,-7 2 2,7-1 5,-7-5 7,0 2 7,0-1 11,-7-3 11,0 3 7,1-3-1,-7 0-1,-1-1-2,-4 2-8,-2-5-8,-7 4-10,15-4-12,-8 0-8,7 3-2,6-3-16,-6 0-24,13 0-27,0 0-34,7 0-53,-1-3-86,14-1-157,-7-1-78</inkml:trace>
  <inkml:trace contextRef="#ctx0" brushRef="#br0" timeOffset="-64672.56">19319 7510 137,'0'-7'446,"-6"3"-134,-1 0-123,1 1-76,0 3-43,-8-4-25,8 4-13,-8 4-6,-5-1-7,-1 1-3,2 4 0,-2 2 3,0-3-1,1 5 1,-1-2-1,0 5 0,1-4 0,6 4-1,0 0-4,-1-4-2,8 4-1,0-1 0,-1-3-1,1 3-1,6-3-2,6 0-2,1 0 0,-1-3 0,14 2-4,-1-2-7,7-1-12,0-3-17,7-1-20,7 2-33,-2-5-45,1-5-61,7 2-97,-1-1-101</inkml:trace>
  <inkml:trace contextRef="#ctx0" brushRef="#br0" timeOffset="-64234.36">19743 7517 226,'-19'0'335,"-8"4"-112,-5-4-76,6 3-46,-7 5-22,7-4-14,0 3-12,0 0-12,-1 4-12,9-4-10,4 4-7,-5 4-5,13-4-3,-2 4-1,2-4-3,6 3-7,6-2-8,8-2-9,-1 1-8,7-3-8,-2-1-3,2-3-6,7-1 0,-1 0 2,-7-3 9,7 0 7,-6 0 8,0 0 10,-8-3 11,1 3 9,0-3 11,-6 3 8,-1 0 7,1 0 6,-7 0 3,7 0 0,-7 0-5,0 0-7,0 0-6,0 0-7,6 3-6,-6-3-5,0 0-4,6 3 0,-6-3 0,7 5 2,0-5-3,5 0 4,1 0-1,1-5 3,-2 5 5,8-6 0,0 2 0,-1-7 0,1 0 3,0 0 0,-1-4 2,1 1 2,-1-1-1,-6-4 4,0-2 4,7 2 7,-8-2 5,-4-1 6,4-4 2,-6 4 2,1-3 7,-7 2 18,7-2 11,-7 3-2,6 0-4,-6 4 5,0-2 9,0 6 5,0-1-4,0 5-17,0 3-15,-6-1-5,6 4-4,0 1-11,-7 6-13,7 5-10,-7 3-9,1 3-5,0 4-3,0 1-1,-2 3 1,8 4 0,-6-1-1,6 1-1,0-1-3,6 6-1,-6-6-2,8 4-13,4-4-24,1 5-24,0-4-29,7-4-29,-1 0-29,1-1-34,6-2-41,-7-8-55,7-1-106,1 1-80,-8-3-35</inkml:trace>
  <inkml:trace contextRef="#ctx0" brushRef="#br0" timeOffset="-64091.15">20024 7432 218,'6'-3'371,"6"-1"-139,8-3-104,0 4-62,5-1-44,2 4-37,5-4-41,1 0-55,6 1-72,0-1-111,0 1-75</inkml:trace>
  <inkml:trace contextRef="#ctx0" brushRef="#br0" timeOffset="-63920.53">20518 7188 238,'-6'-5'379,"0"3"-134,-1-2-96,0 0-52,1 4-26,-8 4-12,8 2-7,0 1 0,-7 5 0,6-1 1,-6 4-2,7-1-1,-8 1-1,8 3-1,0 4-4,-1 1-6,7-3-8,-7 3-5,7 3-6,0 0-5,7-5-7,-7 4-5,7 2-10,5-1-20,-4-4-34,-2-1-43,7 1-71,0-4-142,-7 1-92,7-4-65</inkml:trace>
  <inkml:trace contextRef="#ctx0" brushRef="#br0" timeOffset="-63128.81">20257 7543 384,'0'-4'371,"8"-3"-136,4 7-95,-5-8-56,12 5-30,0-1-25,1 4-18,7 0-17,-1 0-14,0 0-10,0 0-9,-1 0-10,2 0-11,5 4-1,-6-4-1,0-4 3,1 4 5,-1-3 6,-7 3 8,1-4 13,-8-3 21,2 3 17,-8-3 16,0 3 13,2-3 4,-8-1 5,0 1 1,-8-1 1,2 5-6,0-5-9,0 2-5,-8 1-7,1 1-1,0 1-1,-6 3 0,5 0-1,2 0-2,-8 3 0,7 1-4,0 4 0,0 0-3,0-2 0,0 6-3,6-1-2,1 3-3,0-2-1,6 2-2,0-3 2,0 3-2,6-3 1,0 4-2,1-5 1,6 2 6,-6-4 5,12 3 2,-6-4 4,7 1 4,-1-1 2,1-4 3,-1-3 0,1 0-3,0 0 2,-2-3-3,9-1-1,-7-3 0,-2-1-3,2 0 5,0 2 1,-1-2 2,-5 1-2,6-1-1,-8 5-1,1-1-2,-6-3-1,0 3-5,-1 4-3,0 0-5,0 0-1,-6 0-3,8 0-1,-8 0-1,0 0-1,0 0 0,0 4 1,0-1-1,0 1 0,0 0-2,0 2 1,0-1-1,0 2 1,0 1 1,0-5 0,6 5-1,0-1 0,1 1 1,6-5 0,0 4-10,7-3-13,-1-1-16,7 1-16,-6-4-15,12 4-13,-6-4-13,1-4-10,-1 4-3,-1-4 2,-5-3 5,0 4 7,-8-4 9,2-1 13,-8 1 14,1-4 14,-7 3 16,0 1 18,0-1 16,-7-3 17,7 4 12,-6-1 8,-1 1 3,0 4 1,1-1-5,0 1-4,0-1-4,-2 4-2,2 0-3,-7 4-4,6-1-4,1-3-3,-1 4-1,1 3-1,0-4-1,-1 5-5,0-4-5,7 3-1,0 0-3,0-4 1,0 9 0,7-9 1,0 5-2,-1-5 3,7 5-3,-7-4-1,8 4-1,6-5-1,-8-3-1,1 0-1,7 0-1,-8 0 1,8-3 2,-6-5 4,5 4 6,-6-4 6,0-3 4,-7 4 5,8-4 8,-8 0 5,0 0 9,1 0 6,-7 1 0,7-2-2,-7 2 5,0-1-2,-7 3-2,7 1-2,0 0-5,0-1-9,0 5-3,0 3-4,-7-4-6,7 8-3,0-1-6,-6 2-4,6 5-5,-6 1 0,6 4 0,0 3 0,0 0 0,0 4 0,0 0-2,6 4 1,0-1 2,1 1-1,0 3-2,-1-3-1,1 3 0,-1-3 0,0 3-2,-6-3 3,8-1-1,-8 1 0,-8 0 1,2-4 1,0 0-1,-1-4 0,-6 4 0,0-7-9,0 0-16,0-1-23,-7-3-32,14-5-51,-7-6-85,7 0-160,-1 0-87,7-2-36</inkml:trace>
  <inkml:trace contextRef="#ctx0" brushRef="#br0" timeOffset="-62990.04">21874 7708 651,'13'-15'791,"-7"-4"12,0 5-190,2-1-158,-2 1-110,-6 3-75,0-1-67,0 6-73,6 1-66,-6 2-63,0-1-92,-6 8-114,6-4-112,0 3-176,-6 2-144,-8 1-108,-5-1-50,-7 2-8</inkml:trace>
  <inkml:trace contextRef="#ctx0" brushRef="#br0" timeOffset="-54492.95">16446 12675 213,'-6'0'187,"-2"0"-69,8 0-51,-6 0-30,0 0-17,6 0-10,-6 0-3,-2 0-3,8 0-3,-6 0 0,6 4-1,0-4-1,0 4-2,0-4-1,0 3-3,-6-3-3,6 4-1,0-4-2,0 4-2,0-1-5,-7-3-7,7 3-7,-6 2-2,6-1 0,-7-4 1,0 3 0,1 0 3,0-3 7,-8 4 8,8-4 14,6 4 10,-13-4 9,13 0 8,-7 3 4,1-3 3,6 0 4,-7 0 3,1-3-1,6 3-2,0 0-1,-6 0 1,6-4 2,0 4-2,0 0-1,0-4-1,0 4-2,-7 0-3,7 0-3,0-3-3,0 3-2,0 0-1,0 0 0,0-3-2,0 3 0,0 0-1,0 0 1,0 0-4,0 0-3,0 0-1,-7 0-1,7 3-3,-6-3 0,0 3-3,-1-3-2,0 8 0,-6-5 1,7 1-1,-1 4 1,-6-5 1,7 4 0,0-3 0,-2 3 1,2-3 0,6 4-3,-6-4 2,6 3-3,0-5 1,0 3-1,6 2 0,0-3-2,2 0-3,4-1-12,1 1-5,7-4-11,0 4-18,-1-4-18,7-4-29,0 0-47,-6 1-69,6-1-86</inkml:trace>
  <inkml:trace contextRef="#ctx0" brushRef="#br0" timeOffset="-54215.92">16400 12712 49,'-6'-3'315,"-1"3"-108,1 0-87,6-4-53,0 4-27,0 0-19,0 4-3,0-4-3,6 3 1,7-3 3,-7 3-2,14 1-1,-6 0 0,5-4 4,7 0-4,0 3-2,0-3-5,7-3-3,-1 3-3,1-4 4,6 0 1,-7 1 2,8 0 0,-1-1 0,-7-1-1,-6 2 2,1 3 2,-8-3-6,-6 3-3,0-4 0,-13 4-2,0 0-2,-7 0 2,-5 4-1,-2-4-1,-6 3 2,1 0-1,0-3-2,-8 5 1,8-1 1,-7 2-4,6-2 1,1 0 1,0 3 1,5-3 0,1 0 1,1 4 0,-2-6 0,8 5 3,0 1-1,6 0-1,-7-1 0,7 4-2,7-4 1,-7 1 0,0-1-3,6 3-6,-6-1-12,6-3-21,0-2-27,2 3-50,-2-3-89,0 4-115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</inkml:traceFormat>
        <inkml:channelProperties>
          <inkml:channelProperty channel="X" name="resolution" value="6301.34619" units="1/cm"/>
          <inkml:channelProperty channel="Y" name="resolution" value="6301.34619" units="1/cm"/>
          <inkml:channelProperty channel="F" name="resolution" value="1999.5116" units="1/in"/>
        </inkml:channelProperties>
      </inkml:inkSource>
      <inkml:timestamp xml:id="ts0" timeString="2024-03-14T06:43:04.709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2360 4004 15,'-6'0'234,"0"-4"-92,-1 4-52,7 0-29,-7 0-15,7-4-6,0 4-3,-6 0 0,6 0 2,0 0-3,0 0-1,0 0-4,0 0-4,0 0-8,0 0-6,0 0-6,0 0-6,6 4-1,-6-4 0,0 4-2,0 0 0,0-2 1,0 6-1,0-1 0,0 1 1,0 4 1,0-2 0,0 1 0,0 8 0,0-4-1,0 2 1,0 5 2,0 1 1,-6-2 1,6 5-1,0 3 3,0-3-2,0 6 2,-7 2 0,7-1-1,0 4 2,-6 3 0,6 0 0,0 8 1,-7-1 3,7 5 2,0-1 2,0 5-1,0-2-1,0 1 0,0 3-1,7 5 1,-7-1 2,0 4 5,0 4-2,-7-1 2,7 4 0,-7 1 2,7 6-1,-6 1 0,0 3 1,0 8-2,-2-1-2,-4 5 3,5 2 1,1 5-1,-1-1 1,0 0-2,1 5-4,6-1-6,-6-2-1,6 5 1,0 1-1,-7 0-1,7 4-1,0 0 0,-7 2 0,1 2 3,0-1 1,-1 0-6,0 0 2,7 0 2,-6 4 5,6-3 1,0 3 0,0 0 0,0 3 1,0 1 0,6-2-3,-6-2-5,7 4 2,0 0-1,5-4 0,2 4-2,-2-1 1,2 1-1,-1-4-1,-7 3-2,8-3-4,-8 0-3,6-4 5,-5 1 0,0-5-1,-1 1 0,-6-5 1,7 1 1,-7-3-1,-7-5 4,7 0-5,0-6 0,-6-5 3,-1-7 1,7 0-1,-7-10 2,1 0-1,6-8-1,-6-4-7,6-7-15,0-4-24,0-7-38,6-8-65,7-6-135,0-4-117,0-16-69</inkml:trace>
  <inkml:trace contextRef="#ctx0" brushRef="#br0" timeOffset="3001.8">12739 4055 94,'0'0'99,"0"0"-16,0 0-19,0 0-14,0 0-15,0 0-9,0 0-6,0 0-5,0 0-6,0 0-4,0 0-1,0 0-4,0 4 0,0-4 0,0 0-2,0 4-1,0-4 1,-8 3 2,8 1 6,0 0 2,-6-1 4,6 1-1,-6 3 1,6-3 1,0-1 0,-7 2-1,7-2-6,0 0-3,0 1-1,0 0 0,7-1 2,-7 1 1,0 0 1,0 0 1,6 4 0,-6-6 0,0 2 0,6 3 0,-6-3 0,8 4-3,-8-4-2,0 3 0,0 0 1,6 0 4,-6 4 4,0-4 1,-6 4 0,6-3 2,0 3 2,-8 0 0,8 0-1,0-4-5,-6 4-4,6 0 0,0-1-2,-6 2 0,6-1 0,0 3 0,0-2 4,-7 2 1,7 5 1,-6-5 0,6 4 1,-7 1 0,7-2 0,-6 3 0,-1 2-3,1-4 1,-1 4-2,0 0 1,1 0-1,6-1 1,-6-1-1,-1 1 2,7 2 0,-7-6 2,7 5 1,-6-3 0,6 2 1,0 2-3,-6-5 1,6 4-3,0-4-1,0 4-2,6 0-2,-6 1 0,0-2-2,0 2 1,6-2 1,-6 1 1,0 4 3,0-1 3,0 2 3,0-2 2,-6 0 3,6 4 2,-6 5-1,-1-5-1,1 4 1,6 0-4,-14 1-1,8 2 0,0-4-3,-2 1-1,2 0-1,0 0-2,-1 0-1,1 1-1,-1-2-2,1 2 0,-1-2-1,1-3-2,0 4 1,-2 1-1,2-5 3,0 4-3,6-1 1,-7-3 1,0 1-2,1 0 2,6-1 1,0 1 0,-6-1-2,6 0 1,0 0 1,-7 0 2,7 1-1,0 3 1,-6-1 2,6 1-3,0 4 1,-7-1 0,7 5-2,0-5 0,0 5 0,0-4-1,0 4 0,0-2 1,-7 2 0,7-5-1,0 1-1,0 3 0,-6-3-1,6-4 1,-6 4 1,6-1-2,0-3 1,-7 3 1,0-3 4,7 1 1,-6 2 0,0-3 3,6 0 0,-7-3 0,7 2 0,0 2-1,0-1 0,-7 0 0,7-5-1,0 6-3,0 2 0,0-4-1,0 2-1,0-1 0,0 4 0,0 0-2,7-1 0,-7 4 0,0-3 0,0 4 0,0-5 0,0 4 0,0-2-1,0-2 1,0 0 2,0 1 0,0 0-1,0-4 3,0 3 2,0-3 2,0 3 3,0-3 0,0 4-1,-7-4 1,7 1 2,0-2 2,0 1-4,0 1-4,7-2 0,-7-2-3,0 3 2,0-1-2,0-2-3,7 2 1,-7 2-1,6-1-1,-6-1-1,0 1 1,6 0-1,1 1 1,0-5 0,-7 4-1,6-1 1,0 2 1,1 2 0,0-2 0,-1-5-5,1 4 2,-1-1 1,0 1 1,1 0 0,0-3-1,-7-1 4,6 4-1,-6-4 3,6 0-1,-6 1-2,8-5-1,-8 4 1,6-2-1,0-1 0,-6-1 1,7-3 1,-7 4 5,6 3-3,-6-4 1,7 1-2,-7 0 1,6 3 0,-6-4 0,7 4-1,-7-3-5,6 3 2,0 1 0,2-4 0,-8-1 1,6 6-3,-6-6 0,6 0 2,-6 0 0,7 1-1,-7 0 2,7 0 3,-7-4 5,0 8 5,6-5 1,-6 0-1,0 4 3,0-6 2,7-1 0,-7 0-3,0-1-3,0 1-3,0 0 0,6 0-1,-6 1-1,6-5 0,-6 4-2,7-1-3,0-2 0,-1 3 0,0 0-2,1 0 1,0-5-3,-1 6 2,7-4-3,-6 2 5,-1-2-1,1 0-2,-1-1-1,8 3 1,-8-2-1,0-1 0,7 1 1,-6 2-3,-1 1-1,1 1 2,-7-1-2,13-1 1,-6 1 2,-1 0 0,0 1 0,1 2 0,0 1 1,5-4-3,-5 3 3,-1 1-1,8 0 0,-8-4-1,0 3 0,8-3 1,-8 0 0,0-4 0,8 1-2,-8-1 1,1 1 0,-1-5-1,8 1 2,-8-1-1,0 1 1,8 0 0,-2-4-1,-5 3 2,6-3-1,0 1 0,-7 2-1,8-3 0,-8 1 0,7-2 1,0-3 1,-6 5-2,5-5 0,2 0 1,-2-3 1,-4-1 0,4 1 0,1-1 0,1-3 0,4 0 1,-4 0 2,6-3-1,-7 3 1,6-4 2,0-3 0,1 3-1,0-4 2,5 6-1,-5-10 0,6 5-2,1-1-2,-1-2-2,-1-2-1,-5 1 1,6 0-1,0-3-2,1 3 0,-8-4 0,7 1-2,-6-5 2,-1 5-2,-6-5 0,7-3 0,-1 0 1,-5 0 0,-2-4 2,1 1 1,0 4 0,0-8-2,1 2 2,-2 2 0,2-5 0,-2 5 1,8-4 1,-7-2 1,7 2-2,-8-3 2,8 3-2,-1-2 1,1-1-1,0-1-1,-1 0-3,1 0 0,0-3 1,-1 3 0,1-4 1,-1 3-1,0-2 1,1-1 1,6 1 0,-7 0 0,8-1 2,-8-4-1,8 5 1,-8 0 1,7-5-2,-6 4-1,6-3 0,0 3 3,0-3-2,-1 0 0,-5 0 1,7-1-2,-1 5 0,6-4 2,-5-1-1,-9 1-1,9 3-1,-1-3 0,0 2 0,0 2-1,-7 4 0,1-4-1,0 2 1,-1 1-1,1 0 2,0 4 0,-1 0-1,0-5 1,-6 5 0,7-4 2,-7 4-1,6-3 0,1-2 0,-7 5 2,7-4-1,-8-1-1,15 1 0,-15 4-2,8-4 0,6 4-1,-6-5 1,-1 5-2,7 4 2,-6 0 0,-1-5 0,7 4 0,-6 4 2,7-3-2,-9 7 0,9-4 0,-7 3 2,-1-3 0,0 5 0,1-3 0,-1 3 0,1-2 0,0-3 1,-1 4 2,7-5-2,-6 1-2,6 1 1,0-1 0,7 0 0,-7 4 2,7-4-2,-7 3-1,6 1 0,-6 3 1,0-3-1,6 3-2,-6 1 2,1-2-2,-1 6 1,-6-5 0,5 1 2,1 3-1,0-5 0,-6 7 1,6-7-2,1 2 1,-8-1 1,7 0-2,0 0 2,-6 1-2,5-4 1,-5 4 0,0-2 1,6-2 0,-7 3 1,1 1 1,-1-1-1,1-3 0,0 3 1,-1 5-1,0-5 1,1 1-2,-1-2-1,1 5 0,6 0 1,-7-3-1,7 3 0,1-1 0,-1 2-1,6-1 1,-5 0 1,5 0-1,1 0-1,-7 4 1,6-4 0,1 3-1,-1-4 0,-5 6-1,5-2 0,-6 1 0,7 3 2,-7-3 1,0 0-2,7 3-1,-7-3 2,0-1 1,-1 5 0,-5-4 0,6 0-1,7 3 1,-7-4 0,0-3 1,7 5-1,-1-2 1,1-4-1,-1 1-1,1 0 0,6 4 0,-7-4-2,8 0 2,-1 0 1,-7 1 0,7 2 0,1-3 2,-8 4-1,7-1 1,-6 1 0,-1 0-2,1 3-1,-1-3 1,1 3 0,-1 1-1,-6-2 1,1 1 0,5 1-1,-6-1 0,1 2 1,-1 2-1,6-5-1,-5 5 1,5-3 1,1 3 0,-1 0 0,1 0 1,-1 0-1,7 0 0,1 0 2,-8 3-1,7-3 0,0 5-1,1-5 0,-8 2-2,1 2 1,-1-4-3,1 3-18,-7 1-25,-7 1-43,1-5-65,-7 0-166,-6-5-118,-7 5-68</inkml:trace>
  <inkml:trace contextRef="#ctx0" brushRef="#br0" timeOffset="4779.08">11735 7824 69,'-7'4'97,"1"4"-39,6-5-23,-7 1-14,7 3-6,-6-3 0,0 0 2,6-1-2,-8 1 2,8 1 4,-6-5 6,6 2 2,0-2 4,0 4 0,0-4 1,0 0-1,0 0-2,0 3-2,0-3-3,0 0 0,0 0 0,6 4 0,2-4-1,-2 0 0,7 4-2,0-4-2,0 0-3,-1 0-5,8 4-3,7-4-3,-8 0 0,7 0-3,0 0-1,0 0 2,7 0-1,-7 0 1,6 0-2,7 0 1,1 0-1,-1 0 1,0 0 1,7 0-2,-1 0 0,1 0 0,6 0-2,0-4 2,0 4-1,7 0-1,-1 0-1,1 0 2,0 4-1,6-4-1,0 0 1,0 0-2,0 4 1,-6-4-1,6 0 1,1 0-3,-1 0 2,-7 0 1,7 0 1,-6 0 0,0 0 0,-8 0 1,2 0-1,-1 0 2,-7 0-2,8 0-1,-8 0-1,-5 4 1,5-4-1,-6 3 0,0-3 2,6 4-1,-5-2-1,5-2 0,-6 0 0,7 0 1,-1 0 0,1 0 0,0 0 0,0 0 1,-1 0 0,-5 0 0,5-2 0,-7 2-1,2 0 1,-1-4 0,0 4 0,1 0-1,-1-3 0,-7 3 0,7-4 0,-7 4 1,1 0 0,0-4-1,0 4 1,-8 0 0,1 0 0,0-4 2,7 4-1,-13 0-1,6 4-1,0-4 1,0 0 0,0 0 0,0 4 0,0-4 0,0 4-2,1-4-1,-1 3 0,-1-3 0,8 4 0,-7-2 0,0-2 0,6 5-1,-5-5 1,5 3 1,1-3 0,-1 4 0,2-4-1,-2 4-1,1-4 1,-1 4 1,-6-4 1,7 0 0,-14 3 2,13-3-1,-6 4-1,1-4 0,-7 4 2,6 0-2,-7-4 1,7 2-1,-6 2 1,-1-4 0,1 4-1,-1 0 0,0-1-2,1 1 1,0 0 0,5 0-1,-5-1-2,7-3 2,-1 4 2,0-1-1,0-3 0,7 4-1,-8-4 0,8 0 3,0 0 1,-8 4-2,9-4 0,-2 0 2,-7 0-1,9 0-1,-9 0 0,1 3-2,7-3-1,-13 4 1,6-4 0,-6 3-2,5 1 3,-5 0-1,0-4-2,-1 4 3,7-4-1,-6 3 2,6-3 0,-1 5-1,1-5 0,1 2 1,-1-2 0,0 0 0,6 0 0,-5 0 0,5 0-1,1 0 0,6-2 0,-7 2-1,1-5 2,6 2 0,-6 3 0,6-4 0,-7 4 0,7 0 1,1 0 0,-8 0 0,7-4 0,0 4 0,1 0 0,-1 0 1,6 0-1,1 0 0,-1 0 1,1-4-2,6 4 0,-7 0 1,14 0-1,0-3 0,0 3 0,6-4 0,7 4 1,-7-3 0,6-1-1,8 4 0,-8-4 0,8 1 0,-2-1 1,2 4 2,5-3 1,-5-1 3,5 0 2,1 0 1,-1 1 3,1 3 2,0-4 1,6 4 2,-6-4 1,7 4 1,-8 0 1,0 0-1,-5 4-5,0-4-2,-8 0-3,0 4-6,-6-4-9,1 0-11,-8 0-18,-6 0-17,1 0-23,-8-4-28,-5 0-43,-1-2-57,-1-2-86</inkml:trace>
  <inkml:trace contextRef="#ctx0" brushRef="#br0" timeOffset="5644.6">18309 7378 66,'0'0'128,"7"0"-46,-7 0-34,0 0-22,7 0-12,-7 0-7,6 0-8,-6 0 1,6 0 0,-6 0 1,7 0 0,-7 0 5,0 0 1,0 0 1,0 0 4,0 0 1,0 0 1,0 0-1,0 0-1,0 0-1,0 0-3,0 0-1,0 0-3,6 0-1,-6 0-2,0 0 2,7 0-2,-7 4 1,7-4 1,-1 0 1,0 0 3,2 4 2,-2-4 1,0 3 1,7-3 2,-6 4 0,6-1 0,7-3-2,-8 4-2,8-1-2,-1 1-2,-5 0-1,5 0-4,0 3 2,1-4-1,-1 1-1,1 3-1,0 1 0,-1 0 0,-5-2 1,-2 2 1,2-1-1,-2 1 0,-5 3 1,-1 0 0,1-4-1,0 4 1,-1 0-1,-6 0 1,6-1 0,1-2 2,-7 3 7,7-1 2,-1 5 4,0-4 0,8 1 1,-8-1 1,1 0-1,5 0-1,-5 0-7,6-4-2,1 4-1,5 0-3,-6-4 1,6 4-3,1-4 0,-7 4 0,7-3 0,-1 4-6,0-6-16,1-3-33,6 5-70,-13-4-137</inkml:trace>
  <inkml:trace contextRef="#ctx0" brushRef="#br0" timeOffset="7195.06">11995 1959 55,'0'0'255,"0"-3"-101,0-1-54,0-3-27,0 4-10,-6-1-7,0 0-5,6-3-4,-7 3-5,-6 0 0,0-2 1,0 2-4,0 0-7,-7 0-4,7 1-2,-6-1-5,-1 0-1,1 4-4,-1-4-3,1 4-1,-1 4-3,0-4-2,1 4-1,-1 3-1,-6 1-2,0-2 1,-7 6-1,7-1 4,-6 3 0,-7 1 0,6 3 7,-5 0 0,-9 1 5,9 7-2,-8-4-2,0 3 0,0 4 0,-5 4 1,5 1-4,-7 2 0,8 1 0,-1 4 1,-5-2 2,11 6-4,1-6-1,0 5-3,7 1 0,6-6 0,-1 2-3,8 3 1,6-4 2,-1 0 1,2 5 0,5-1 0,1 0 1,6 2 0,0 2 1,6 0-1,7 0 0,-7 0 0,14-1 1,0 5 1,-1-1 0,7-4 1,7 5-1,-1-1 0,8 4-3,-1-4 0,6 1-1,1-5 0,-1 5-3,8-5-1,-1 0-1,7-2-1,-7-2 1,6 1-2,8-3 1,-7-1-1,6-3 1,0 0-1,0-8-2,0 4 2,7-8-3,-7 1 2,0-3 1,6-2 1,2-6-1,-8-1 2,6-3 0,0 0 1,2-7 0,-2 0 0,0 0-2,8-8 1,-1 0-1,0 0 0,1-7-1,-8 5-1,8-10 1,-8 6-1,0-10 0,-5 7-1,-1-6-1,0-3 3,-6 1 0,0-9 4,-1 5 1,-6-10 0,-6 4-1,-1-6 0,-5-4 2,-1 0-1,-1-6-3,-11 0 2,5-9-1,-6 6 1,1-9 1,-8 0 0,-6-3 1,0 0-1,0-1 2,-13-6-3,7 0 0,-14-2 3,7-2 3,-13 0 4,0 0 3,-7 0 5,-6 3 8,1-4 6,-15 5 4,1-1 0,-6 5-2,-7 2-3,-1 0-5,-12 9-4,0-1-10,-7 7-6,-12 1-8,-1 6-7,-6 1-15,-7 8-19,-7 3-23,2 2-23,-8 5-24,-1 4-28,9 3-36,5 1-51,7 6-115,12 1-81,14 3-47</inkml:trace>
  <inkml:trace contextRef="#ctx0" brushRef="#br0" timeOffset="8419.08">19886 1952 59,'0'0'193,"0"-3"-74,0 3-49,7 0-28,0 0-13,5 0-11,-5 0-10,6 3-7,-6 1-1,5-4-3,8 3 2,-7 1 0,0 0-1,-6 0 1,5-4 0,-4 3 0,4-3 1,-6 4 0,1-4 1,-7 4 5,7-4 5,-7 0 6,6 0 4,-6 3 8,0-3 8,0 0 11,0 0 5,0 0 0,0 0-3,-6 0-3,6 0-2,0-3-3,-7 3-4,0 0-10,7 0-5,-6-4-5,-6 4-2,4-4-2,-4 4-6,-1-3-1,-1 3-7,-5 0 0,0-4-1,-1 4 1,1 0 0,-1-4 0,-6 4 1,-1 0 0,9 0 0,-9 4 1,1 0 0,-6-4-2,5 3 1,1 5 0,-6-5 0,-1 4 0,7 1 2,-6 3-1,-1 0-1,7 1 1,-7 2 1,7 1-1,-6-1 2,5 4-1,1 0-1,0 4 0,7 0 2,-7 1 0,6 2 1,-6 4-2,7 1 2,-1-1 1,0 4 1,1 4 0,6-1 0,-6 0 0,5 5 0,-5 3 1,6 0 0,0 0-1,-1 4-1,8 2-4,0 2 1,-7 0 2,13 2 0,0 1-2,0 1 0,0-1 0,6-1 1,7 1 2,-7 0-1,14 0-3,0 0-3,-1 0 2,7-1 1,7 1 2,-7 1-1,13-5 1,1-2-2,-2-3-1,7 2 5,2-4-1,5 0-2,-1-4-2,2 1 1,-1-4-1,1-5 2,5-3-1,0 2 1,1-6 3,0-3-2,6-4 2,-7 1-2,8-9 6,-1 1 4,0-7 1,7 0 2,-7-4-5,1-4 5,5-4 0,0-3 3,2-3-2,-2-8-1,0-1-3,2-6 2,-2-8-2,-6 1-1,0-8 0,0-7-4,1-4 2,-15-7-1,2-1 2,-1-6 1,-7-1 2,-5-2 2,-1-3 5,-13 3 4,0-6 6,-7-2 4,1 3 10,-14 0 10,1 0 17,-7 0 13,-7 4 14,-5 0 9,-2 3 4,-5 0 5,-7 1 3,0-1 3,-7 9-9,-6-6-9,-7 8-9,0 1-7,-5 3-7,-8 4-10,0 0-15,1 3-15,5 4-9,-12 0-10,0 7-12,0 0-9,-13 8-18,-7 0-37,-6 7-41,-7 3-46,1 1-48,-15 7-40,2 3-41,-1 6-47,0 2-63,1 2-142,5 6-55,8 3-5</inkml:trace>
  <inkml:trace contextRef="#ctx0" brushRef="#br0" timeOffset="9803.18">12230 2773 91,'6'-4'115,"1"-3"-39,-7 3-22,0 1-12,7-2-3,-7 3 0,6-3-3,-6 2-3,0 3-2,0-3-5,0 3 0,0 0-3,0-4-2,0 4-2,0 0 0,7 0-1,-7 0 3,0 0 4,0 0 0,0 0 0,0 0-1,0 0-3,0 0-3,-7 0-3,7 4-1,0-4-7,0 0-1,0 0-4,0 3-2,0 0 1,0-3-1,-6 5 0,6-3 0,0 3 1,-7 2 0,7-3 0,0-1 1,0 5 1,-7-5 1,7 1 0,0 0-1,-6 3 1,6-4 1,-6 5 2,-1-4 3,0 3 1,1 1 1,0-6 1,-1 6-1,0-1 1,1 1-1,-1-4-3,1-1-2,0 4-3,6-7-1,-7 4 3,7-1 3,0-3 4,0 4 7,0-4 6,0-4 3,-7 4 5,7-3-3,0-1-3,0-3-3,0 0-5,7-1-7,-7 1-6,0-3-2,0-2-5,7-3 1,-7 5 0,6-5 1,0 0-1,-6 5 1,7-5 0,-7 0 0,6 3-1,-6-2 1,0 3 1,7 0-2,-7 1 6,0-2 3,7 1 3,-7 4 2,0-4 3,0 8 0,0-5 3,6 5 0,-6-1-3,0 0-4,0 4-4,0-4-3,0 4 0,-6 0-3,6 4-3,0 0-1,0 3 0,-7 4-2,7 4 2,-7-1 2,1 5-2,-1-1 0,-5 3 1,5 6 2,-6-2-2,-1 5 2,2-5-2,5 4-1,-6 0 2,0 0-1,1 2-2,-2-6-1,1 1 1,0-1 0,0-2 0,7-5 1,-8 1 0,8-5 0,0 1 4,-1-5-2,7-3-2,-7-3 3,7 4 1,0-8 1,0 3-1,0-3 1,7-3-3,0-5 2,-1-3-3,0-3 2,8-1-2,-2-3 1,1-4-1,7-3 1,-6 2 0,-2-3-2,1-3 1,0 0-2,0 3 0,1-3-1,-2 0 0,2-1-1,-8 5 0,0-1 2,1 0 1,-1 4 0,1 4 0,-7 4 0,7-1 0,-7 4 0,0 4 1,0-1-1,6 1-2,-6 3 0,0 4-1,0 0 1,0 4 0,6 3 1,-6 4 0,7 0 0,0 0 2,-1 4 0,0-1 1,1 5-2,0-1-1,6-3 0,-7 2 0,8 2 1,-2 3-1,1-3 0,-6-2-2,6-2-5,0 0-10,-6-1-15,5 2-19,-6-5-24,2-4-26,-2 4-30,-6-8-49,6 1-91,-6-4-100</inkml:trace>
  <inkml:trace contextRef="#ctx0" brushRef="#br0" timeOffset="9954.04">11872 2802 116,'-7'-4'444,"1"4"-186,6 0-122,6 0-62,7 0-35,7 0-16,6 4-13,6-4-4,7 4-6,7-4-7,13 0-13,0 0-20,12 0-37,7 0-88,7 0-137,6 0-81</inkml:trace>
  <inkml:trace contextRef="#ctx0" brushRef="#br0" timeOffset="10842.56">19560 2894 17,'0'4'299,"0"-4"-130,7 2-77,-7 3-39,7 2-18,-7-3-3,6 7-1,-6-4 2,6 5 8,-6-2 10,0 5 5,7-1 1,0 1-3,-7 0-3,0 0-3,6 3-5,-6 1-6,0-2-4,0 2-6,0-1-3,7 3-3,-7-1-1,6-2 0,-6 0 5,7 1 1,-7-5-2,6-3-1,1 0 1,-1-1 3,-6-1 6,0-3 13,0-2 13,0 0 23,6-1 32,-6-3 35,8 0 18,-8 0 9,6-7 1,0 3-6,1-7-9,-1 0-22,7-3-29,-6-4-28,-1-1-15,1-3-9,-7 1-6,0-2-7,0-3-4,0 1-3,-7-1-6,1-3-7,-7 0-6,0 2-6,6-2 0,-5 4-3,-2 0-5,1 6-3,7-3-1,-7 7 2,6 0-2,7 5-2,-6 3-3,6-1-2,0 4-2,0 1-1,6 3-4,1 3-1,6 5-1,6-4 1,7 7 1,7 3 0,-1 1-1,1-1-1,7 9-1,-2-5-8,-5 8-8,-1-5-5,1 4-6,-7-2-5,0 2 0,-7-2-4,-5-2 0,-8-2 4,0-1 11,-6 1 7,0-5 4,-6 1 8,0-4 5,-8 0 5,2 1 5,-1-2 2,-7-3-2,0 1 2,8-4 1,-8 3-1,7-4 0,-7 4 0,14-3 1,-8 0-2,2 0 1,5 3 0,-6-4-4,6 4-13,1 2-31,6 1-33,-6 0-35,6-1-30,6 2-36,0 0-43,1 0-57,6 0-94,0-1-102,1-2-45</inkml:trace>
  <inkml:trace contextRef="#ctx0" brushRef="#br0" timeOffset="12499.34">19782 3359 81,'0'0'181,"0"0"-37,0 0-30,0 0-23,0-4-16,7 4-7,-1-3-5,-6-1-9,6-3-4,8 4-7,-2-5-2,2 1-2,-1-1-3,13 5-7,-6-5-4,5 5-2,1-1 0,0-1-1,1 5-3,5-3-1,-6 6-3,1-3-3,-1 5-4,-7 2-1,1 1-4,-1-1-1,-6 4-1,0 0-2,-6 0 0,-1 4-2,1-1 1,-14 4 0,7-4-1,-13 5 2,6 0 0,-12-2 1,0 3-1,-8-6 1,1 4-6,-6 1-7,-7-1-14,0 0-19,-7-4-27,7 2-33,-7-3-62,1 3-121,-8-5-80</inkml:trace>
  <inkml:trace contextRef="#ctx0" brushRef="#br0" timeOffset="12856.67">19385 3707 65,'0'0'180,"6"3"-79,-6-3-44,7 4-25,-1 0-11,0 3-7,-6-2-5,14 4-3,-14-1-1,6 4-4,0 3 3,2-5-2,-2 8-2,0 1-12,-6-1-14,7 3-35,-1 2-67,-6-1-106</inkml:trace>
  <inkml:trace contextRef="#ctx0" brushRef="#br0" timeOffset="12995.65">19209 4454 124,'-6'15'195,"-8"4"-82,8-5-42,-1 1-26,0 4-13,7-5-10,0 3-8,0 2-7,0-1-1,7 1 0,0 0-4,5 2 2,2-2-1,-2 6-1,2-2 2,5 2-11,1-3-20,-8 4-42,8 3-58,-7-4-90</inkml:trace>
  <inkml:trace contextRef="#ctx0" brushRef="#br0" timeOffset="13115.11">19221 5308 111,'-12'21'272,"-8"-1"-101,7 1-62,-7-2-35,8-1-21,5 0-18,-6 0-10,7 1-7,-1 3-6,0-4-5,7 1-1,7-1-3,0 4-3,-1 0-8,7 0-13,6 0-20,1 0-34,-1 0-54,1 3-100,-7 0-93</inkml:trace>
  <inkml:trace contextRef="#ctx0" brushRef="#br0" timeOffset="13250.94">19156 6232 141,'-19'25'339,"6"0"-128,-7 0-78,1 2-44,6 2-24,0 0-25,-1 4-13,8 1-11,0-2-6,-1 5-3,7 3 0,0 1-3,0 3-3,7 3 0,-1 5-10,0 2-16,2 5-20,-8 7-28,6 7-51,-12 1-97,-2 2-109</inkml:trace>
  <inkml:trace contextRef="#ctx0" brushRef="#br0" timeOffset="13346.39">18994 8085 147,'6'47'394,"-6"-2"-129,7-1-88,-1-1-52,1 1-30,-1-3-30,7 3-18,1-1-16,5 2-11,0-1-11,1 0-15,6 0-30,-7 0-52,8-1-98,-1 1-137,-7 0-80</inkml:trace>
  <inkml:trace contextRef="#ctx0" brushRef="#br0" timeOffset="14895.47">21567 4198 238,'7'0'182,"-7"-3"-61,0 3-41,7-4-22,-7 4-13,0 0-7,6 0-9,-6 4-8,6-4-7,-6 3-4,7 4 1,-7 1 0,7 0 2,-7 2 1,0 5 5,6-1 5,-6 5 1,0-2-2,0 10 0,6-5-1,-6 4-3,0-1-2,7 4-3,-7 0-6,7 0-2,-7 5-3,0-5-1,0 4-1,6 1 0,-6-5 0,0 0 2,7 0-2,-7 1 1,6-5 1,-6-3 1,6 4-1,-6-5-2,7-2-1,-7-1 0,7-3 1,-1 0-1,0-5-4,2 2-11,-2-5-20,0-3-31,7-4-68,0 0-148,0-4-90</inkml:trace>
  <inkml:trace contextRef="#ctx0" brushRef="#br0" timeOffset="15160.85">21972 4325 216,'6'-9'210,"-6"1"-85,6 0-51,-6 4-25,7 1-15,-7 3-10,0 0-11,0 0-6,0 3-5,-7 5-1,7-1 1,-6 5 2,0-2 2,-1 2 0,0 2 1,-6 1 1,1-1 1,5 5-2,-6-5-1,7 1-1,-8 0-1,8 0-1,-1-1 1,1 1 1,6 3 0,-7-7 2,7 3 5,0 1 1,0-1 3,7 1 1,-7-4 0,6 5 1,1-6 0,5 5 0,-4-4-3,4 1-2,8-6-2,-1 5 0,7-3-3,0-2 0,7-1-2,-1-2-6,1 1-14,7-4-20,-1-4-33,-1 1-60,9-2-116,-9-5-92</inkml:trace>
  <inkml:trace contextRef="#ctx0" brushRef="#br0" timeOffset="15409.09">22538 4323 121,'0'-4'264,"0"4"-105,-6 0-73,6 4-40,0-2-18,-7 3-9,7 2-4,-6 4-2,0 0 2,-2 1 3,2 2 0,0 1 1,-1 2-1,1 2-3,-1-1-1,1-3 0,6 4-2,-7-1-3,7 0 2,-6 0-3,6 1 1,0-1-2,6-4 0,-6 2 1,7-2 4,-1-3 0,1 4 5,6-5 5,-1-2 5,2 3 4,-1-7 2,6 2 1,8-6-2,-8 5-1,7-5-5,6 0-8,-6-5-7,1 3-10,5-6-13,-6 1-20,1-1-29,-1-6-44,0-1-87,-7 0-137,1-3-72</inkml:trace>
  <inkml:trace contextRef="#ctx0" brushRef="#br0" timeOffset="15574.27">22584 4257 94,'-13'-4'342,"0"4"-131,6-3-81,1 3-43,6-4-21,-7 4-14,7 0-6,7 0-9,-7 4-10,13-4-9,-7 3-4,8 1-4,5-1-3,7 1-1,0 3-3,6-3-4,1 3-7,7 0-13,-8 0-21,7 1-28,-6-1-48,-1-2-93,-6 2-122</inkml:trace>
  <inkml:trace contextRef="#ctx0" brushRef="#br0" timeOffset="15707.47">22571 4454 304,'-20'4'287,"7"-4"-121,7 0-67,-1 0-34,7 5-20,0-5-8,0 0-6,0 3-2,13 0-5,0-3-4,7 4-6,6 0-1,6 2-8,8-1-11,5-1-26,7-1-46,1 1-90,6-1-135,6 1-74</inkml:trace>
  <inkml:trace contextRef="#ctx0" brushRef="#br0" timeOffset="16037.78">23222 4388 308,'0'4'186,"-6"4"-85,6-5-43,-6 4-20,6 0-10,6 1-4,0-1 3,-6-3 1,13 3 4,-6 1 2,6-5-1,1 1 1,5 1 1,-6-2 0,6-3-1,1 0 0,0-3 3,-1-2 5,7 1 2,-6-4 2,6 5 1,-7-4 3,7-4-1,-6 3 1,6 1-3,-7-3-3,7 2-2,1 1-5,-8-4-3,7 4-4,0-1-4,6 5-5,-12-5-6,7 5-3,-1 0-4,0-2-3,-7 1-1,1 4-1,-1-3-1,1 3 0,-7-5-1,0 5 0,-1 0-1,-4 0-1,-2 0-3,7 5-4,-7-5-11,7 3-11,0 1-17,-6 1-19,6-2-26,0 4-30,-6-3-33,-1 3-47,0-3-63,-6 3-96</inkml:trace>
  <inkml:trace contextRef="#ctx0" brushRef="#br0" timeOffset="16333.15">23301 4722 98,'0'0'236,"0"3"-59,0-3-46,6 0-29,-6-3-14,7 3-11,-1-4-6,0 1-5,8-1-3,-1-4-3,6 1-3,1-1 1,6 2-5,-7-2-1,8-3-6,5 5-6,-6-6-7,7 1-7,-1 4-3,1-1-6,-7 2-3,7-3-2,-7 3-1,6 1-1,-5 2 0,-1-1-3,-7 0 0,1 4-3,6 0-1,-7 0-2,1 4-1,-1 0 1,-6-1-2,7 5 1,-7 0-1,0-4 0,0 2-2,0 5 0,-6-3-4,5 3-17,-5-3-19,6 2-27,0 1-46,0-3-93,0 2-147,1-3-82</inkml:trace>
  <inkml:trace contextRef="#ctx0" brushRef="#br0" timeOffset="16628.73">24526 4414 411,'-7'-7'373,"1"0"-150,-1 3-94,1 4-47,-1 0-29,-6 4-22,6 3-13,-5 0-6,-2 8-3,2-1-1,-1 6 0,-1 0 0,8 6-1,0 1 2,6 2 0,6-1-2,0-2-1,8 4 2,5-5 3,1 1 3,-1-4 3,7-4 6,0 1 6,7-5 8,-1-3 7,8-3 8,-8-1 11,7-3 21,-6-4 21,6-4 29,-7 0 22,-6 1 23,0-5 28,1-3 15,-7 1-1,-2-5-13,-4 1-20,-8-5-32,1-3-30,-7 0-32,-13-4-34,-1-3-30,-4 3-16,-15-7-13,-7 4-8,1-4-18,-13 1-35,-7 1-49,1-1-57,-7 6-56,0-3-52,-7 3-58,0 0-77,7 4-175,-6 4-62,6 3-6</inkml:trace>
  <inkml:trace contextRef="#ctx0" brushRef="#br0" timeOffset="17545.65">11253 0 56,'6'0'47,"-6"0"-11,0 0-8,7 0-1,-7 3 2,6-3 4,1 3 5,-1 1-2,1 1-2,-1 2 3,0-3 4,-6-1-1,8 5-7,-2-5-5,-6 4-5,6-2-1,1 1-2,-7 2-5,6 3-5,-6-4-3,7 0 0,-7 4-1,6-3-1,-6 2 1,7 1 1,-1 0 4,-6 3 7,7 3 5,-7 0 3,0 5 2,0 0 3,-7 4 3,7-1-1,-6 4-3,-1 5-6,-6-1-4,0 3-4,7 0-2,-8 5-4,2-1-2,-1 0-2,6 5 0,-6-1 0,7-4-3,-1 4 1,0-3 1,7-1-1,-6 0 1,6 1-1,-6-5-2,6 0 0,0 1 1,0 0 0,0-1-2,-7-3 2,7-4-1,0 5 0,0-5 1,0-3-2,0-1 1,-7-3-2,7-1 2,0-4-5,7-3-11,-7-3-12,0-4-12,0-3-21,7-4-40,-1 0-70,0-7-133</inkml:trace>
  <inkml:trace contextRef="#ctx0" brushRef="#br0" timeOffset="17853.71">11891 655 18,'7'-10'298,"5"3"-121,-4 3-70,-2 0-35,0 0-23,1 1-9,-7 3-8,0 0-5,0 0-5,-7 3-1,1 1 2,0 0-1,-8 2 1,1 6 1,-6-1-2,-1 3-4,-6 1-3,-6 3-3,6 0-4,0 1-2,-1-1-1,1 5-3,0-2 0,7 1 2,-1 0 2,6 1-1,-4-2 3,4 5 0,8-4 2,-7 0 2,7 4-1,6-4 2,0 3-1,0-3 0,6 1-2,0-2 3,1 1 1,6 1-4,0-6 0,7-2-2,-1 3 1,1-7-1,6 3-3,0-2-1,7-5-3,-1 0-7,1-3-15,5 0-20,2-4-31,-1-4-39,0 0-68,0 1-125,7-4-82</inkml:trace>
  <inkml:trace contextRef="#ctx0" brushRef="#br0" timeOffset="18067.27">12321 919 277,'-20'-3'193,"8"3"-77,-8 0-37,1 3-23,5 1-8,-5-1-9,6 5-6,0 3-5,6 0-4,-6 3-3,1 1-7,5 1-3,0 1 0,1 2-2,6 3-1,-6-1 0,6 1 2,6 0-1,-6 5-1,6-6 3,1 1-2,0 4-1,5-4 1,-5 0 2,13-1-4,-8 2 1,8-4 0,0-2-1,-1-2 1,7-1 3,7-2 1,-7-5-1,0 1 1,7-6-1,-1-2-3,1 0-4,-1-7-13,1 0-21,-1 0-28,1-8-40,-1 1-72,-6-8-118,1 0-85</inkml:trace>
  <inkml:trace contextRef="#ctx0" brushRef="#br0" timeOffset="18227.12">12348 828 158,'-7'0'297,"7"0"-112,0 0-66,-7 0-33,14 0-24,-7 0-11,7 0-11,-1 0-9,6 0-10,2 0-7,-1 0-4,13 0-4,-6 0-2,6 0-3,-1 0-10,9 0-17,-9 0-26,1 0-44,0 0-81,-6 0-142,-7 0-70</inkml:trace>
  <inkml:trace contextRef="#ctx0" brushRef="#br0" timeOffset="18386.46">12021 967 445,'-12'3'289,"5"-3"-119,7 0-63,0 0-33,7 4-20,-1-4-10,7 0-10,13 0-12,0 0-5,7 0-8,13 0-7,-1 0-2,7 0 0,0 4-3,6-1-14,1-3-19,0 4-34,0 0-47,-7-4-78,0 4-143,-6-4-74</inkml:trace>
  <inkml:trace contextRef="#ctx0" brushRef="#br0" timeOffset="18673.68">12745 970 167,'-6'4'250,"6"-4"-110,-8 4-61,8-4-38,-6 3-20,6 5-9,0-1-6,0 0-1,0 5-1,0-1 4,6 0 4,2-1 4,-2 2 2,0-2 1,1 1 1,6-3 1,0 3 1,0-4 5,6-3-3,-5 0 2,5-1-1,1 1 1,6-4 0,-7 0 2,1-4 0,6 1-3,0-1-3,-7-4-2,7 1 1,0 0 1,-6-1 0,7-3 0,-1 1-4,-7 2 4,7-3 2,-6 1 2,-1 2 0,-6-4-2,6 5-2,-5 0 3,-8 0 1,7 3-4,-6 0-5,-1 1-3,1-1-4,-7 4-1,6-4-3,-6 4-5,0 0-3,7 0-1,-7 4 2,0-4-3,6 7 0,-6-3-7,7 4-15,-1 0-16,-6-2-24,6 2-32,2 3-42,-2-5-82,-6 2-132,0-1-73</inkml:trace>
  <inkml:trace contextRef="#ctx0" brushRef="#br0" timeOffset="18926.5">12686 1252 17,'0'0'217,"7"0"-66,-7-3-45,13 3-25,-7-4-19,7 1-13,7-1-11,-1-3-3,1-1 0,6 5 0,0-5-4,7 2-4,-7-6-1,6 5-5,-5 0 0,-1 3-7,-1-4-3,1 0-4,0 6-1,1-3-2,-7 3-2,-2-3 1,-4 2-1,5-1-1,-5 4 0,-2 0 0,-6 0 1,8 4 0,-8-1 0,8 2 1,-8-3-2,7 5 0,-7-3 1,8 8-1,-8-5-1,0 4-3,8-4-4,-8 4-21,7-3-36,-6-2-73,6 3-153,-1-6-80</inkml:trace>
  <inkml:trace contextRef="#ctx0" brushRef="#br0" timeOffset="19203.26">13677 909 301,'-14'-4'302,"8"4"-124,-7 0-70,6 0-45,-5 4-23,-2 3-13,8 3-9,-7 2-5,7 2-2,-8 1-4,14 3-1,-6 0 1,12 5-3,-6-2 2,7 1 0,6 0 1,6 1 0,1-6 1,0 3 0,6-7-1,7 3 2,-8-9 6,8 3 2,0-6 5,-1 1 7,1-5 8,-1-5 7,-6 1 7,7-4 12,-7-1 15,-1-3 15,-5 2 8,0-2 2,-7-3 1,0-2 2,-6 2-3,-7-4-11,-7 1-21,0-4-19,-5 4-15,-15-1-11,7 1-13,-12 0-20,-1 3-31,1-3-31,-1 3-32,1 1-37,6 3-47,-1-3-67,15 2-151,-1 1-83,6 3-41</inkml:trace>
  <inkml:trace contextRef="#ctx0" brushRef="#br0" timeOffset="19347.6">14289 964 290,'0'0'507,"0"0"-209,0 0-129,0 0-69,-6-5-39,6 5-27,0 0-29,6 0-38,-6 0-42,0 5-75,7-5-176,-1 3-92</inkml:trace>
  <inkml:trace contextRef="#ctx0" brushRef="#br0" timeOffset="26906.27">25314 11448 73,'-6'-4'362,"-1"4"-132,0-2-97,1 2-55,6 0-30,-6 2-17,6 2-8,0-1 0,-7 5-1,7 0 2,0 3 0,0 3 3,7 4 0,-7-2 0,0 5-2,0 1-3,0 1-7,0 2 1,6-3-1,-6 3-2,0 4 0,6-3-1,-6 3 0,7-3-4,-7 3 5,7 1-6,-1-5-2,1 4-2,-1 2-6,1-6-16,-1 0-31,1 0-72,-1-2-168,0 0-95,-6-6-52</inkml:trace>
  <inkml:trace contextRef="#ctx0" brushRef="#br0" timeOffset="27089.98">24643 12310 353,'6'-5'471,"-6"5"-206,13-4-121,7 1-64,0-1-35,6 1-18,7-1-7,-1 0-4,13 1-2,1-1 0,13 0 0,-8 4 0,15-3-2,-1 3-4,-6 0-12,6 0-23,0 3-37,-12-3-77,-2 0-172,-5 0-96,-13 4-51</inkml:trace>
  <inkml:trace contextRef="#ctx0" brushRef="#br0" timeOffset="27436.82">24897 12598 37,'0'0'520,"0"4"5,6 3-228,-6 1-141,8 0-74,-2 1-41,-6 7-21,0-2-11,0 5-3,-6 3-5,-2-1-1,2 1 0,-7 1-2,-7 2 1,8 0 0,-14 5-1,6-5 1,-6 2 1,-1-5 1,2-1 0,-7 1 2,5-3 2,1-5 3,-6 1 6,5-5 6,8-2 10,-8-1 12,8-2 9,6-5 7,0 0 3,0-8-4,0 4 2,7-6-3,-1 2-5,0-3-11,7-4-8,-6 5-5,12-2-4,-6-2-5,7 2-3,0 2-2,-1 3-5,7-1-2,-6 4-2,12 0-1,-6 0-2,0 4 6,7 4-6,-1 0 0,1 0 1,6 4-2,-6 3 1,5-1-1,1 1-7,7 0-19,-7 4-28,14-4-31,-1 4-35,-1-5-47,9-3-84,4 1-168,1-4-90,-6-1-35</inkml:trace>
  <inkml:trace contextRef="#ctx0" brushRef="#br0" timeOffset="28163.08">25549 12148 293,'6'-7'274,"-6"3"-113,0 0-64,7-3-38,-1 3-19,0 4-13,2 0-9,-2 0-6,6 0-3,-4 4-2,4-1 1,-5 5 2,6-2 2,-6 6 1,-1 3 0,0 0 5,8-2-1,-8 7 2,0-3 1,1 6 2,0-1 0,-7-1 1,6 1-1,-6 3-1,0-2 0,0-1 0,0 0-1,0 1 2,0-6 4,0-2 2,0 0 4,0 0 6,0-9 9,0 2 15,0-1 17,0-3 18,0-4 7,0 0 1,0-4 0,7 1-2,-7-9-10,6 2-14,-6-1-18,6-7-21,-6 3-10,8-4-2,-2 1 1,0 4-2,-6-4-1,6 3 0,-6 1 0,8-1 1,-8 3-1,6 2-3,-6 3-5,0-5-1,0 5-2,0-1-2,0 5-2,6-5-2,-6 5-3,0-2-5,0 3 0,7-2-1,-1 0 2,1-3 0,0 3 1,5-4-2,-6 6 0,8-6 3,-1 1-3,0-1 0,-6 4-1,5 1 0,-5-2-1,0-2 1,5 5-1,-12 2 0,14-4-1,-14 4 0,6-5-1,1 5-1,-7 5 3,6-5-2,-6 0 2,0 4-2,7-2 3,-7 3-2,0-3 2,6 6 0,-6-4-2,0 0 2,0 0 0,7-1 1,-7 1 0,0-1-1,0 2-2,6-5 2,-6 2 1,0 2-1,0-4 1,0 4-2,0 0 1,6-4 0,-6 0 3,0 3-3,8 1 0,-8 0 0,6-4 0,-6 4 1,6-2-1,-6 3 0,7-2 1,-1 1 0,-6 3-1,7 1 0,-7 2 1,0 1-1,0 0 1,0 1 0,-7-1 0,7-1-1,0 5 0,0-3-11,0-2-14,0 1-20,7-3-26,-7-1-29,6 0-30,1 0-30,6-2-34,0-2-41,0-3-70,6-3-134,1-2-65,-7 2-16</inkml:trace>
  <inkml:trace contextRef="#ctx0" brushRef="#br0" timeOffset="28456.03">26253 12162 240,'0'-7'411,"6"0"-155,-6 0-106,0 3-58,6 4-31,-6-4-19,7 4-14,-7 4-12,7 2-6,-1 2-4,0 3-1,1 4-3,0-1 0,-1 5-2,1-1 1,-1 1-1,0 3 0,-6-4 0,8 5 0,-2-2 3,-6 4 2,6-2 2,0-1 0,-6-1 0,7 1 2,0 1 0,-1-5 0,1 1 2,-7-5 0,6-3 3,1 0 5,0-1 7,-1-6 8,6 1 7,-4-5 10,11-5 7,-6-2 9,6-7 9,1-1 8,0 1 11,-1-9 9,7 5 11,-6-4 1,-1-4-3,-6 4-8,6-3-11,-5-1-12,-1 1-18,0-1-23,-6-1-47,5 2-57,2 0-56,-8 0-56,8-2-68,-8 2-122,0 0-131,1-2-77,-7 6-23</inkml:trace>
  <inkml:trace contextRef="#ctx0" brushRef="#br0" timeOffset="28697.88">26683 11829 45,'12'-7'469,"2"3"-151,-2-3-142,2 7-77,-1 0-43,0 0-23,0 7-12,-7 1-7,0 2-4,-6 5 0,8 3-1,-16 0-5,8 1-1,-6 3 3,0 0-3,6 0 1,-7-1-1,1 2 0,-1-5-2,7-4 2,-6 2 4,-1-2 3,7-3 2,0-3 3,0-1 2,7 1 2,-1-2 0,1-2 0,6 0-3,7-4-4,-1 0-2,7 0-5,6 0-8,1-4-25,13 0-38,-1-2-91,7-2-156,1-3-92,-8 0-49</inkml:trace>
  <inkml:trace contextRef="#ctx0" brushRef="#br0" timeOffset="29105.11">27367 12283 32,'0'-3'360,"-7"3"-150,1 0-100,6 0-52,-7 3-26,7 1-13,-6 3-3,6 0-1,-7 4-2,0 0 0,7 1 2,-6-1 2,6 3 1,0 1 0,0 3-2,0-3 0,0-4 0,6 3 5,1-3 3,0 0 4,-1-3 3,1-1 2,6-2 4,6-3 5,-5-4 0,11 2-4,-5-8-5,12 4-3,-6-7-3,7 3-2,-1-6-2,1 3-7,0 0 1,-1 0 2,8-3-1,-8 2 3,1 1-1,-7-1 0,7 3-1,-1-3-1,-6 5-2,0-1-3,0 1-1,-6 3-4,-1 1-2,-6-4-3,1 7-1,-2-4-3,-5 0 0,6 8-1,-13-4 1,6 4 0,1-4 1,-7 3-2,6 1 1,-6 3-4,6-2-13,-6 2-17,8-4-27,-2 4-39,0 1-75,-6-4-146,7-1-91,-7 1-51</inkml:trace>
  <inkml:trace contextRef="#ctx0" brushRef="#br0" timeOffset="29483.22">27425 12639 65,'7'0'60,"6"3"-4,-7-3-4,8 0-1,-2 0-4,2 0 0,-2 0-2,8 0-1,-1-3-4,1 3-2,0-5-2,5 5-2,2-7 1,-1 7-2,0-2-5,-6-2-5,-1 0-6,1 4-4,0-4-3,-8 4-3,1 0-4,0 0-3,0-4-1,1 4-7,-2-4-20,8 4-38,-7-3-61,0-3-112</inkml:trace>
  <inkml:trace contextRef="#ctx0" brushRef="#br0" timeOffset="29786.44">28703 12034 90,'0'0'313,"0"5"-123,6-3-85,-6 2-46,0 4-22,0 3-9,0 0-5,7 3-3,-7 1-1,6 3 1,-6 1 1,6 0-2,-6 1-4,7 3-3,0 2-2,-1-3-3,0 4 2,8-1-2,-8 1-2,7 1 1,0-2-4,-6 0-4,13 1-19,-8-1-40,1-3-95,-6-3-132,6-1-75</inkml:trace>
  <inkml:trace contextRef="#ctx0" brushRef="#br0" timeOffset="29955.22">28292 12730 91,'-6'-4'458,"-1"4"-187,7 0-126,7-3-67,-7-1-31,12 0-19,2 4-5,-2-3-5,15 0-3,-7-1 1,12-1-1,1 2-1,5 0-2,1-1-4,7 0-2,-1 1-4,8-1-1,-1 0-3,-7 4-6,8-4-19,-8 1-35,-5-1-72,-2 4-153,-5-3-91</inkml:trace>
  <inkml:trace contextRef="#ctx0" brushRef="#br0" timeOffset="30273.06">28598 12815 328,'-6'15'260,"6"-5"-117,-6 5-63,6 3-34,6-3-14,-6 2-5,0 3-1,0-3-1,0 6-1,-6-1-1,-2 0-1,2 3-3,-7-4-4,0 6-3,0-5-4,-7 0-1,1-1-1,-1 2 0,-6-5-2,0-3 3,0-5 4,1 6 2,-2-9 5,1-4 1,6 1 6,-6-4 4,7-4 6,-1 4 4,8-7-1,-2-3 1,1 1-1,7-1-2,-1-5-4,7 3-3,0-2-5,7 3-4,-1-3-3,7 3-4,1 0-3,-2 0 1,8 4-3,6 3-1,0-3 0,0 7-2,6 0-1,1 0 0,0 3-1,6 5-1,-6-1-1,5 0 0,9 0 0,-9 5-1,7-2 2,2 5 0,-2-4 0,7-1-2,0 7-6,1-7-14,-2 0-23,2-1-35,-1-6-61,1 1-119,-8-4-118,1-4-74</inkml:trace>
  <inkml:trace contextRef="#ctx0" brushRef="#br0" timeOffset="30752.53">29308 12189 75,'-6'-9'464,"6"9"-163,-7-3-143,7 6-74,-6-3-41,6 5-20,-6 1-11,6 1-3,0 5 0,0 3 3,0 3 2,6 1 0,-6 2 2,6 1 3,-6 4 2,7-1 2,-7 4-1,6 1-1,-6 3 4,0-4 1,7 0 0,-7 1-2,0-1-3,0 2-4,7-2-2,-7-4-2,0 0-5,0 0-2,0-2-1,6-5 3,-6 0-1,0-2 1,0-7 2,6 3 5,-6-4 19,0-5 27,0 1 22,0-4 8,0 0 8,0-7 3,-6-5 3,6 2 0,-6-5-14,-1-4-19,0-3-10,1 1-5,-1-1 3,1-7 7,0 2 5,-2-2-2,8 0-5,0 0-3,0-5-11,8 9-7,-2-1-10,0 1-12,7 3-9,1-1-6,-8 9-2,7-1-1,6 1-3,-5 7-1,-1-1 0,-1 4 2,2 1-2,-2 3 0,-4 3 0,-2 1-4,7 4 1,-13 3 1,6-1-2,1 2-2,-7 3 2,6-1-1,-6 1 1,0-1 1,0 1 3,0-1-2,-6 1 0,6 0 2,0 0 0,-7-1 0,7-3 0,0 0-1,0 0 0,0-4 1,0 4 0,7-3-1,-1-1 1,1 4 1,5-4-4,2 0-18,-1 1-39,7-4-45,6 4-47,0-6-47,0 3-49,7-3-84,-1-2-154,1-2-71,-7-3-23</inkml:trace>
  <inkml:trace contextRef="#ctx0" brushRef="#br0" timeOffset="31130.57">29836 12504 227,'-13'0'481,"6"0"-195,1 2-134,6 3-73,-6-2-38,0 4-18,6 1-4,0-1-4,0 4-1,0 1 0,0 2 2,0-3-1,6 3 0,0 1 1,0-1-5,1-2-1,0-1 1,-1 0 1,1-1 1,-1-2 1,-6-4 6,7 3 2,-7-3 6,7-4 6,-7 3-1,6-6-2,0-1 1,8 0-3,-8-7-6,7 4-4,-7-4-7,1 0-4,6-1-2,-13-1-1,6-3-1,1 7 0,-7-3 1,0 1 1,0 0-3,0 3-1,0 1 1,0 0-3,0 3 2,0 1-1,0-1-2,0 4-1,0 0 2,0 4 0,7 3-3,-7 0 2,6 0-1,0 4 1,1 0 1,6 4 0,0-1 0,1 6 0,-2-6 0,8 4 0,-1 0 0,-5-3 0,-2 4 0,8-2 0,-14-2 0,8-1 0,-8 2 0,-6-5 0,7 3 1,-7-3 0,-7 0 0,7 1 1,-6-6 0,-1 2-1,-6-1-1,7 1-5,-2-8-13,2 3-19,0-3-30,0-3-36,6-1-66,0-7-106,6 0-118,0-4-68</inkml:trace>
  <inkml:trace contextRef="#ctx0" brushRef="#br0" timeOffset="31307.04">30370 12210 444,'7'-12'333,"-7"5"-150,7 1-76,-1-2-39,8 4-19,-2 1-7,1-5 0,7 8-2,0-2-3,-2 2-1,15 0-3,-7 0-6,14 2-1,-7-2-6,5 8-6,7-5-3,-5 1-4,5-1 0,1 6-4,0-2-6,-7 0-20,-6 0-29,-1 1-39,1-5-68,-7 1-125,-7-4-102,-5 3-62</inkml:trace>
  <inkml:trace contextRef="#ctx0" brushRef="#br0" timeOffset="31453.92">30827 12198 155,'-13'0'484,"0"0"-178,-1 5-131,2-2-69,5 5-34,0-1-18,1 5-3,6 2 3,0 1 2,0-1 1,6 8-3,1 0-7,6 4-6,0 3-4,7 0-9,-1 8-11,8-3-5,-8 2-5,7 3-6,0 2-21,-6 2-37,-1-2-52,-6 3-121,0 0-133,-13 0-88,-6 4-48</inkml:trace>
  <inkml:trace contextRef="#ctx0" brushRef="#br0" timeOffset="31859.65">26142 14928 27,'0'-10'484,"6"2"-101,7 0-165,0-3-98,7 4-50,6-4-23,7 0-9,-1 0-1,7 4 3,7-4 5,-1 0 1,1 4 2,6-4 0,6 4-9,1-1-3,0 1-8,0 3-7,6-3-7,-7 7-4,1-5-2,0 5-3,-13 5-13,-1-1-30,-6 3-39,-13 0-58,0-3-100,-12 3-146,-8 1-75</inkml:trace>
  <inkml:trace contextRef="#ctx0" brushRef="#br0" timeOffset="32025.73">26695 14918 470,'-19'7'460,"6"-4"-186,6 5-120,1 3-67,0 0-35,6 0-21,0 3-9,6 1 3,0-1 1,1 5 3,6 4 0,-6-2 0,5 4-2,2 1-1,-8 0-2,8 3-10,-8 1-4,-6 2-5,6 1 0,-6 0-2,0 4 0,0-4-2,-6 4-12,6-5-10,0 2-21,0 3-19,6-8-26,1-3-33,6-5-61,0 1-109,7-7-101,-1-5-59</inkml:trace>
  <inkml:trace contextRef="#ctx0" brushRef="#br0" timeOffset="32351.34">27718 15071 420,'-6'-8'518,"0"8"-200,-1 0-146,7 0-82,-7 5-43,7 2-23,0 1-10,0-1-8,0 0-5,7 4-1,0-4-2,-1 4 2,7-4-2,7 1 0,-8-1 0,8-3 1,0-1 1,6-3 1,-1 0-1,2-3 0,5-1 1,-6 0 1,7-3 2,-1-4-2,8 4 1,-7-4 2,-1 0 6,1 0 6,-1 0 9,-6-1 6,1 3 7,-1 1 7,-7 0 6,-6 1 3,6 3 1,-12 0-1,0 1-4,-1-1-4,0 4-7,-6-4-7,7 8-5,-7-4-6,-7 4-6,7 3-7,-6 0-3,6 5-14,-6-1-25,6 3-33,-7-2-48,7-2-75,-7 5-156,7-8-109,0 4-67</inkml:trace>
  <inkml:trace contextRef="#ctx0" brushRef="#br0" timeOffset="32577.22">27868 15295 301,'-6'0'496,"6"3"-183,0-3-138,0 0-81,6 0-45,1-3-21,13-1-11,-1 0-6,0 1-2,14-5-2,-1 5-1,8-5-1,-1 5 1,0-5-2,1 1 0,5 3 0,-6-3-1,7 4 3,-8-1 3,-5 0 5,-1 0-1,1 1 2,-7-2 0,-6 5-1,-1 0 0,-5 0-1,-8 0-7,7 0-3,-13 0 0,7 5-1,-14-2-1,7 5 0,-7-1-1,-5 0-13,5 0-18,0 1-30,-6-1-48,7 1-93,0-2-148,-2 2-83</inkml:trace>
  <inkml:trace contextRef="#ctx0" brushRef="#br0" timeOffset="33225.59">29458 14698 185,'0'-7'315,"0"3"-98,0 0-73,7-3-41,-7 3-23,0 4-13,0-4-11,0 4-10,0 0-10,6 0-6,-6 8-2,0-1-2,0 3 0,0 2 1,7 6-1,-7 0 2,0 5 4,-7 2 1,7 4-5,0 1-7,-6-1-1,6 4-4,-7 0 0,1 3-3,-1-3-3,-5 4-4,4 0 0,-4-1-3,5 0 0,-6 1 1,7-3-3,-7-1-1,6 0 0,7-3 1,-7-1-1,7 0 0,0-4-9,7-3-18,-7 1-25,7-9-40,6-3-81,-1-5-159,2 0-95,-2-6-51</inkml:trace>
  <inkml:trace contextRef="#ctx0" brushRef="#br0" timeOffset="33529">30039 14833 36,'-8'-11'535,"-4"7"7,-2 1-217,2 3-150,-1 3-81,-1 8-42,2 1-24,-8 2-11,0 8-4,7 0-4,-7 4 0,8 3 0,-8 0 0,7 4-2,0 5 0,6-2-2,1 0-3,6 1 0,6 0-2,1-8 1,0 4-1,6-4 0,0-4-1,6 1 1,7-7 1,1-1 0,-1-7 0,0-1-2,7-5 2,-1-5 5,7-5 11,0-1 17,-7-5 29,8-3 38,-8-1 45,7-7 50,-6-1 33,-7 1 19,0 0 2,-7-3-10,1-2-26,-6 2-35,-2-5-46,-6 1-48,-6 0-34,-6-3-23,0 2-12,-8 0-11,-5 1-11,-1 0-16,1 0-41,-7 4-65,-7 2-76,8 1-70,-8 0-75,7 1-99,0 2-169,0 5-84,-1-4-14</inkml:trace>
  <inkml:trace contextRef="#ctx0" brushRef="#br0" timeOffset="33891.82">29908 14320 224,'0'-4'361,"0"1"-146,6-1-96,1 0-51,6 0-25,0 2-10,6-3-5,1 2-5,-1-1-1,15 1-3,-9 3 1,15-4-2,-8 0-2,13 0-7,1 4-3,6-3-4,0 3-2,1-4-3,-1 4-17,-1-3-37,-4-1-97,-9 0-142,1 1-85</inkml:trace>
  <inkml:trace contextRef="#ctx0" brushRef="#br0" timeOffset="34190.79">30963 13917 205,'0'-8'481,"0"1"-193,0 5-128,0-2-71,0 4-37,0 0-20,0 4-16,0 2-6,0 2-1,0 7 0,-6-1 1,0 4 1,-1 8 2,0 0 0,1 3 2,0 0-4,-1 5-1,0-2-1,1 4-1,-1 0-1,1 1-1,-1 4 0,1-4-3,-1 0 1,1-1-2,0-3-4,6 0-11,0-3-21,-8-1-25,16-8-46,-8-2-89,6-4-146,-6-5-77</inkml:trace>
  <inkml:trace contextRef="#ctx0" brushRef="#br0" timeOffset="34458.54">31328 13998 415,'-12'-8'427,"4"2"-170,-4 6-108,-1 0-58,0 3-34,0 4-18,-7 4-5,14 0-5,-8 7-1,2 0 0,5 5-1,7-2-3,0 5-4,7 0 0,-1 4-2,8-1-1,4 0-5,2-3-3,7-4-2,-1-1 4,-1-2-1,8-5 2,-7-2 5,6-9 13,2 1 23,-9-4 25,7-4 33,-5 1 29,-1-5 41,-6-4 29,6-2 14,-13-3-3,6-2-13,-12-7-23,-1 4-30,-6-3-34,-6-4-39,-7-1-36,0 1-20,-14-1-19,1-2-29,1 2-52,-9 1-62,-4 0-68,5 6-60,1-2-66,-1 6-103,7 1-166,0 3-70,-1 4-9</inkml:trace>
  <inkml:trace contextRef="#ctx0" brushRef="#br0" timeOffset="34856.91">31732 15137 86,'-6'-8'519,"6"5"-93,-7-4-171,7 3-105,0 1-54,0 3-32,0 0-17,0 0-6,-6 3 1,6 4-2,-7 4 0,1 4-1,-1 0-1,1 3-2,-8 1 3,8 6-11,0-3-8,-1 4-8,-6 3-5,7-4-2,-7 5-1,6-4-1,0 3-2,1 0 2,0-3-3,-1-1 1,0 2-2,1-2-10,6-3-22,-6 0-26,6-7-37,0-1-57,0-6-106,6-1-142,7-7-82,-6-4-37</inkml:trace>
  <inkml:trace contextRef="#ctx0" brushRef="#br0" timeOffset="35058.04">32104 15175 229,'-7'-5'505,"1"1"-168,-1 1-148,-5 6-85,-8-3-42,6 9-16,-5-3-6,-1 1-4,2 9 3,-2-7 1,0 7 4,1 2 2,5 0-1,2 4-3,12 0-2,0-4 0,6 9 5,6-6 1,8 2 1,7-2-4,5-3-3,13 4-5,1-3-7,7-5-6,5 5-11,1-4-8,12-1-25,-6-3-35,1 0-44,6-4-60,-7 1-128,6-5-134,-12 1-82,0-4-48</inkml:trace>
  <inkml:trace contextRef="#ctx0" brushRef="#br0" timeOffset="62189.41">19300 2003 97,'-6'0'148,"6"0"-31,0 4-23,0-4-17,0 0-16,-8 0-14,8 0-7,0 0-8,-6 0-8,6 4-5,-6-4-5,6 0-3,0 0-3,0 0 0,-6 0-1,6 0 0,0 0 2,0 0 3,0 0 1,0 0 1,0 0 2,6 0 1,-6 0 0,0 0-2,6-4-4,0 4-1,2-4 0,-2 1-3,7 0 2,-7-6 0,8 3 1,-2-2 2,-6-3 1,8 0 1,-1 1 0,0-2 0,-6-3-3,5 5-3,2-9-3,-2 4 0,-4 1-1,4-5-2,8 2 0,-7-6-2,-1 2 0,2-1 0,6 0-1,-1-1 0,1-2-2,-1 3 1,1-4-1,-1 4 1,0-4 1,1 1 0,0 3 1,-1-4 0,-5 1 1,5 2-2,0-2 2,-6 3-1,7-4-1,0 1 1,-1-1-1,-6 4 0,14-7 1,-8 3 0,0 1 0,8-5-1,-8 5-1,7-2 0,-6-2 1,6 4 0,0-1 0,-7 1-2,7-4 0,-6 4 2,-1-2 1,1 2 0,0-1 0,-1 4-2,1-3 0,-8 2 0,8-2 2,-6 3 0,-2 0-3,1-1 0,0 2 1,0 3 0,1-5-1,-2 5 2,2-4-1,-1 3-1,-1 2 0,2-3-1,6 3-1,-8-2 1,1 5-2,0-1 0,6 1-1,-5-1 0,-1 4 1,6 1 3,-6-2 0,1 1 0,5 4 1,-6 0-3,0 2 1,0-1 1,0 6 0,1-5-2,-8 5-1,6 0 1,-5 5 2,6-5 0,-6 6 2,-1 1 1,0 1 0,2 0 1,-2-1 0,0 5-1,-6-2 1,6 1 0,-6-1-1,8 5 0,-8-3-1,6 2 0,-6 0-1,0 6 0,0-5 1,0 2 1,0 2-1,0-1 1,0 0 1,0 4-2,0-3 2,0 3 0,0-5 0,-6 6 2,6-1-2,0 0 0,-8-1 0,8 2 1,-6-1-2,0 3 0,0-3 1,-2 4 0,2 0 0,0-1-1,-1 1 1,1-1 0,-1 1 2,0 0 3,7-1-2,0 1-2,0-1 1,0-2-1,0-1-2,0 0 2,7-1 0,-7 2-5,7-1 2,-7-5 1,6 2 0,-6 0 3,7-2-1,-7 2-3,6-1 0,0-3 0,-6-1 1,8 5-1,-2-8 0,0 0-3,0 3 1,2-6 3,-2 3 2,7-3 1,-7-6-1,8 3 3,-2 2-1,2-7 1,5 3-1,-6-3-1,6 4 0,-5-4-2,6 0 0,-1-4 0,1 4 0,-8 0-1,8-3 0,-7 3 0,7-4 1,-1 1 0,-6-2 0,7 3-1,-7-6 1,6 4 0,0-3-1,1 3 0,0-2 0,-1-2 0,1 1 0,0 3 0,-1-4 0,1 1 0,0 4 0,-2-1 0,2 1 0,-1-6-2,-5 9 0,6-3 1,-8 3-1,8 0 1,-1 3 0,1-3 1,0 5 0,-1-1 2,1-1 0,-1 4-2,7 0 2,-6 5-1,0-5-1,-1 3-1,7 2-1,-6-1 2,-1 0 0,1-1 0,6 6 2,-6-5-1,-1 3-1,0 1 2,-6-4-1,7 3 0,-7 1-1,0-5-1,-6 2-4,-1-5-5,0 4-14,1-7-27,-14 3-72,7-2-160,-12-5-82</inkml:trace>
  <inkml:trace contextRef="#ctx0" brushRef="#br0" timeOffset="62728.21">18987 1777 62,'7'3'110,"-1"-3"-31,7 0-23,0 0-17,0 0-9,-7 0-7,8 0-2,-1 0-1,-7 0 0,7 0 1,-6-3 0,-1 3 1,8 0-2,-8-4-2,7 4 1,-6-4-3,5 4-2,1-4-1,-6 1 0,6 3 0,1-4-2,-8 1 1,6-1 1,2 1 1,-8-1 0,1 0 0,-1 4 2,0-4 2,-6 4 0,0-3 0,8 3-3,-16 0 0,8 0-2,0 0 0,-6 0-4,0 0-3,-7 3-1,-1 1-2,8-4 0,-14 4-1,8 0-1,-2-1 1,1 4-1,7-3 1,-7-1-3,6 1-3,1 4-4,6-5-10,0 5-27,6-8-66,1 4-156,6-2-81</inkml:trace>
  <inkml:trace contextRef="#ctx0" brushRef="#br0" timeOffset="64400.12">10021 1861 133,'0'0'147,"0"3"-67,0-3-38,0 3-17,6-3-7,-6 4-3,8 1 2,-2-2 4,-6 1 1,6-1 4,0 5-1,8-4-1,-8-1-3,7 1 0,1 0-6,-2 0-2,2-2 0,5 2-2,-6 0 0,6 0 3,1-4-1,0 3 1,-1-3 0,7 0 0,-6 0 1,6-3 2,-7-1 1,7 0 3,1-2-2,-1 2 0,0-7 1,-1 3 0,1-3 0,1-4 0,-8 1 0,8-1 1,-8 1 3,0-9 3,1 5 0,-1-4 3,1 0 4,0-4-4,-1 1-4,-5-1-1,5-3-5,-6 0-3,6-1-4,1-3-2,-7 1-4,6-1-2,1-1 1,-1-3-2,-5 5 0,5-5-2,-6 0 3,7 1-4,-7 2 0,7 2 0,-8-2-1,8 2 1,-7 3-1,0 3-1,6 0 0,-5 1 0,-1 4 1,6-2 0,0 4 1,-5-2 0,5 6 0,1-3 0,6 3 1,-6 1-1,5-2-1,1 5 2,1 1-2,-8-1-2,0 3 1,1 1 1,0 0-2,-7 3 0,0 0 2,0 1-3,-7 3 2,8 0 0,-8 0 0,7 3 1,-7-3 0,1 4-1,0 0-1,5-4 0,-4 3-1,-2 5 1,0-5 1,7 5 0,-6-1-2,-1 1 3,7-2-1,-7 5 1,8-3 0,-8 4 1,0-2-1,2 1-1,-2 0 0,7 3 1,-7-2-1,1 2 1,0 1 0,-1-1 0,6 6 0,-4-6 0,-2 3 0,7 2 0,0-1 2,-6 1-1,5 3 0,-4-1 1,4 1 0,2 1 1,-2-2-1,-5 5-1,6-4 0,0-3-1,-1 2 1,2 2-2,-1-1 1,0-5 0,-6 6 0,5-5 1,8 0-1,-7 1 2,0-1-1,0 1 0,0-4 1,0-1 1,7 1-1,-7 0-1,0-1-1,-7-3 1,7 0-1,1-1 2,-8 2-3,0-5-1,1 1 1,0-1 1,-1-4 0,-6 1 1,6 0 1,-6-4-1,7 0 1,-7-4 0,6 0-1,1 1-1,0-4 0,-1-1 1,0-3-1,8 3 0,-8-2 1,7-1 0,0-4 1,0 5-1,7-2 0,0-3-1,-1 5 1,1 3-1,6-5 0,-7 5 0,1 0-1,6-1 1,-7 4 0,7 1-1,0 3 0,-6 0-1,6 3-1,-7 1 1,7 1-1,-6 1 1,6 2 1,-7-2 1,8 10 0,-8-6 0,0 5 1,1-1 0,0 1 1,-1 4-3,7-1 1,-6 1-1,6-1-5,-7 0-10,14 0-10,-7 1-19,7-1-24,-1 0-47,2-2-139,4-2-98,1 1-67</inkml:trace>
  <inkml:trace contextRef="#ctx0" brushRef="#br0" timeOffset="65523.97">13716 2898 161,'-6'0'151,"-2"-4"-48,2 4-33,0-4-17,-1 4-11,-6 0-8,6-3-4,1 3-1,0-4-2,-1 4-3,0 0-4,-5-4-5,5 4-3,0 0 1,7 0 0,-6-4 0,6 4 0,-7 0-3,7 0 0,0 0-1,0 0 0,-6 0 0,6 0 1,0 0-1,0 0-2,0 0 5,0 0 1,0 0 0,0 0 2,0 0 0,0 0 0,0 0 1,0 0 1,6 0-1,-6 0 1,7 0-1,-1 0-2,1 0 0,6 0 3,0 0-2,0 0 0,7-4 3,-1 4-2,1-3 2,6-1 0,0 4-1,-7-7-4,7 4 0,1-1-1,-1 0-3,-7 4-3,1-4-1,-1 1 0,-6-1-2,1 4 1,-2-4-2,-5 4 3,-1 0 2,-6-4 0,0 4 0,0-2 0,-6 2-2,-1-4-1,1 0-1,-8 4 0,-5 0-3,6-4-2,-6 4 1,-1-3 1,0 3 0,8-4 0,-2 4 0,8 0 1,-7 0 0,7 0 1,6-4-2,-8 4-2,8 0 0,8 0 2,-8 0 0,6 0-2,7 4 0,0-4-1,0 0 2,7 4 1,-8-4 0,15 3-2,-8 1 1,8 0 1,-8 0-1,7-2-3,-6 6-5,-1-1-13,1-3-16,-8 4-19,8 2-28,-6-3-62,-2-3-138,-5 4-83</inkml:trace>
  <inkml:trace contextRef="#ctx0" brushRef="#br0" timeOffset="66177.5">19053 2952 15,'0'-4'335,"0"4"-103,0-2-84,-8 2-54,8 0-29,0 0-15,0 0-6,0 0-7,-6 0-7,6 0-5,-6 0-5,-1 2 1,-6 2-1,-6 0-1,-7 3-2,0-3-2,-7 4-2,0 2-1,-5-3 1,-8 5-4,7-4 0,-7 1 1,1 3-2,5-5 5,-5 5 1,6-2 2,-1-3 1,1 1 0,7-1 0,6 1-3,7-2 0,-1 2-4,6-4-4,1-1-7,7 1-6,6 4-10,6-5-15,1 1-17,13-1-29,6-3-38,6 0-63,1-3-121,6-1-83</inkml:trace>
  <inkml:trace contextRef="#ctx0" brushRef="#br0" timeOffset="66376.86">18779 2871 380,'-33'-7'287,"0"-3"-118,-6 6-61,0 0-31,1 4-14,-9 4-8,2 0-3,6 6 1,0-3-2,6 5-2,1 3-2,5-1-1,1 1-1,7 4 2,-7-2-1,13 5-8,0 0-3,13 4-1,0-4-1,13 4-2,0-1-1,6 1-5,1-4-1,12 4-1,1-1-1,6-3-2,1 0-4,5 1 0,7-6-4,7 3-5,0-3-9,-1-2-20,7-1-25,7-2-30,-7-2-41,7 1-73,-7-3-165,0-1-95,-6 0-48</inkml:trace>
  <inkml:trace contextRef="#ctx0" brushRef="#br0" timeOffset="74738.05">0 531 17,'0'-4'51,"0"1"-8,0-2-4,0 3-3,0 2-9,0-4-12,0 4-5,0 0 1,0 0 2,0 0 0,0 0 1,0 0 1,0 0 0,0 4 1,0-4-4,0 0-4,0 0-5,0 0 1,0 2-3,0-2-1,0 5 1,0-2 1,0-3 1,0 4-1,0-1-2,0 1 0,0-4 2,0 4 1,0 0-2,0-4-1,0 3 1,0-3 0,0 0 3,0 4-1,0-4 3,0 3 3,0 1 4,0-4 4,0 5 0,0-3-1,0 3 1,0-3 2,0 2 7,0 4 0,0-4-1,0 0 1,0-4 1,0 3-1,0 1 0,6-4-2,0 2-8,1 4-3,0-4-4,-1 2-2,0 4 2,8-5 2,-8 1 1,7 0-1,-6 2-1,6-1-1,-1 2 1,-4-4 0,4 5-3,-5-1-1,6 0-3,0 4 0,-7-3 1,8-1 1,-2 5-3,-5-5 0,6 3 1,-7 2-2,7-5 0,-6 3 0,0-2-2,5-1 0,-4 5 1,-2-5-1,0 0 1,0 0 0,1 1 0,0-1 0,-1 0 0,-6 1 4,7-1-1,-1 0 0,0 0 1,2 1-1,-8 0 1,6-2 4,-6 2 8,6-1 5,0 1 2,-6 3 0,8-4 0,-8 0 1,6 4 2,-6-3-6,0-1-8,6 4-5,-6-4-2,0 4 1,7 0 1,-7 3 1,0-2-2,6-2 1,-6 5 0,0 0-1,7-1-2,-7 5-2,0-4-1,7 3-1,-7 0 0,6-4 0,0 6 2,0 1-1,2-2 0,-2-1 2,0 0 0,1 5-2,0-1 2,-1-5-1,1 6-1,-1-5 0,0 4-1,-6-1-1,7 2 2,0 0-1,-7 2 0,6-4 0,-6 6 0,6-6 1,-6 4-1,8 2 1,-8-2-2,0 0 1,6 4 1,0-2-1,-6 2 0,7-3-1,-1 3 2,1-4 0,-7 4 1,7 0 0,-1-2-2,0 2 0,0 0 0,2 1 0,-2-1 0,0 4 0,1-4 0,0 4 0,6-4 0,-7 5 0,0 2 0,1-2 3,6-2 1,-7 4 0,1-2-3,6 2 1,0 1-2,-6 0 2,6-1-1,-1-3 0,-4 7 0,4-3 0,1 0 0,0 3-1,0-4 0,1 4 1,-2 1 2,2-1-3,-2 4-1,1-3 0,7 3 0,-6-4 1,4 0 1,-4 1 0,-1-1-2,7 1 0,-2-1 0,-4 0 3,5 0-2,1 1 2,0 3 0,-8-4-1,8 0 1,-1 4 2,1-4-5,6 0 1,-6 1 1,-1 2 0,7-2 1,-6 0-2,6-2 0,-7 6-2,8-6 5,-1 2-2,6 0 0,-6-4-1,1 2 0,5-2 0,-6 3 2,7-3-1,-7 4 0,7-5 1,-1 1-1,1-1 0,-7 1 0,6-4-1,1 3-1,-7 1 1,7 4 0,-7-5-4,6 0 2,-7 5 2,9-4 0,-9 4 3,9-2 1,-2 1-1,-7 1 1,2-1 2,5 0-2,-6 1 1,1-1-1,-1 0-3,0 4-1,0-3-2,-7 3 1,7-4 0,-6 4-1,6 0-1,1 0 0,-9-1 1,9 1-1,-1-3 2,0 2 0,-7 3 1,7-7 0,0 5 0,1 0 0,-1 0 1,0 0 1,0 0-1,-1 4 1,2-5 2,-1 5-1,0-4 2,0 4-1,0-4-1,7 3-2,-7 1 0,-1-4 0,2 4-2,-1-1 1,0 1-1,7 0-1,-14 0 2,14-2 0,-7 6 0,0-4 0,0 0 0,7-1 0,-8-3 1,8 3-1,-7 1-1,6 0 1,1-1 1,-7 5 0,7-1 0,-1 0-1,2-3 2,-2 3 2,1 1-1,-1-4 0,1 2-2,-1 2 0,1-4-1,-1-2 0,1 6 1,-1-4-2,1 2-1,7-1 0,-8-2 1,1 1-1,-1 0 4,7-1-3,-7-3-1,1 4 2,7-4 1,-8-1-1,1 2 0,6 3 0,-7-5-4,7 0 5,1 2 0,-2 0 0,1-2 0,0 1-1,1-4 3,-1 4 0,7-3-2,-7 3-1,6-4 0,-5 1 0,5-1-1,1 4 1,-1 0-1,1 0 1,-7-1 0,6-3 0,1 5-1,-7-2-1,7-2 2,-7 3 0,6-4-1,-5 4 1,-2-4-1,9 1 0,-9-1-1,1 0 0,0 5 1,1-5 2,5 0 0,-5-1 0,-1 3 3,6-2 2,-6-1-1,7-1 0,-8-1-1,8 3-3,0-4 0,0 1-1,-1-4-2,1 3 0,6 1 0,-7-5-1,2 5 2,4 1-1,-5-2 0,-1-3 0,1 4 2,-1-5 0,1 5 0,0-4 0,0 0 0,-7 0 1,7-4 0,-1 0-2,-6 0 0,7 0 0,-8 2 0,1-6 1,1 4 0,-1-3-1,0 1 0,1 2 0,-2-4 1,1-4 0,-6 5 1,6 0-1,0-1 0,0 2 1,0-6 1,1 4 0,-2-2 0,9 0-1,-9-2 0,8 1-1,0 0 1,-1-3 0,-5 2-1,5-3-1,1 5 1,-7-2 0,6-2 1,-6 3-1,0 0 0,0-4 0,1 5 0,-1-2 0,-7 1 0,7 0-1,1-4 0,-1 4-1,-1-4 1,1 4 1,7-2 0,-7-3 1,7 2 0,-7-1 2,6 0-2,-5 0 2,5-3 0,1 3-3,-7 1 0,7-1 0,-7 1 0,6-1-1,1 0 0,-7-3 0,7 3 1,-1 1 0,-6-1 1,7 0-2,-1 0 1,-5-3-1,5 4 1,1-2 0,-7 3-2,6-7 1,1 6 1,-1-4-2,8 3 1,-7 1 0,5-5 1,2 4 2,5-4 0,-5 6-1,6-6 1,-1 1 2,7-1-2,0 4-1,-6-3-3,12 0 1,-6 3-1,8 0 1,-2-3-2,0 4 2,2-4-1,-8 2 1,6-2 1,-6-1-3,1 1 1,-1-1 0,6 1 1,-6 0 0,8 1 1,-2-7 0,-6 7 1,7-5 1,0 3 0,5-3-2,-4 1 1,4 2-1,2-3-1,-1 3 1,6-3 0,-5 4 0,-2-3 0,2-3-1,6 7-2,-7-5 3,7-1 2,-7 2-1,7-1 0,-1 0-1,1 0 1,6 0-1,-6-1-1,6 1-6,7 0 1,-7 1-2,0-5 1,0 5 0,1-6-1,-1 5 1,0-3 4,-6 3 3,6-4-2,0 4 1,1 0 1,-1-4 0,0 5 0,7-2 1,-7 2-2,6-5 0,2 7-1,-2-6 0,-5 3 0,5 0-2,-6-1 1,1 2 0,-1-5 1,0 3 1,0 2 0,0-1 1,1 0-2,-1-4 2,0 4 1,0-4-1,1 5 0,5-6-1,-6 6-1,1-1 1,-1-4 1,0 0 1,7 4-1,-6-3 0,5-1 0,1 0 2,-1 1 0,8-1 0,-1-4-1,7 5-2,-1-1-1,1-3 1,0 3-4,0-2 4,6-3 0,0 2 1,-5-4 0,11 3 1,-5-3 1,12 0 1,-7 0 1,7 0-3,1 0-3,-1 0 0,8 0 1,-2 0 1,1-3-2,0 3 1,13-4 1,-7 2-1,7-3 1,0 5 1,6-3-2,-6-5 0,7 4 2,-1-3-1,0 0 0,0 0-1,8-4-1,-2 0-3,1-1-2,0-2 3,0-1-2,0-2 1,6-3-1,1 3 0,5-6 2,1-2 1,1 3 2,-1-4-1,0 1 0,6-1 2,1-3 0,-1-4 0,7 0-2,0 4-1,-1-5 4,-5 1-1,13 1-1,-7-6-2,6 1 0,1 1 0,-1 0 3,1-1 5,-1-4-3,1 2-1,5-6 1,-5 5-3,6-3-1,-6-1 5,5-1 1,1 1-3,-6-3-3,6 2 0,0-1-3,7-2 2,-14 0 4,7-4-3,-1 2-3,2-2 3,-1 1-1,-1-1 1,2 1-1,-1 0 5,-1 0-2,8-4-1,-7 0 1,7 1-1,6-2 0,-6 1 6,-8-4 1,8 1-4,-7-2-1,7 2-1,-8 0-2,1-5-2,-6 0 3,6 2-4,-6-5 0,-8-1-2,1-1 0,7 1 0,273-105 0,-175 49 1,-99 19 1,-84 16-2,-53 4-1,-25 4-1,-20-2-2,-7 2-2,-6-5-1,0-2-6,0-8-6,0 0-3,0-5-5,0-2-5,0-4-7,0-1 0,0-6 0</inkml:trace>
  <inkml:trace contextRef="#ctx0" brushRef="#br0" timeOffset="130932.47">12881 10529 147,'0'0'146,"8"0"-54,-2 0-39,0 0-26,-6-5-12,6 5-5,1 0-1,-7 0 6,0 0 4,0 0 4,0 0 3,0 0 5,0-2 1,0 2 2,0 0-3,-7 0-6,7 0-3,-6-4-3,6 0-5,-6 4-2,6-4-2,-6 4-3,6 0-1,-8-3-4,8 3-1,-6 0 0,6-4-1,-6 4-1,6-4 0,-7 4 1,7-4 0,0 2 4,-7 2 3,7-5 4,-6 2 3,6-1 2,-7-3 1,7 3 4,-6 0 4,6 0 3,0 1-2,-6 0 0,6-2-3,-7 1-2,7 1 1,0-1-2,-7 1-5,7-1-3,0 4 0,-6 0-3,6-3-1,0 3 1,0-4-2,0 4-2,-6 0 0,6 0-3,0-4 3,-7 4-2,7-4 2,-7 1 3,7 3 4,0-4 3,0 4 6,-6-3 6,6 3 0,-7-5 1,7 5 1,0-2-2,0 2-1,0 0-3,7 0-6,-7-4-5,6 4-3,1 0-1,0 0-1,5-4-2,2 4-2,-2-4-4,8 1-1,-1 3 2,7 0 0,1-4-1,-1 0 0,6 4 1,1-4 0,-1 4 1,7-2 1,1-3-1,5 5 1,-5-3-1,5 3-1,1-4-2,-1 4 2,1-5 1,-1 5 0,2 0 1,-2 0-1,1 0 1,-1 0-1,1 0 0,-7 0-1,6 0 0,-5 5 0,5-5 0,-6 0-1,0 0 1,0 0 1,0 0 0,1 0-1,-8-5 0,1 5 0,-1 0 0,-5 0 0,-8-2 1,7 2 0,-6-4-1,-8 4-2,2 0-12,-2-4-16,2 4-26,-1-7-52,-7 4-118,0-6-113,2 7-73</inkml:trace>
  <inkml:trace contextRef="#ctx0" brushRef="#br0" timeOffset="131581.43">12699 9547 149,'7'0'125,"-7"0"-24,0 0-18,0 0-11,6 0-13,-6 0-10,0 0-7,0 0-8,0 0-9,0 0-7,0 0-5,0 0-6,0 0-2,0 3 0,0-3-2,0 0-1,-6 0 1,6 4 0,0-4 0,0 0 0,0 0 2,0 4-2,0-4 2,0 0 2,0 0 4,6 3 4,-6-3 4,7 0 4,-1 3 4,0-3 6,2 0 1,4 0 2,8 5-3,-1-5-2,1 0-4,6 0-3,0-5-3,7 5-3,-1 0-4,1 0-4,6 0-1,-1 0-2,9 0 1,-1 0 0,5 0-1,2-3 1,5 3 5,1 0 1,6 0 2,6-3 1,2 3-2,-2 0 0,0-4 0,14 4 0,-6 0-3,-2 0-5,8 0-2,0 0-1,-6 4 1,-2-4-4,-5 0 2,-6 3-4,-1-3-2,-6 3-4,-14 2-4,1-1-5,-7 4-5,-13-6-4,6 2-4,-12-1-2,-1 5 1,-5-4 2,-2-4 2,1 4 6,-6 0 4,-1-4 1,1 0-1,-7 2-8,0-2-19,0 0-49,6-2-99,-12-2-109,6-4-68</inkml:trace>
  <inkml:trace contextRef="#ctx0" brushRef="#br0" timeOffset="132122.62">12654 9005 103,'0'-4'198,"-7"-4"-63,0 1-45,7-1-24,-6 1-14,0 4-4,6-4-6,-7 3-4,7-4-2,0 5-2,-6-1-2,6 1-5,0-4-4,6 7-8,-6-4-4,0 0-5,0 4-3,7-4-1,-7 4 3,0 0-5,6 0 0,-6 0 0,6 0 0,1 0 0,0 4 0,5-4 0,2 0-3,-1 4 3,0-4 1,6 4-2,1-4 1,6 3 1,7 1 1,-1-4 0,7 3 2,7 1 0,-7-4 0,13 3 2,0 1 0,6 0 0,1 0 1,13-1 3,0 1 4,-1-1-2,14 2 0,0-3 1,0 2 0,12 0 0,1 0-2,-1-1-3,2 5-5,5-4-1,-7 3-1,8-4-1,-14 6-1,7-7 1,-13 2 0,-1 0 0,1 0 1,-13-1 1,-7-3-1,-6 4-1,-1-4 0,-19 4 0,0-4 0,-7 0 0,-5 0-1,-7 4 0,-8-4 1,-6 0 0,2 0-1,-2 0-3,-6 0-8,0 0-9,-6 0-18,-2 0-37,2 0-81,-6-4-131,-2 4-71</inkml:trace>
  <inkml:trace contextRef="#ctx0" brushRef="#br0" timeOffset="132692.89">12399 8499 11,'14'3'11,"-2"-3"-21</inkml:trace>
  <inkml:trace contextRef="#ctx0" brushRef="#br0" timeOffset="133091.8">12569 8492 42,'0'0'51,"0"0"-17,0 0-6,-7 0-1,7 0 5,0-4 1,0 4 6,-6 0 7,6 0 9,0-3 4,0 3-2,0 0-5,0 0-4,0-4 0,0 4-4,0-4-10,0 4-6,6-4-7,1 4-4,-7-3-4,6 3-4,8-5-3,-8 5-3,7 0 0,0 0-1,0 0-1,7 0 0,-1 0-1,7 0 0,0-2 0,0 2-1,7 0 1,-1 0 0,1 0 1,7-5 4,-2 5 4,7-2 4,2 2 2,-2 0 5,7 0 1,1 0 2,-1 0 1,-1 0-1,8 2-2,0 3-4,-7-5-2,7 7-4,-8-4-1,2 9-2,-1-5-1,-7 0-3,8 5-4,-7-6 2,5 5-1,-5-3-1,7 3 0,-2-4-3,2 4-2,-1-4 1,-1 5 0,2-6 2,5 2-1,-5 3 2,-1-5 0,0 2 1,6 0 3,-5-1-1,6 1-2,-1-5 1,7 5 0,-6-4 1,12-4 1,-6 3-1,8-3 0,-8 3 0,6-3 1,1 0-1,0 0-2,-7 4-2,0-4-5,-13 0-9,0 0-19,-13 4-30,0-4-56,-13 0-113,-6 0-94</inkml:trace>
  <inkml:trace contextRef="#ctx0" brushRef="#br0" timeOffset="134302.01">12608 7678 30,'-7'4'39,"7"-4"0,0 0 0,0 4 0,0-4 1,0 0-4,0 3-6,0-3-9,0 4-6,7-4 3,-7 4 4,7-4 2,6 3 4,-7-3 4,7 3 1,6-3 4,1 0 1,0 0-4,5 0-6,2 0-4,-1-3-2,6 3-4,1 0-4,-1 0-3,1 0-5,-1 0-1,8-3-1,-7 3-2,-1 0-2,7 0 1,-7-4 1,8 4 1,-7 0 0,6 0 0,-7 0 1,7-4 3,1 4 3,5 0 1,-6 0 1,7-3 0,-1 3-2,1-4 1,-7 4-2,7 0 0,-1 0-2,-6 0-3,7 0-2,-7 4-1,-7-1 0,1-3 0,-1 4 0,-6 3-1,1-4-1,-1 2 1,-6 2-1,6-4 1,-7 5 2,1-5-1,6 1-1,-7 0-1,7-1 1,0 2 0,-6-1 0,6-1 1,0 0-1,0-3-1,6 3 0,-6 2 1,1-2-2,5-3 1,-6 4 1,1 0-1,-1 0 1,6-1-1,-5 1 1,-9-1-1,9 1 2,-1-1-1,-6 1-4,6 0 1,-7 0-3,1 3 1,6-7 0,-7 4-1,1-1 1,0 0-1,5-3 3,-5 0 0,0 0 1,6 4 2,-1-4 1,-5 0 1,6 0-2,-6 0 2,5 0 0,2 0-2,-8 0 0,8 4 0,-1-4 0,0 0 0,-1 0 1,8 4-1,-7-4-2,0 0-1,7 0 2,-7 0-1,6 0 1,-5 0-3,5 0 2,1 0-2,-1 0 2,1 0 1,-1 3 1,2-3-5,-2 0-1,-7 0 0,9 0-1,-9 0 0,1 0-1,-6 0 0,6 0-3,-7 0 3,1 4 3,0-4-2,-1 0 1,1 0-1,-8 4 1,8-4 2,-7 0 0,7 0-3,-7 3-4,0-3-1,7 0-3,-7 4-3,-1-4-2,8 0-7,-6 0-3,-2 4 2,1-4 2,1 0 3,-2 3 3,8-3 3,-7 0 4,0 0 6,0-3 3,0 3 3,0 0 1,0-4 1,0 4 2,0 0 0,0-4-1,0 4 0,1 0 0,-8 0 0,0-3-4,1 3-4,-1 0-5,-6 0-2,7 0-2,-7-4-4,0 4 0,0 0-3,0 0 0,-7 0-5,7 0-11,-6 0-33,-1-4-72</inkml:trace>
  <inkml:trace contextRef="#ctx0" brushRef="#br0" timeOffset="134879.25">12569 7689 105,'0'-3'112,"6"3"-50,-6-4-40,-6 4-31,6-4-29,-7 4-22,7 4-22,-6-4-18</inkml:trace>
  <inkml:trace contextRef="#ctx0" brushRef="#br0" timeOffset="135893.58">12543 7452 37,'6'0'72,"7"-5"-6,-6 5-3,5 0-7,2-3-7,-1 3-4,0 0-6,6 0-5,-5-3-3,5 3-3,-6 0-7,7-5 0,-1 5-1,1 0-3,6 0-4,-7 0-2,1 0-4,6 0 1,-7 0 1,7 5-3,0-5 0,-6 0 0,7 3-1,-1-3 0,-1 3-1,1-3 1,-6 5-3,13-5 2,-7 3-3,0 0 1,7 0 0,-7-3-2,6 5 0,1-1 0,-1-1 1,1 2 0,-1-2-1,7 0 1,-6 1-1,6 0 2,-6-1-2,6-3 0,0 0 1,0 0 0,0 4 1,0-4-1,0 0-1,1 0 0,-8 0-1,1-4 0,-1 4 0,1 0-1,-7 0 2,6 4 0,-6-4-2,1 0-2,-1 4-3,-7-4-4,1 4-5,6-4-2,-7 3-5,1-3-3,0 4 0,-1-1-1,0-3 3,8 4 5,-8-4 3,0 3 2,8 1-1,-7-4 0,5 4 0,-5-4 1,0 4 1,6-1 1,-7 1-1,7-4 0,-6 3 6,-1 1 4,7-1 1,-6-3 2,0 4-2,-1 0-5,-6 0-2,6-1-3,-5 1-5,-2 0-2,2-1-1,5 0-1,-6 2 2,-6-2 3,5-3 4,2 4 3,-1-1 6,0-3 1,0 5 0,-1-5 2,2 0 0,-1 3 2,6-3 2,-6 0 1,1 0 2,5 3 7,-6-3 2,6 0 2,1 0 1,0 5 2,-8-5 0,15 3-1,-7-3-3,-1 4-4,0-4-1,-6 0-2,7 4-2,0-4-3,-1 0-2,1 0 4,6 0-2,-7 0-1,1 0-3,0 0 0,-8 0 2,8 0-2,-1 0 0,-5 0-2,-2 0-1,2 0 0,5 0 1,-6 0 1,0 0-1,-7 0 1,14 0 1,-6 0-1,-2 0 1,1 0-1,7 0 1,0 0 0,-8 0 0,8 4 0,-1-4-1,1 0 0,6 0 1,-6 0 2,-1 0-1,7 0 0,0 0 1,-6 0 0,6 0 3,0 0 0,0 0-1,6 0 2,-5 0 3,-1-4-1,6 4 3,-5 0 1,5-4 0,-6 4-1,0 0 1,-7 0-3,8-4-1,-7 4-2,-2 0-3,-4 0-1,-1 0-2,0 0 0,-6 0 0,-1 0-1,0 4 1,1-4 1,0 0-1,-7 4-2,0 0 1,6-4-1,-6 0 0,0 3 1,0-3-2,0 0 2,0 0-3,0 4-11,6-4-22,-6 0-42,0 0-98</inkml:trace>
  <inkml:trace contextRef="#ctx0" brushRef="#br0" timeOffset="137137.46">16276 7843 98,'0'-4'139,"7"4"-38,-7-3-31,0-1-21,0 4-16,7-4-9,-7 0-6,0 4-5,6-3 0,-6 0-3,6-1 2,-6 4-4,7-4 1,-1 1 3,-6-1 1,7 0 4,0 0 0,-1-3 4,0 4 2,2-1 1,-2-3 1,0 3-2,7-3-3,-6-1-2,-1 2-2,7 2-5,-7-4-2,2 0-2,4 1 0,-6 0-2,8 3 1,-8-4 0,7 2 1,-6-2 1,6 5 2,-7-5-1,8 1 1,-2 3 0,2-3 2,-1 0 0,7-1 0,-8 5 0,2-4-3,-2 0 1,1 3 0,-6-4 2,6 5-3,-7-5-2,8 5 0,-8-2 0,0 2-1,7-4-2,-6 2-1,6 2-2,0 0 0,-6-1 0,5-3-1,2 3-1,-1 0 1,-1 0 0,2-3 0,6 4-1,-8-4 0,1-1 1,7 1 0,-8 3 0,2-3-1,-1 4 1,-6-5-1,5 4 2,1-3 1,-6 3-1,0-2 0,5-2 0,-4-1 0,-2 6 1,0-3 1,-6 1 1,7-1 1,-7-3 2,6 6 3,-6-4 2,7 3 1,-7 1-1,6-1 0,-6-4-3,7 5-1,-7-1-1,6 1-2,-6-1-2,6 1 0,-6-1-2,8 0 0,-2 4-1,-6-4 0,6 1-1,1 3 0,-7-4 1,7 4 0,-1-4-1,-6 4-3,0 0-3,0 0-9,6 0-13,-6 0-12,-6 0-20,6 0-30,-6 4-54,-8 0-114,8-1-84</inkml:trace>
  <inkml:trace contextRef="#ctx0" brushRef="#br0" timeOffset="137630.98">16237 7935 63,'0'0'138,"0"0"-20,0-4-24,0 4-25,0-3-21,7-1-14,-7 4-8,6-4-4,-6 0-3,7 1 1,-7 3 1,7-5 4,-7 3-1,6-2-3,-6 1-2,0-1-3,6 0-2,-6 0 1,7 0-3,0 0-4,-7 1-2,6-1-1,0 2 1,1-7 1,-1 6 0,1-1 0,6-3 2,-7 3 0,8-3 5,-2-1 2,2 1 4,-1 0 2,-7 0 4,8-5 1,-2 5-1,2-3 2,-2-2-1,8 1 0,-7-4-1,1 4-4,-2-3-2,1 2-2,0-2 0,6 3-1,-5-3-1,-2 3-3,8-4 0,-7 5-2,1-5 1,-2 4-1,2-1-1,-2 1-1,1 0 0,1 0-1,-2 0-2,2 1 1,-2-2-1,-5 5-1,6-3 1,0 2-2,-7 1 0,8-1-1,-8 5 1,0-5-2,2 5 0,-2-1 1,0-1-1,1 5-1,-7-3 0,6 3-2,-6-3-4,0 3-5,-6 0-2,6 0-8,-7 3-10,-5 0-9,4 2-12,-4 2-10,-8 1-9,1-1-6,5 0-14,-5 1-9,0-1-7,-1 4-5,1 0-8,-1-4-10,-6 4-12,7 0-16</inkml:trace>
  <inkml:trace contextRef="#ctx0" brushRef="#br0" timeOffset="138613">16041 7876 35,'0'0'98,"8"0"1,-8 0-3,6 0-5,-6-4-13,6 4-14,1-2-14,0-3-10,-1 1-8,7 1-5,-7-1-1,8 0-5,-8-3 0,7 3-1,0-3-3,0-1-3,0 2-1,0-5 0,7 3 1,-7-3 3,6 1 0,1-2-2,-7 1 3,7-4 0,-1 4-1,1-3-1,0-1-2,-2 4 0,9-4-4,-7 5 1,-2-5 0,2 4-1,7-3-2,-7 3 1,5 0 0,-5-4-1,6 0 1,-6 4 2,5 0 0,-5-3 1,6 2 1,-7 2 0,1-5-1,0 4-1,-1-4-1,1 3-3,-1-2-2,-6 3 1,7 0-3,-7-3 1,0 3 1,6 0 1,-5 0 1,-2 0 2,8 1-1,-7 2-1,0-3 0,0 4 0,7-1 0,-7 0-3,0 1-2,0 1 1,-1-2-2,2 4-1,-8-4 1,8 5 0,-2-4-1,-5 2 1,6-1 0,0-2-1,0 5 4,0-5-1,-7 2 0,8-2 0,-8 0 0,7 1 0,-7-4-1,8 4 3,-2 0-1,2 0-1,-1-1 0,0 0-1,0 1 0,-1 1-1,2-2 0,-8 0-1,7 1-3,-6-1 4,6 2-3,0-2-1,-6 1 3,5-1 0,2 1-1,-1 0 1,6-1 1,-6 0-4,1 2 3,-2 2 3,1-3-3,-6 2 0,6-2 0,-7 5 0,0 2 0,2-6 1,-2 4 0,0 2-2,-6-4 1,7 4 1,-7 0 1,0 0-1,7 0-1,-7-4-2,6 4-1,-6 0 2,7 0-2,-1 0 0,0 0 0,8 0 3,-8 4-2,0-4 2,8 0 0,-1 0-2,-7 4 2,7-2 0,0-2 0,1 6-1,-2-6 1,-5 2 0,6-2-1,-7 4 1,7-4 0,-6 3 0,0-3 0,-7 5-2,6-5 0,0 3 1,1 1 1,-7 0-1,0-4-3,7 3 3,-7 5-1,6-8 1,0 7 1,-6-3 0,7-4 0,-1 7 2,1-4 0,0 1-2,-1 0 0,0 0 1,2 3-1,-2-4 0,0 4 0,7-3 0,-6 4 1,-1-5 1,1 5-1,5-2-1,-4 2 1,-2-1 0,6-3 0,-4 4 1,4 0-2,-5-1 1,6-5 1,-6 7 0,-1-2-1,8 0-1,-8-3 0,6 3 1,-5-3 0,6 4 0,-6-6-1,-1 6 0,8-4 0,-8 3 0,0 1-2,8-6-2,-8 6 3,0-4 0,1 3 0,6 1-1,-6 0 1,5-6 1,-6 5 1,8 2 1,-1-2-1,0-3-1,0 3 0,0 0 0,0 0 0,0 1 0,0-5 0,0 5-1,-6-1-2,6 1 1,-7-1 2,8 0 0,-2 0 0,-5 1 0,-1-1 0,7 0 0,-6 0 1,6 4 1,0-3-1,-7-2 0,8 6-1,-2-4-1,1-1 3,1 4-1,-2-3-1,8 2 1,-7-3-1,7 5 0,-8-2 1,8 1-1,-6 0-1,-2 3 0,1-2 1,7 2-1,-14 2-1,8-5 1,-2 3 0,2 1 0,-1-1 1,-1 5 2,-4-1-2,4-4 1,1 6-1,0-3 1,0-2 1,7 3-1,-8-3-1,2 3-1,5 0 1,1-3 0,0 3 0,-1-2-1,1-2 1,6 1 0,0-4 1,0 3-1,-1-3 0,-5 0 0,7 0 1,-1 0 2,-7 0-2,7-4-1,-6 0-5,6 0-6,-7-3-10,1 0-15,0 0-24,6 0-47,-7-4-102,1 0-114,6 0-71</inkml:trace>
  <inkml:trace contextRef="#ctx0" brushRef="#br0" timeOffset="139262.82">16870 7492 88,'12'-8'262,"8"2"-87,-7-2-70,7-4-42,0 6-21,5-5-13,-5-1-1,6 1-1,0 4-3,7-8 0,-7 5-1,6-2 0,7 5-2,0-3-3,1-2-4,11 5-1,-5-4-1,13 4 1,0-2 0,6 6 0,0-3 0,0 1-2,6 5-1,1-3-1,0 3-2,0 3-10,-7-3-22,-6 5-38,-8-3-69,-5 2-149,-7-1-78</inkml:trace>
  <inkml:trace contextRef="#ctx0" brushRef="#br0" timeOffset="139802.58">16264 7620 4,'0'0'33,"0"0"14,0 0 12,6 4 7,-6-4 4,0 0 1,0 4 1,6-4-2,-6 3-8,7-3-12,0 0-15,-1 4-7,0-1-3,1 1-3,6-4-5,0 3-4,1 1-2,4 0-3,2 0 3,-1-1-2,7 4-3,-6-3-3,13-1-1,-7 1-1,7 4-2,-1-5-2,1 1-4,-1 0-7,1-1-14,-1 0-23,1 2-43,-7-2-83,0 1-110</inkml:trace>
  <inkml:trace contextRef="#ctx0" brushRef="#br0" timeOffset="139959.06">17052 7755 185,'26'-3'165,"0"3"-74,0-3-53,6 3-34,1 0-19,7 0-17,-8 0-12,7 0-12,0 0-7,-7 0-7,8 3-8,-1-3-5</inkml:trace>
  <inkml:trace contextRef="#ctx0" brushRef="#br0" timeOffset="140078.98">17776 7785 17,'6'0'155,"0"0"-26,0 0-24,1 0-27,0 0-20,6 0-24,7 0-22,-8-4-32,8 4-40,6 0-49,-7 0-85</inkml:trace>
  <inkml:trace contextRef="#ctx0" brushRef="#br0" timeOffset="140204.42">18277 7795 6,'6'0'234,"8"-3"-73,-2 3-60,8 0-45,-1 0-34,7 0-29,1 0-38,-1-4-50,0 4-82</inkml:trace>
  <inkml:trace contextRef="#ctx0" brushRef="#br0" timeOffset="140360.66">18987 7778 72,'7'-4'304,"-1"0"-101,7 0-84,-6 4-53,6-3-27,7 3-18,-1-5-11,0 5-9,1 0-10,6 5-13,0-5-12,0 0-16,0 3-19,0-3-21,1 0-19,-1 0-27,-1 4-15</inkml:trace>
  <inkml:trace contextRef="#ctx0" brushRef="#br0" timeOffset="140441.19">19580 7785 91,'6'3'168,"8"-3"-19,-8 0-23,-6 0-25,7 0-24,-1 0-25,-6-3-24,0 3-31,7 0-56,-7-4-108,6 1-113</inkml:trace>
  <inkml:trace contextRef="#ctx0" brushRef="#br0" timeOffset="141447.49">15358 7752 3,'6'0'76,"0"0"-12,2 3-13,-8-3-12,6 3-9,0-3-7,-6 5-6,7-5-4,-1 3-2,-6-3 2,7 0 7,-7 4 5,6-4 4,-6 0 6,7 4 1,-7-4 4,6 0 0,0-4-5,2 4-6,-8-4-8,6 4-6,0 0-4,1-3-4,0-2-2,5 5-2,-5-3-2,6 3-1,-6-3-1,5 3-1,2-3-1,5 3-4,-6-4 1,0 4-1,7-5-1,-7 5-1,6-3 0,-6-1-1,7 4 2,-7-4 1,6 1 0,-5 3 0,-1-4 1,-1 4 2,2-4-2,-8 4-8,7 0-15,-13-3-25,7 3-32,-7 0-52,0 0-89</inkml:trace>
  <inkml:trace contextRef="#ctx0" brushRef="#br0" timeOffset="142346.12">19495 7879 68,'14'0'184,"-2"0"-32,-5 0-33,6-3-28,6-1-26,-5 4-16,-2-2-12,2-7-4,-1 9-7,0-7-6,0 3-2,-1 1-4,2-1-1,-1 0-5,0 1 0,0-1-1,0 0 1,0 0-1,0 1 0,-6 0 0,5-1-1,-5 4 0,6-4 0,-6 1-3,-1 3 0,0-4-1,2 4-1,-2 0 0,-6 0 0,6-4 0,0 4-1,-6 0 0,7 0 0,0 4-1,-7-4 0,6 0 0,1 0 1,-1 4 0,0-4 2,2 0 1,4 3 1,-5 1 1,6-4 2,-7 0 2,7 4 1,1-4 1,5 3-1,-6-3 2,7 0-2,-7 0 1,-1 3-2,8-3-2,-7 0 0,0 0-7,0 0-13,1 0-30,-8 0-62,0 0-164,-6 0-84</inkml:trace>
  <inkml:trace contextRef="#ctx0" brushRef="#br0" timeOffset="157149.34">16361 7495 24,'0'-3'95,"0"-5"-21,0 5-14,6 0-9,-6-2-3,0 2-2,0-1-2,0-1-1,0 2-2,0 0-1,0 0-2,0-2-4,0 5-5,0-3-5,-6 0-4,6-2-6,0 5-4,-6-4 0,6 4 0,-6-3 0,-2 3 2,8-4 2,-6 4 6,6 0 2,0 0 5,-6-3-2,6 3 1,0 0 1,0 0-6,0 0-2,0 0-7,0 0-4,0-4-4,0 4 0,0 0-3,0 0-2,0 0 0,0 4-2,-7-4-1,7 0-1,0 0-1,0 3 0,-7-3 1,7 4 1,0-4-1,-6 3 3,6 1 2,-7 4 1,7-5 1,-6 5 2,6-5-2,0 5 4,-6-1 0,-1 1-2,7 3 1,-7-4 0,7 4-4,-6 0 2,6 0 0,0 0-3,0 3 1,0-3 0,0 0-2,6 4 1,-6-4 1,7 0-1,0 1 1,-7-2 1,6-3 0,-6 1-1,6-1 2,1 0 0,-7-3 0,6 3-1,1-3 0,0 0-1,-1-1 0,-6 1 2,14-4-1,-8 0-1,0 0 1,0 0 1,8-4-1,-1 1-1,-7-5 3,8 1-2,-2 0 1,8-4 1,-7 0 3,0 0 2,0-4 2,1 1 2,-2-1 2,1 0 2,0 0 3,0-3 0,-7 3 1,2 1-1,4-4 2,-12 4-2,6-3-2,-6 3-1,8-1-4,-8 5-2,-8-5-1,8 4-4,0 1-3,-6 2-1,0-3-2,0 4 2,-2 4-2,2-5-2,0 4 0,-7-1-1,6 5-1,-6 0-1,7 0-1,-8 5-2,2-1 4,-2 4 0,1-2 2,1 2-3,-2-1 4,2 4 1,-2-4 0,1 8 2,0-4-2,0-1 0,7 5 1,-8-1 1,8-2-2,0 3-1,6-4 1,-7 4-3,7-5-1,0 2 0,0-2-2,7 1 0,-7 0 2,6-3-2,0-2 0,8 2 3,-2-1 1,2-2 1,-1-2-1,-1-3-1,8 0 2,0 0 1,-1-8 0,1 5 0,0-9 1,-8 6 1,8-5 3,-7-1 4,1 2 0,-2-5 2,2 4 0,-8-3 2,0-1 0,1 0 0,-1 0-3,-6 1-1,0-1-2,0 1 0,-6-1 0,6 4 0,-7 0 0,1 0 0,0 4-2,-8-1-1,2 5-2,-2-1-1,1 4 0,-7 4-1,2-4-1,-2 8-1,6 2 1,-5-3 0,-1 8 1,8-4-1,-8 4 0,7-1 0,6 4 1,-6-4 0,7 6-1,0-2 1,6 0-2,-8-3-1,16 3-1,-8-3-1,6-1-2,0-3 1,7 1 3,0-6-2,6-1 0,1-2 3,0 1-4,-1-8 4,7 1 2,-6-2 0,6-1-2,-7-6 2,7 1 1,-6 0 1,0 0 6,-1-3 2,-5 3 0,-2-4 1,-12 1 0,7-1 0,-14 5-2,1-7-2,-14 8-1,1 1-5,-1-4-1,-12 5-1,-1 4-2,1-1 1,-1 1 1,1 3-2,-8 0 0,14 3 2,-7-3 1,7 7-1,7-3 0,-1 3-1,1 1 0,6 0-1,6-2-4,1 2-3,-1-1-4,7 1-1,7-1 0,-1 0 0,7 1 0,7-1 1,0 0 2,-1-3 2,7-1 3,0 1 0,0 0 3,1-4-1,5-4 0,-6 0 2,1 1 4,-2-1 6,-5 1 7,0-4 10,-8 3 5,2-4 6,-8 5 1,-6-5 1,0 2-2,-14-2-6,2 4-8,-2-1-7,-11 2-6,-7 0-5,5 3-2,-5-3 0,-2 6-2,2-3 1,-1 0 1,7 3-2,1 0 0,5 2 0,0-1 0,7-1-1,0 2 0,7 1 1,-1-2-2,7 3 0,0 1 2,7-4-2,6 3 1,0-4 0,7 4 2,6-3 0,-7-4 0,7 4 2,0-4-1,7-4-1,-7 4 0,0-4 0,0 1-2,1-1 4,-9-3 4,2 4 6,-7-1 9,1 0 11,-8 0 3,0 1 3,-6-1 1,-6 0-2,0-2-5,-8 1-6,-5 2-12,-7-1-15,0-1-16,-7 5-22,1-3-25,-1 3-35,1-3-67,-2 3-172,9-3-94,-1 3-44</inkml:trace>
  <inkml:trace contextRef="#ctx0" brushRef="#br0" timeOffset="170923.17">20395 7543 24,'0'-4'166,"0"1"-69,0-1-39,0 0-18,0 0-12,0 1-1,-7-1 0,7 1 2,0-1 1,0 1 3,0-1-1,0-4 1,-7 5 1,7-1 0,0 0-5,-6-2-1,6 1 0,0 2 1,0-1 3,0-1-2,0 2-2,0 3-2,6-3-3,-6 0-1,0 3-2,0-5-6,0 2-2,7 3-5,-7-3-4,0-2 0,7 1 5,-7 1 5,0-1 7,0 1 2,0-1 3,0 1 3,0-1 3,0 0 1,-7-3-5,7 3-4,-7-3-6,1 0-2,0 3-2,-7-3 0,-1 3-2,2-3 0,-2 4-1,-5-5 0,-1 4-2,-6-1-1,0 3-2,0 2-1,-7-4-2,-6 1-1,1-1 0,-2 0-1,-5 1 0,-1-2 0,-6 1 1,0 1 3,-1 3-1,-5-4 1,6 2 0,-7 2-1,13-5 1,-5 5-2,11-3 0,1 3-2,7-4 0,-1 4 0,7 0 0,6 0 0,-6 0-1,13 4 0,1-4 1,-2 3-4,8 2-5,6-5-6,-6 6-8,6-3-11,0 1-12,6 1-14,0-2-21,0 1-23,8 0-26,-1-4-50,0 0-75,0 0-88</inkml:trace>
  <inkml:trace contextRef="#ctx0" brushRef="#br0" timeOffset="171161">19521 7224 273,'0'-7'250,"7"-4"-92,-7 4-58,0-2-30,-7 2-23,1 1-16,0-2-11,-8 4-6,2 4-5,-8-4-5,1 8 0,-15 0-2,9 4-2,-15-2 0,1 6-1,1 3 0,-2 3 0,1 0 2,0 1-1,0-2 0,0 3 4,6 1 1,1-4 3,-1 6-1,13-4 0,-5-1 0,11 0 2,2 0 1,4 1 2,2-4 0,6-1 2,6 1 5,2 0 4,4-5 1,15 2 1,-1-2-1,6 1-1,7-3-2,13-1-3,1-3-6,12-1-4,6 0-4,14 2-6,0-2-15,0 1-21,-1-4-40,-6 0-76,-6-4-147,-7 1-80</inkml:trace>
  <inkml:trace contextRef="#ctx0" brushRef="#br0" timeOffset="172573.85">16491 7539 5,'8'4'48,"-2"-4"-11,0 3-8,0-3-2,8 4-1,-8-4 2,1 3 1,5-3-4,2 0-5,-8 0 0,0 4-4,8-4-3,-8 4-1,7-4-3,-6 4 0,6-4 0,-7 3 0,0-3-2,2 4 0,4-4 0,-5 4-1,-1-4 0,1 3 1,0-3-1,5 0 2,-5 3 1,6-3 2,0 0 0,0 0 1,0 0-2,0 0-2,6 0 1,1 0-2,0 0 0,5 0 0,2 0-1,5-3 0,-6 3-1,1 0 1,5-3-2,1 3 0,-1-4 0,1 4-2,0 0-2,-8 0 3,1 0-1,7 0-1,-13 0-1,6 0 0,0 0 1,-7 0-1,1 0 0,6 0-1,-7 0 1,1 0-1,0 0 0,-1 0 1,1 0 0,6 0-1,-6-4 1,-1 4 0,1 0-1,-1 0 2,1-3 1,-1 3 0,0 0 0,-5-4 1,5 4-1,1 0-2,0 0 1,-1 0 0,0 0 0,1 0-1,-1 4-1,7-4 1,-6 0 1,7 0 1,-9 3 0,9-3-1,-7 0 0,6 0 0,-7 0-1,1 0-1,6 4 1,-6-4 0,-1 0 2,-6 0-3,6 4 1,-5-4 1,5 3 0,-6-3 1,0 3-2,7-3 0,-8 5-2,2-5 2,5 3 0,-6-3 1,6 4 0,1-4-1,0 3 0,-1-3 0,-5 0 1,12 0 0,-14 0-1,8 0-2,-1 0 2,1 0 2,0 0 3,-7 0 2,7 0 2,-8 0 0,2 0 1,-2 5 0,8-5-1,-7 0-2,0 0-2,6 0-2,1 3-2,-1-3-1,-5 0 1,12 0-1,-7 0 0,1 0 0,0 0 0,-1 0 0,7 0 2,-6 0-1,-1 0 0,7 0 0,-6 0 0,6 0-2,0 0 0,-1 0 2,2-3 0,5 3-1,-6 0 0,7 0 1,-1-5 2,1 5-1,7 0-1,-8 0-1,7-3 0,0 3 1,7 0 0,-7 0-1,-1 3-2,9-3 2,-9 0 1,9 0 0,-9 0 0,8 0 0,-7 0 2,6 0 3,-5 0 0,5-3 0,-12 3 0,7 0 1,-8 0 0,1-4-1,-7 4-1,6 0-3,-6 0 1,-7 0-2,8 0-1,-7-3 0,-2 3 0,-4 0 1,5-5 0,-5 5 0,-2-3 2,2 0 0,-8-1 0,7 0 0,-7-3 0,1 3 0,0-3-1,-7 0 1,6 0-1,-6-1-1,-6 1 1,6 0-1,-7 0-1,-6-1-1,0 1 1,-1-1 0,2 2-3,-8-2 1,7-1 0,-7 3 1,-6-2 0,7 2 1,-7 1 0,6-2-1,1 3 2,-1 1 0,1-1 2,0 1 1,5 3 1,1-4 2,7 4 1,6 0-1,0 0 2,0 0-2,6 4-1,1-1-1,5 1-1,8-1-1,0 4-2,6 2 1,0 2-2,7-2 0,0 3 0,-1-1 0,1 0-1,5 4 1,-5-1-1,-1 5 1,7-5 0,-5 5 2,-9-5 0,1 4-1,-6 2 1,0-6 0,-14 4 4,-6-4 4,0 5 2,-6-4 1,-14 3 1,0-4 2,-6 1 1,1 0-2,-9 0-2,-5-5-5,1 5-2,-9-4-5,2 0-10,7 0-28,-9-4-75,2 4-140,-7-2-83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</inkml:traceFormat>
        <inkml:channelProperties>
          <inkml:channelProperty channel="X" name="resolution" value="6301.34619" units="1/cm"/>
          <inkml:channelProperty channel="Y" name="resolution" value="6301.34619" units="1/cm"/>
          <inkml:channelProperty channel="F" name="resolution" value="1999.5116" units="1/in"/>
        </inkml:channelProperties>
      </inkml:inkSource>
      <inkml:timestamp xml:id="ts0" timeString="2024-03-14T06:52:34.416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9832 2960 205,'0'3'163,"0"5"-66,0-4-37,0 3-20,0 0-3,0 4-1,0-4 2,-6 1 0,6 2-2,0 2-2,0-1-2,-7 0 0,7-1-5,0 5-6,0-3-4,0-2-3,0 5-1,0-4-1,0-1 0,0 5-2,7-3 3,-7-1-2,6 3-2,1-3 3,-1 1 1,-6 2 0,7 1 0,-1-1 0,1 1 1,-7-1 0,6 1 4,0 4-4,2-1-1,-2 0 3,-6 4 4,0 0 4,6 0 2,-6 4 3,0-1-1,0 1 1,0 0 0,7-1-2,-7-3 0,0 4-8,6-3-5,-6 2-3,0 0 0,7-3-4,-7 0 1,6 3-1,-6-2-6,7 2 4,-7-3-1,6 4 0,-6-1-1,0-2 2,7 2-3,-7 1 0,0 0-2,7-1 0,-7-4 2,6 6 3,-6-1 2,6-1 0,-6 1 3,7-1 1,0-2 2,-1 2 0,0 1 1,-6-4-1,7 3 2,-1 1 5,1-1 4,0 1 2,-1 4 1,8-5 1,-8 4 0,0 1-1,7-1-3,-6 0-5,6 4-4,-7 0-3,8 1 0,-2 2-3,2-3 2,-2 4-1,-5-4 0,6 3 0,0-3-2,1 0 0,-8 3 0,6-2 1,-5 3 1,0-5 1,6 1 0,-7 0 5,8 0 5,-8 4 4,6-4 3,-4 0 0,4 0 0,-5 3 1,6-3-1,0 1-4,-1-2-7,2 1-3,-8 0-2,7 0-3,1 0-2,-2 1-2,2-2 2,-2 2 3,2-2 4,-8 1 2,1 0 0,5-1 2,-5 2 5,0-1 3,-1 0 1,0 0 0,2-1-3,-2 2 2,0-1 1,1-4-2,-1 0 1,1 1 2,-1-1 2,1 0 1,-1-3 0,8 3 1,-8-7 2,7 5-1,0-2-2,0-4 1,0 5-3,0-4-3,1 5-1,-2-2-4,1 0-2,0-3-1,0 7-2,1-3-6,-2-1-1,2 2 0,-2 2-1,1-3-1,1-1 3,-2 4-1,2-3 1,-2 0 1,2-1 1,-1 1 1,-1-1 1,8 1 1,-7 3-2,0-3 1,7 3 0,-7-4-1,-1 6-2,8-6 0,-7 4-3,7 0-1,-7 1 0,6-1-1,-5 1 1,-1-1-2,6 4 4,-6-8 2,7 5 2,-7-1 4,7-3 1,-2 3 3,2-4 2,0 2 0,-7-1-1,7-1-2,-1 0-1,1-3-3,-1 1-2,0-2-3,1 1-2,6 4-1,-6-4-1,-1 0 3,7 0-4,1 4-1,-7-4 0,5 3 2,1 1-1,0-4-1,0 3 0,1-3-5,-1 4 1,0-4 1,-1-1-2,9 2-1,-9-5 1,1 4 3,0-3 1,1 3 3,-1-5 3,0 2 0,0 3 3,-1-4 3,2 0 2,-8 1 0,8-2 0,-1 3 6,-1-3 5,9 2 4,-9-1 2,1-2 2,7-2-2,-7 1-4,6 3 1,1-3-6,-1-1-7,1 1-5,0-1-7,0 2-5,-1-2 1,1 4 2,-1-4-4,1 2-2,-1 2 0,1-3 0,-1 3 1,1 0 1,-1 1-2,1-2 0,7-2 0,-2 4 1,1-4-1,0 2 1,1-2 0,-1-1 0,7 5 1,-14-8 2,7 4-2,0-5 0,1 5-1,-8-3 1,7-2 0,-6 2 0,-1-5-1,7 0-2,-7 5 4,1-9 0,0 4 3,6 0 0,-6-3-3,5 0 4,-5 3 2,7-3 1,-8-1 1,7 4-1,0-3 0,0 0 1,1 0 1,-2 3-5,1-3 0,1 2 0,-8-1-3,7 2-2,0 1 0,-6-5-1,6 5-1,-6-5 1,6 0 2,0 2 0,0-1 3,0-1 2,0 0 4,-7 1 1,8 0 2,-1-4 0,0 3-1,0-3-2,1 4 0,-8-4-1,7 4-2,0-4-3,-7 0-1,8 0-2,-1 0 1,6-4-1,-5 4-1,-2-4 3,9 1-3,-9 3 4,8-4 0,-7 4 1,6-4-5,-6 1 5,7 0-3,-1-1-1,-5 4 0,-1-5-7,0 5 2,1-3 1,-2 3 3,-5-3-1,-1 3 0,7-4 1,-6 0 0,-1 1 3,-5 3 0,5-8-2,1 4 0,-7 1-2,6-2 2,1-1-1,7 2 1,-8-3 2,1 3 0,5-4 1,1-2 1,1 3 0,-1-1-3,7 1 0,-7-4 2,6 4-1,-5-1 0,-2-3-1,1 4 0,0-1 1,1 0 2,-1 2-2,-7-2-1,7 1-2,-5-1 3,-2 6 1,1-6-1,-1 1-3,-6-1 2,7 1 1,-1 0 0,7 0 0,-6-5 0,5 5-3,2-3-1,-1-2 5,0 5-1,1-4 1,-2-5-1,8 2-1,-7 3 1,0-3-1,0-5 1,7 5-1,-7-5-2,0 1 2,0 4-3,-6-5 1,6 2 1,-7 1 1,1-2 1,-1-1 0,1 5-1,-1-4 1,-5 3 1,-1-4 0,6 2-1,-6-2 0,7 0 0,-7-2-2,7 3 0,-7-5-2,6-2 0,1 2 3,-1-2 1,1 0-1,6-4 0,-7-1 1,8 0-2,5 1 1,-5-4 1,5-3-2,7 0-2,-6 2 1,0-3-1,5 1-3,-5-1 1,-1 4-2,1 0 1,-7 4-3,1 0 2,-7 3 0,-1 0-1,1 0 5,-7 1 0,6 4 1,-13-5 3,7-1-3,1 5-1,-8-3 1,8-1 0,-2 1 0,-5 0 5,6-4 0,-6 2 1,5-2 2,1 0 2,1-5-1,5 5 0,-6-4-2,7-3-5,-1 3 0,1-4-4,-1 4 1,1-4-2,7-4 0,-2 5 0,1-3 1,1-2 1,-1 5 0,6-8 0,-5 3-2,-1 0 0,-1 2 1,2-2-2,-1-2-1,0-3 0,-7 7 2,7-5-3,-5-4 3,-2 4 2,1 0 1,-1-3 0,1 3 2,-7-4-1,6 1-2,-5-1 3,-2 0-2,1-3-2,0 3 0,0 1 1,7-5-2,-7 1 2,0 0 0,0-1 0,7 2 0,-7-2 0,-1 4-2,2-2 1,-1 2 0,6 4-1,-5-4 1,-1 4 1,0 0-1,0 0-2,7 0 1,-7 0 1,-7 0 1,7 1 1,0 2-2,0 0 1,-7-2 1,1 3 2,6-1-2,-6-3-1,-1 0-2,1 0 1,6-4 1,-7 5-1,7-5 1,-6-3-1,7 3 1,-1 0-1,0-3-1,-1 0 0,8 0 0,-7 0-1,6-1-1,1-3-2,0 4 2,-7 0 0,6-1 0,2 1 2,-9 2 2,1-1 0,0 2 0,0 1 1,1-1 1,-8 0-1,7 1 0,-6-1-3,0 0-1,-2 5 3,2-6 0,0 5-1,-7-2 1,7 1-3,-8-2 0,8 3 2,-7-1-3,7 5-1,-8 0 2,8-1 1,-1 9 2,1-5 2,-6 8 2,5-1-2,-6 5 1,6-1 0,-5 4-2,-2 4 0,-5 0-2,6 3 4,-6 1-3,-1 2-1,0 2 1,1 3-2,0-1 0,-7 4-4,0-4-4,6 8-8,-6-2-7,0-3-8,0 5-21,0 0-52,0 0-87,0-2-80,-6 2-72,-1-5-101,0 5-185,1 0-100,-7 0-37,0 0 20</inkml:trace>
  <inkml:trace contextRef="#ctx0" brushRef="#br0" timeOffset="1256.93">10067 3234 4,'6'0'38,"-6"-3"6,7-1 1,-7 1-6,6-2-5,-6 5-3,6-2-5,-6-2-4,0 0-7,8 4-6,-8-4-3,0 1-4,0-1 1,0 4-2,0-4-5,6 1-8,-6 0-12,0-2-21,6 2-34,-6-1-61</inkml:trace>
  <inkml:trace contextRef="#ctx0" brushRef="#br0" timeOffset="7249.15">13169 4861 134,'-7'-11'236,"0"4"-78,1 0-50,-1-5-30,7 5-19,-6-1-8,6 2-10,0-5-6,0 3-6,0 1-5,0 0-4,0 0 1,0-1-1,6 1-1,-6-1-2,0 2 3,0-3 0,-6 2 0,6 4 1,0-5-1,-6 4-4,-2 1-2,2-1-1,-6 1-2,-2-2-3,-5 5-2,5 0-1,-6-2-1,-5 2 0,-1 2 1,0-2 0,6 5 2,-13-2 3,7 4 0,-6 1 2,6-1 2,-7 5 2,7-2 3,-7 5 2,1 0 0,6 3-1,0 1 2,-6-2 0,6 5-1,-1 4-1,8-4 0,-8 8-1,8-1 0,0 4 1,-1-1 0,7 5-1,-7 3 0,8 4 0,-2 1 0,8 2-4,-7 5-1,7-1-3,6 0 0,-8 0 1,8 4-1,8-4 0,-8 5-2,6-5 2,7 4-1,0-1 2,0-2 0,0-1-3,6-3-2,8-4 0,-8 3 1,8-6-1,5 2 0,7-2 0,0-9-1,7 2 1,-1-5 0,7-3 0,7-1 0,0-6 0,-8-5 1,8 1 0,0-4 1,-7-3 2,7-1 3,-7-7 5,0 0 3,6-4 4,-5-3 4,-1-3 5,-7-7 12,8 3 9,-1-8 7,-7 0 2,1-7 1,6 0-2,-6-8-3,-1 1-2,1-5-8,-1-6-7,1-1-11,-1-3-8,-5-4-3,5-4-6,-5 0-2,-7-3-7,-7 0-3,-1-1-5,-5-2-2,-7 2 2,-6 1 0,-7 1 1,-7 1-2,-6 1 1,-7 5 0,-5 2 1,-9 6 1,-4-3-2,-1 9 0,-7 0 0,0 4 1,-6 7 1,0-2-1,0 6-4,0 6 0,-13 5-9,6-1-24,-6 7-27,0 5-31,6 3-30,-6 0-26,7 8-27,5 3-35,7 0-51,14 7-121,-1-3-73,7 3-36</inkml:trace>
  <inkml:trace contextRef="#ctx0" brushRef="#br0" timeOffset="8059.35">16830 4601 171,'-6'-8'201,"-1"-3"-76,-5 4-50,4-1-27,-4 2-12,5-2-6,-6 5-4,0-5-3,7 4-2,-8 2-5,-5-3-3,6 2-5,0-1-3,-7 1 0,0-1 1,2 4 4,-2-4 2,1 4 3,-7 0 1,-1-4 2,1 4 1,0 4 1,-7-4 0,1 4-1,-7 0-3,7-1 1,-8 4 1,-5-2 2,5 5-1,-5 1-2,-1-1 0,1 2 1,-2 2 0,2 6 0,-7-3-1,13 5-1,-7 0 3,1 4 1,-1-1 0,1 5 0,-1 3 0,0 3 0,0 1 0,1 7-2,-1 0 0,7 4-4,0 4 1,1 2 1,-2 1-1,1 3 2,7-3-2,-1 3 1,7 2 0,0-6-1,-1 2 0,9-1 0,4-4 1,1 0-1,7-3-1,-1 0 3,14-1 2,-1-4 2,1 1-1,13-3 0,-2 3-2,2-4 2,7-3-1,5-1-4,1 1-3,5-4-2,8-1 0,0 2-1,12-5 1,1-3-3,0-4-1,6 0 0,7-3 0,-1-4-1,1-1-2,0-7-1,6-3 2,-6 0 0,6-8 3,0 0 6,0-7 4,7-3 5,0-5 6,0 1 3,-2-12 0,2-3 1,7-3-1,-8-5-5,-5-10 0,-1 0-6,0-8-4,-13-3-3,0-4-2,-12 0-3,-2 1-1,-11-5-1,-7 0-4,-15 0-1,-4-2 0,-8 6 0,-18-1 0,-2 1-1,-12 8-1,-7-1-1,-12 4-9,-1 5-15,-19 1-24,0 9-26,-6 4-31,-14-2-45,0 7-97,0 0-142,-6-1-84,0 6-34</inkml:trace>
  <inkml:trace contextRef="#ctx0" brushRef="#br0" timeOffset="91033.6">10653 5990 21,'-6'0'106,"6"0"-31,-6 0-24,-2-4-17,2 4-13,6 0-7,-6 0-7,-1 4-1,7-4 1,-7 0 4,7 0 11,0 0 9,-6 0 7,6 3 6,0-3 3,6 0 4,-6 0-1,0 0-7,7 0-8,0 0-9,5 0-8,2 0-6,-1 0-4,0 0-3,0 0-2,7 4 0,-8-4-1,14 0-2,-6 3 1,-1-3 0,1 4 0,6-4 0,1 0 1,-2 0-1,1 0 0,0 0 0,7-4-1,-1 4 0,1-3 0,-1 3 2,8-4-1,-7 1 1,5-1 1,1 0-1,1 0 1,-1 1 3,6-1-3,1 0-2,-7 0 0,7 4 0,-1-2-1,7 2 1,-7 0-1,2 0-1,-1 0 0,-1 0 2,-6 0-1,7 2 0,-1-2 0,1 0-1,-1 0 0,7 4 0,-5-4 2,4 0-1,8 0 4,-7 0 1,7-4 2,0 4 1,-1 0 3,7 0 1,7-2-1,0 2-1,-1-5-1,7 5-1,0-3-3,1 3 1,-1 0-4,-6 0-2,6-4-2,-6 4 0,6 0 0,-7 0-2,1-3-2,-1 3-6,8 0 4,-8-4 1,1 4 3,0 0-2,-1 0 1,2 4 2,-8-4 2,6 0 1,-6 3-2,0-3 0,-6 4-1,-1-4 0,7 0 1,-6 0 1,-6 0-1,12 0 2,-7 0 1,1 0 0,0 0 0,6 0 1,0 0 0,0 0-1,1-4-1,-1 4 1,12 0 0,-4 0 0,4 0 0,2 4 0,6-4 0,-7 0 2,0 3-2,-7-3-1,8 5-1,-14-5-3,6 2-1,-6-2-1,-6 4-1,6 0-3,-6-4 0,0 0 1,-1-4 2,1 4 2,0-4 2,-1 2 2,1-3-4,6 2 5,-6-4 3,12 3 2,-6-4 0,1 5 0,5-1 0,-5 1 0,6-1 6,-1 1-2,-6-1-2,0 0-1,7 4 0,-7-4-1,1 4 1,-1-3-1,0 3-2,0-4-1,0 0 0,-7 4 0,1-3-2,0-5-2,-1 4 0,-5-3 1,6 4 0,-1-5 3,-6 1 2,0-1 4,0 4 7,1-2 5,-2 2 6,-5-3 1,0 3 4,0 0-2,-1 0 3,1 1-5,-7-1-3,7 4-3,-7 0-5,-1 0-2,1 0-3,-5 0 0,4 0 0,-5 0 3,0 4 0,-7-4 5,6 0 4,-6 3 4,1-3 6,-2 0 8,-5 0 8,6 0 5,0 4 8,0-4 3,7 0 4,-7 4 7,-1-4 2,9 4 1,-2-4-3,1 3-2,-7 1-4,-1 0-7,1-4-7,1 4-11,-14-4-6,0 2-7,-1-2-3,-4 0-6,-2 0-6,-6 0-5,0 4-17,0-4-31,-6 0-36,-2 0-47,2 0-62,-6-4-98,-2 4-147,-5-6-88,-1 2-41</inkml:trace>
  <inkml:trace contextRef="#ctx0" brushRef="#br0" timeOffset="94791.17">10217 3430 86,'13'0'114,"-1"-5"-35,2 2-23,-2-1-12,2 4-6,-1-5-1,7 2 0,-2 3 1,2 0-4,0 0-2,-1-3 1,7 3-4,-6 0-2,6 3-4,1-3-6,-2 0-3,1 0-3,7 3-2,-1 2-2,2-5 0,4 4 3,1-4 1,14 3 2,-1-3 0,-1 0 1,14 5 2,8-5 2,4 0 3,8 0 1,13 0 5,7 2 1,5-2 2,7 4 2,7-4 2,0 3 0,13 1-2,-1 0-4,8 4-7,6-1-1,0-1-5,0 6-3,6-1-3,6 0-2,2-4 0,-1 4-2,0 0-1,12 0 0,1 0-1,1-4 0,-1 4 0,6 0 1,-6-4-1,13 5 0,0-1-1,-1-5-1,1 6 0,7-4 5,-1-1-4,1 3 1,6-2-3,0 3 0,0-4 0,7 4 3,-8 0 3,2 0-4,-1 0-1,-1 1-1,-5 2 0,-1 1 0,-12-5-1,-1 5-1,-12-4-4,-7 4-2,-13-4-7,0-4-7,-20 4-6,1-3-10,-15-2-5,-5-2-10,-13 0-12,-7-4-14,-19-4-15,-7 0-34,-6-2-108,-14-2-90</inkml:trace>
  <inkml:trace contextRef="#ctx0" brushRef="#br0" timeOffset="96121.89">14399 2360 190,'-6'-12'191,"6"5"-61,0-4-35,-6 0-21,6 4-9,-6 0-10,-1-5-5,0 4-4,1 1-12,-1 0-14,-6 0-11,0-4-2,1 7-5,-2-3 2,-5 4-3,5-2 0,-12 1 2,7 4-2,-7 0 1,0 0-1,-7 0 0,1 0-1,-1 4 0,1 1 1,-8 1-2,1 2 2,7-5 1,-7 9-2,-7-2 1,7 1 0,0 1 0,-7 1 4,7 3 2,0 2-1,-7 4 2,8-3 1,-2 6 0,-5-4 1,6 8-2,-1 2-1,1-2 0,0 3-1,0 5-2,0 4 0,6-1-2,1 0 0,-1 4 1,1 4-3,6 0 3,-1-2-1,7 2 0,-5 0-2,5 4 4,8-4-1,-2-2 0,2 3 1,4-2 0,2 1-1,6 0 3,6-5 0,2 2-2,4-1 2,2-5 1,5 2-2,1 0-1,-2-4 2,16-1-1,-9-4-2,15 1 1,-7-3-4,12-5 1,1 1 2,6-8 0,0 4 1,13-8 1,-7-2 0,15-1 1,-2-7 0,8 4 1,-2-8 0,8-4 2,0 0 0,6-3 2,-6-5 1,6-2 1,-7-9 3,7 2 1,-6-5 3,0-7 1,-6-4 4,-1-7 1,0-8 0,-13-2 2,0-8 0,-6-4 0,-7-7-2,-7-1-3,2-10-8,-15 0-2,-6-4-1,-13 1-1,-7-5-2,-6 4 0,-6-1-1,-14 9-1,-6 3 0,-13 4-1,-6 6 0,-8 9-5,-5 4-8,-7 9-14,-7 6-20,-6 2-21,-7 11-23,0 4-38,1 3-67,5 9-140,-6 3-87</inkml:trace>
  <inkml:trace contextRef="#ctx0" brushRef="#br0" timeOffset="96826.64">16596 4528 245,'-6'-7'427,"-2"3"-168,2 4-115,-6 0-61,-2 7-31,-12 5-18,1 5-6,-9 5-3,-5 7 4,-6 9 8,-1 2 5,-13 3 4,1 9 1,-7 3 0,0 7-5,-7 4-5,-6 3-9,-1 5-12,-5 2-9,-1 2-6,0 2-9,8-3-8,-8-4-8,12 1-11,8-4-9,0-9-8,13 2-10,7-8-17,-1-8-20,13-2-30,1-5-38,13-11-62,-1-3-114</inkml:trace>
  <inkml:trace contextRef="#ctx0" brushRef="#br0" timeOffset="97029.72">15279 4707 272,'0'-36'549,"-6"7"-102,6 3-171,0 8-99,6 6-53,-6 8-30,14 12-9,-2 6-1,8 12 10,6 7 20,13 11 26,14 8 31,5 6 23,7 9 9,13 2-2,7 7-13,12 5-22,2 4-23,11 3-29,1-1-34,7 5-22,5 0-19,7 3-13,0 0-14,1 1-33,-1-2-75,1-2-93,-14 0-89,0-7-134,-13-1-167,-5-8-116,-22-2-61,-4-8-15</inkml:trace>
  <inkml:trace contextRef="#ctx0" brushRef="#br0" timeOffset="100122.76">23405 2421 13,'0'0'89,"-6"0"-9,6-3-11,0 3-14,-7 0-9,7 0 0,-7-4-3,7 4 0,0-4 3,-6 4 0,6-4 2,0 4 0,0 0-4,0 0-8,-7 0-7,7 0-5,0 0-8,0 4-4,0 0-5,0 0-7,-6 4 0,0-1 0,6 3 2,-7 2 0,7 2-1,-7 4 0,1-4 0,0 5 6,6 3 0,-8 0 2,8 4 3,-6 0 2,6 3 6,0 3 2,0 1 5,0 7 2,0 1-1,0 3-1,6 8-1,2-1 0,-2 7-2,0 1-1,1 7-2,0 7 0,5 5 0,-5 2 1,-1 7-2,8 8-1,-8 5-4,0 5-5,1 6-2,0 3-4,5 3-2,-5 0-3,6 8 4,6-2 2,-5 6 1,5 3 0,7 4 0,0-1 0,0-3 0,7 0-1,-7 4 0,7-4-3,-1 4 0,7-5 1,-7 1 2,2-5-3,5-2 1,-7 1 1,1-10-4,-1 1 1,7-6-1,-6-2 2,6-3 0,-6-3 1,6 0 1,-1-9 3,2-2 2,5 1 5,-6-6 2,14-2-2,-7-6 2,12-1 1,-6-9 3,13 1-2,1 1-1,-1-10-5,13 1 0,0-3 1,7-4 0,6 0 1,0-7-5,-7-1 0,8-3 0,-1-8 2,-6 1 0,6-4 0,-6-7-3,-6-1 0,4-2 0,-4-2-1,0-2 1,-2-4-2,-4-4-3,11-4-3,-6 0 4,0-7 0,7 0 3,-7-4 4,7-3 2,-1-3 4,7-5 8,1-4 6,6-2 4,0-6 0,5-2 1,9-4-1,-1-7-2,-1-1-3,14-2-6,-7-5-7,-6-6-5,6-2 1,1-9-2,-8-5-3,1-3-3,0-12-2,-7-3-2,0-7-1,7-7 2,-13-9-1,6-6-3,0-8 1,-6-2-1,-7-5 0,0-7 1,0-8 1,-12-3 2,6 0 4,-7-4 5,-6 0-2,-7-4 2,0-3 0,-6 0-1,-7 0 2,-7 0-5,1 3-5,-7 1-5,-6 3 0,-7-1 2,-7 5-1,1 0 2,-7 12 0,-7-3-2,1 11 2,-1 5 1,-6 7 1,6 8-1,-6 7-1,8 12-1,-2 3-2,0 8 1,1 10-5,-1 8-10,7 10-21,-6 8-27,6 8-39,0 7-50,-7 6-77,8 5-165,-14 7-97,6 3-45</inkml:trace>
  <inkml:trace contextRef="#ctx0" brushRef="#br0" timeOffset="103771.32">25640 4773 42,'0'-3'79,"0"-1"-23,0 1-12,0 3-11,7-4-10,-7 4-6,0-4-6,6 4 0,-6-4 0,6 4 2,-6-3 0,0 3 1,8-5 2,-2 5 1,-6-3 3,6 3 1,0-4-1,-6 4 0,7-2 1,-7-2 2,7 4-2,-7 0-1,0-5-1,6 5-2,-6 0 0,0 0-2,0 0 3,0 0 1,0 0 0,0 0 1,0-3 1,0 3-1,-6 0-1,6 0-2,-7-4-5,7 4 0,-7-3-3,1 3 3,0-4 2,0 4 2,-2-4 4,2 4-2,0-4 2,-1 4 0,0 0-2,1-3-5,-7 3-5,7 0-1,-8 0-3,2 0 0,-2 0-4,1 3 0,0-3 2,0 0 1,1 4 4,-2 0 2,-6-4 1,7 4 2,1-1 1,-8 1 1,7-1 0,-7 6 0,7-3-5,-6-3-1,-1 5-1,1 0-1,-1-1 2,0 0 3,1 4 3,0 0 0,-1 1 0,1-2 0,-1 5 0,0-4-2,1 1-1,-1 1-2,0 3-1,1 1 0,-1-2 0,1 3 0,0 1 4,-1-1-2,1 0-1,5 5 1,-5-6-3,-1 5 0,0 1 0,2-2-1,4-2-2,-5 3 0,5 0 1,2-1 0,-2 6 0,8-5 1,-7 4 0,6-6-1,1 3-1,-1 0 2,7-2-2,-6 1-1,6 0 1,-6 0-1,6 0 1,0-3-1,0-1 1,0 0-1,0 0 2,6 1-3,-6-5 2,6 5 0,-6-2 1,7-2-3,-1-1 2,1 2 0,6-1 1,-7 0 1,8-1-1,-8-3-1,7 3 2,0-3 0,0 0 0,1 3-1,-2-2 0,1-1 1,7 0-1,0 1 0,-2-2 1,9-3 0,-1 1 0,0-1-1,-6 0 0,12 0-1,-5 1 0,-2-4 0,1-1 0,0 1-2,1 0-1,-1-4 2,-7 4-1,7-2 2,0-2-1,-6 0-2,-1 0 1,7 0 2,-6 0-2,0 0-2,-1-2 0,7 2 1,-6-4 0,-1 4 0,1-4 2,6 0-3,-6 1 3,-1-1 3,7-4 1,-6 5 0,6-4 2,-1 0 1,1-1 3,1 1 1,5-4 0,-6 4 5,1-4 4,-1 0 1,6 3 0,-6-6-1,1 2-3,-2 1 2,1-3-1,-6 3-4,6-4-1,0 1-1,-7-5 0,1 4 6,0-2 3,5-3 0,-5 3 5,0-5 6,-7 3 2,7-3 1,-1 1-1,-6-1-4,0-1 0,7-2 1,-8 3-1,2-4-3,-2 1-1,8-2 3,-13 1 13,13 1 14,-14 0 5,6 0 5,-4-2 2,-8 2 2,6-1 1,-6 0-4,0 5-9,-6-4-13,-2 2-7,2-3-5,-6 4-6,-2 1-7,-5-2-3,5 2-4,-12 2-4,1 1-2,-1 3-3,-7 0-2,1 1-1,-8-1-3,1 5-7,0 2-15,-7-3-31,1 7-38,-1-3-41,1 7-46,-1 0-45,1 0-65,5 7-119,7 1-117,-5-1-60,11 3-9</inkml:trace>
  <inkml:trace contextRef="#ctx0" brushRef="#br0" timeOffset="105001.66">28286 4616 76,'-7'0'64,"0"-3"-13,7 3-17,-13-4-7,7 4-7,0-5-2,-1 2 0,0 3-1,-5-3 1,4 3 0,-4-5 0,5 5 2,-6 0 2,0-3 2,7 3 0,-8-4 0,2 4 1,-2 0 4,8-4 4,-7 4-2,0 0-4,0 0-2,-1 0-2,-5 0 2,6 0 1,-6 4-4,5-4-3,-5 4 1,0-4 1,-1 3 3,-6 2 2,7-2-5,-8 0-1,7 2 3,-5 2 3,-1-4-2,6 8-3,-6-3-1,7-1-1,-7 5 2,0-2-2,6 1-4,-6 4-3,7-1 0,-1 1 0,0-1 2,1 5-2,-1-1 2,0 1 2,7-2 0,-6 6 0,6-5-3,0 4-1,-7 0-1,7 4 0,0-4 0,7 3-2,-8-3 0,8 4-2,-7-4 1,7 4 1,-1-1 1,7 1 2,-6-4-2,6 4-1,0-4-2,6 3 2,-6 1 0,7-4-1,-1 4-1,1-1 0,-7-4-1,6 2 1,8 0 0,-8-3-1,0 3 0,7-5 1,0 4 0,-6-3-1,6 0 0,0-2 1,7 5 0,-8-3 0,8-2 2,-1 3-1,1-6-1,6 4 0,-7 1 0,8-5-1,-1 1-2,0-1 1,6 1-1,-5 0-1,5-1 1,1-2-3,-1-1 2,1 0-1,-1-4 4,-6 4-3,7-4 0,-1-3 1,1 0-1,-1-1 1,2 1-4,-9-1 0,9-3 0,-2 0 0,-7 0 0,2-3 0,5-1 2,-6 1 3,7-1 5,-7-4 1,6 1 1,-5 0 0,5 0 2,-6-1 1,7-3 2,-7 0 4,0-3 0,1 2 0,-1-3 5,-1 1 3,1-4 4,-6 4 3,0-5 1,5 0 4,-5 2 2,0-3 5,-1-1 2,-6 3 1,6-4-4,1-1 0,-7-2-4,0-1-6,0 1-2,1-1-1,-8 0-7,7-4-1,-6 5 2,5-5 1,-5 5 1,-1-4-2,-6 4-2,7-5-2,0 1 0,-7 0 0,6 2-3,-6-2 0,0 4-1,0-4 2,0 3 4,0 0 1,-6 1 3,-1-1-3,0 4-1,-6-4 0,1 4-1,-2 1-5,-5-5-3,-1 8-5,-6-5-4,0 5-3,-6 0-4,-1 0-13,-6 3-26,-1 5-34,-11-5-40,-1 7-40,-7 4-51,0-3-77,0 7-154,1-4-100,-1 8-48</inkml:trace>
  <inkml:trace contextRef="#ctx0" brushRef="#br0" timeOffset="107420.23">25359 5034 16,'0'-5'73,"0"2"-1,0-1-13,0 0-11,8 1-8,-8 0-5,0-2-3,6 2 1,-6-1-1,0 1-6,6-1 0,-6 4-1,0-4-4,0 1-2,0 3-4,0-4-3,7 4-1,-7 0 0,0 0-2,0 0-3,0 0-1,0 0-1,0 0 0,0 0-1,0 0-1,0 0-2,0 0-1,0 0 1,0 0 0,0 0 1,0 0 1,0 0 0,6 0 2,-6 0 0,0 4 2,0-4-2,0 0 0,0 0 1,7 0-2,-7 0 0,0 3-1,0-3-2,0 0 0,0 0 0,0 0 0,0 0-2,0 0 2,0 0-1,0 0 0,0 0 1,0 0 0,0 0 2,-7 0-1,7 4 1,0-4 0,0 4 0,0-1 0,-6-3-1,6 7 2,-7-7-1,7 5 0,-6 1-2,0-2 1,6 0 1,-8-1 2,8 2-2,-6-2-1,6-3 0,0 4 1,-6-4-1,6 3 2,0-3 0,-7 5-1,7-5 2,0 0 1,-6 2 2,-1-2 0,7 4 0,-6 0 1,-1-4-1,1 0-1,-8 4 0,8-1-1,-7 1-3,6 0 3,-5 0-1,5-2-2,1 3 4,-8 2-4,8-4 0,0 1 1,-2 4 1,2-1-1,6-4 0,-6 5 2,6-5-4,0 5 2,-6-5 2,6 5 0,0-5-2,6 1 1,-6 0-1,0 0 1,0-4-2,0 3 3,0-3 0,6 5-1,-6-5 1,0 0 1,6 2 1,-6-2 1,8 0 0,-2 0-1,-6 0 0,6 0 0,1 0-1,0 0-1,-1 0-2,1 0-1,-1-2 0,0-3 1,-6 5-1,7-3 2,0-5-2,5 4 0,-5-3 2,0 3-1,-1-2 1,-6-2 0,7 0-1,-1 5 1,1-4 3,-1-5 3,1 5-1,-7-1 0,6 2-1,-6-2 1,6 1 0,-6-1 1,0 1-3,8 4 0,-8-4-2,0 2 1,0-2-1,6 3-1,-6 1-1,0 0 0,0-2-1,0 5-2,0-3 0,0 3 0,0 0 0,0-4 1,0 4-1,0 0 0,6 0 0,-6 4 0,0-4 0,0 3 0,0-3-1,0 5 1,7 1 0,-7-2 1,0 0-1,6 4 0,1-5 0,-1 4 0,7 0 0,-6 1 0,12-1-1,-5 5-5,11-5-11,1 0-21,7 0-34,7 1-58,5-1-106,7 0-96</inkml:trace>
  <inkml:trace contextRef="#ctx0" brushRef="#br0" timeOffset="108272.18">27998 4957 17,'-6'3'29,"6"4"-3,-6 1-2,6 3 0,0-4 3,-7 0 0,7 5-7,-7-2 0,7 2-1,0-2 0,0 1 0,0 0-3,0 1-5,7-2-3,-7 1 4,0 0-2,7-4-2,-7 4-1,6 0-2,-6-3-2,0-1-1,0 4 1,6-4-2,-6 0-1,0 1 2,0-4-1,0 0-2,0 2 1,0-1 0,0-5 0,0 3 2,0-3 6,0 4 9,0-4 10,8 0 8,-8 0 5,0 0 3,0-4 0,0 1-2,0-2-5,6 3-8,-6-2-11,0-4-6,6 5-4,1-5-3,-1 4-1,1-3 1,-7 4-1,6-5 1,1 4-1,-1 1 0,0-1 0,8 0 0,-8 1 0,1 3 0,0-3 0,-1 3-3,1-5 1,-1 5-1,0 0 0,1 0 1,0 5-1,-1-5 0,-6 0 0,0 0 3,6 3-1,-6-3 0,0 3-1,-6-3-1,6 4 0,-6-4 1,-1 4 2,-6-4-4,0 3 1,7-3 2,-8 4-1,2-4 0,-2 0-1,1 0 0,7 0 0,-7 4-2,6-4-7,-5 4-26,4-4-56,2 0-125,0 0-88</inkml:trace>
  <inkml:trace contextRef="#ctx0" brushRef="#br0" timeOffset="109303.9">26031 5220 21,'0'0'23,"0"0"-1,0 0-1,7 0-2,-1 0 1,-6 0-4,6 0-2,1 0 0,6 0-2,-7 0-1,1 0-1,6 0-3,-6 0 0,5 0 0,-4 0-1,4 0-1,1 0-1,0-4 0,0 4-2,1 0 4,-2 0 1,8 0 2,-7 0 2,7-3-2,-1 3 2,0 0-1,8 0 0,-7 0 1,5-4-4,1 4-2,0 0-1,7-3-1,-7 3-2,0 0 0,0 0 0,0 0-1,1-5 0,-8 5 1,7-2 0,0 2 1,-6-4 0,5 4 1,1-4 0,-6 0-1,6 4 1,1-3-1,-8 3-2,7-5 1,0 5-1,6 0 0,-5-3 0,-1 3 0,0 0 0,-1 0 0,1 0 2,-6 0-2,7 3 0,-9-3 1,2 0-1,0 0 0,-1 0 2,-5 0-2,6 0-2,-8 0 3,1 0 0,1 0-1,-2 0 1,-6 0 0,8 0-1,-1 0 0,-6-3 0,6 3-1,-7 0 0,7 0 1,0 0 2,0 0-2,-6 0 0,6 0 0,0 0 2,0 0-1,-1 0-1,-4 0-1,4 0-1,1 0 2,0 0 0,-6 0-3,6 0 1,-6 0 0,-1 0 0,0-4 1,1 4 0,0 0-1,-1 0 0,0 0 1,-6 0 1,7 0 0,-7 0 0,6-2 0,-6 2-1,0 0 2,7 0 0,-7 0-1,0 0 0,0 0 0,0 0 1,0 0 0,0-5 0,0 5 0,0 0 1,0 0-1,-7-3-1,7 3-4,0 0-4,-6 0-7,6-4-8,0 4-9,0 0-7,-7 0-8,7 0-6,0 0-5,0 0-7</inkml:trace>
  <inkml:trace contextRef="#ctx0" brushRef="#br0" timeOffset="110428.27">25797 4410 18,'6'0'47,"0"4"-7,0-1-7,2 1-9,-2 0-5,7 0-5,-6 3-2,6-3-2,-1-1 4,-5 5 0,12-5 2,-5 6 1,-1-6-1,6 4 1,0-3-1,1 2-1,6-1-4,-6 2-3,6-3-2,0 3-1,0-4 1,0 1-2,7 4 0,-1-5 1,1 1 0,-1-1 2,8 4 2,-1-3-1,0 0 0,-7 0 0,7-1 0,1-3 0,-1 4-1,-7-4-1,1 4-2,-7-4 0,6 4-1,-5-4 1,5 0-1,-6 0-1,0 2 0,1-2-2,-8 0 2,7 0-1,0 0-1,0 0-1,0 0 1,1-2 0,-2 2 0,1 0-2,0 0 0,0-4 2,1 4 4,5 0-1,-6-4-2,1 4 3,-1-4 1,6 4 4,-7-3 2,2-1 0,5 0 1,-6-2 0,7 1 5,-1-2 2,-5 4-1,-1-5-1,0 4-1,0-3-3,-7 0-1,1 4 0,0-6-2,-8 6-3,2-4-1,-1 0-1,-1-1 0,-4 4 0,4-4 1,-5 2 0,0 2 0,-1-3 0,0 3-1,1-4 0,-1 5-1,1-4 1,0 0-2,-1 3-2,0-4 1,1 5-1,6-1 0,-13-3 0,13 4 0,-6-1-1,-7 0 0,6 0 0,1 4-1,-1-3 0,-6-1 0,6 4-2,2-4-4,-8 4-3,6-3-4,-6 3-8,6-3-5,-6 3-3,0-5-5,6 5-5,-6-4-1,7 4-2,-7-3-6,7 3-9,-7-5-19,6 3-28,-6-2-51</inkml:trace>
  <inkml:trace contextRef="#ctx0" brushRef="#br0" timeOffset="113026.08">29510 7697 65,'0'0'206,"-6"0"-79,0 0-49,6 0-24,0 0-12,0 0-4,0 0 0,6 0 0,-6 0 2,13 0-4,0 3-3,0-3 2,7 0 2,6 0-1,6 0 2,1 0-2,-1 0 1,7-3 2,7 3 2,-1 0-1,2 0 1,4-4 2,8 4-4,-7-4-1,7 4-3,0-3 0,-1-1-4,1 0 0,0 0-5,6 1-5,-7-1-2,1 1-2,-6-1-2,-2 1-5,-5-1-6,-7-4-14,0 5-18,-7-8-29,-6 4-36,1-4-61,-8-5-104,-6-2-107,-7 0-69</inkml:trace>
  <inkml:trace contextRef="#ctx0" brushRef="#br0" timeOffset="113228.85">30279 7228 96,'-13'0'373,"7"0"-140,0 3-103,-2 4-53,2 5-20,6-1-2,-6 0 0,6-1 4,0 10 2,0-2 2,0 2 8,0 7 5,0-1-6,6 6-10,0 1-5,2 1-6,-2 6-2,0-4-5,1 4-8,-1 5-11,7-1-7,-6-1-5,6 2-4,-6-2-2,5 1-3,-5 0-7,6 0-8,0 4-12,0-4-18,0-3-20,1-2-29,4-1-40,2-2-63,7-7-119,-1-3-91,-1-4-49</inkml:trace>
  <inkml:trace contextRef="#ctx0" brushRef="#br0" timeOffset="113516.29">32072 6759 73,'0'7'436,"0"1"-187,0 6-110,0 1-58,0 3-29,0 4-15,0 0-7,0 3-2,0 5-2,6-1 0,-6 8-5,0 2-1,0 3-2,6-2-2,-6 5-3,0 2-3,0 0 1,0 1-4,-6-4-3,6 4-4,0-2-3,-6 0-3,6 0-8,0-2-11,0-4-17,0-3-24,0 0-37,6-8-48,-6 0-95,6-6-101</inkml:trace>
  <inkml:trace contextRef="#ctx0" brushRef="#br0" timeOffset="113961.59">31934 6846 325,'0'-10'303,"7"-1"-131,-7 0-71,13 3-23,-6-3-7,5 1-1,2-1-1,5 3-2,1-4-3,0 6-3,6-5 1,6 3-15,1 4-9,-1 1-7,1-1-5,6 1-1,-1 3 1,2 0-1,-1 3-3,-7 1-4,1-1-4,0 1-3,-14 4-3,0 0-1,-5-1-2,-1 0-1,-6 4-3,-7 4 1,0-5-2,-7 9 0,-6-1 1,-1 0 1,2 5-1,-1-1-1,0 3 1,0-3-1,-1 7 0,8 0-1,0 2 1,6 0 0,6 3 0,0 2 0,2 1-3,4 4 0,1-5 2,7 4-1,-8 1-2,8-5 2,0 1 0,-7-5-2,0 2 3,0-1 1,0 0 0,-6-8-2,-1 5 1,0-4-1,1-1 1,-7-6 1,0 2 1,-7-6 4,7 3 2,-12-3 5,5-4 5,-12-3 7,-1-1 1,1-4 3,-7 0-2,-7 2 0,-7-5-4,1-5-4,1 5-7,-8-3-17,0 0-25,0 0-35,1-1-56,5-4-99,-5 0-154,7 1-90,-2 0-52</inkml:trace>
  <inkml:trace contextRef="#ctx0" brushRef="#br0" timeOffset="118548.31">13840 9873 49,'-14'-4'439,"8"-4"-148,-7 5-120,7-1-70,-2 1-35,8-1-17,-6 4-6,6-3-1,0 3 3,-6-4 5,6 0 4,0 4 5,0-4 2,0 1 1,0-1 2,0 0 6,0 1 4,0 0 3,0-1 1,0 4-1,0 0-5,0 0-7,0 0-10,-6 0-13,6 0-13,0 0-12,0 0-8,6 4-5,-6 2-2,0 5 2,0 1 2,6 2 8,-6 9 12,0-2 15,0 8 8,6 5 8,-6 2 10,0 3 8,0 7 6,8 0 0,-8 6-7,0 3-10,-8 7-5,8 1-8,0 6-6,8 1-7,-8 3-8,6 4-6,0 3-4,7 1-4,1 4-3,-2 2 0,14 0-5,-6 3-2,13 1-4,-1-3-3,7 0-2,1 0 2,11-5 0,-5 2 2,13 0-1,0-9 0,0 1 0,6-8 2,-7-2 0,7-5-2,0-11-2,-6-3 0,6-5 1,0-9 1,-6-9 0,-1-2 0,7-13 1,-6-2 3,0-12 0,0-2 2,6-9 11,0-7 16,0-8 24,7-3 18,-7-7 11,6-4 10,2-12 6,-2-2 5,-6-5-9,0-2-15,0-8-23,-6-4-16,-1-8-13,1 1-10,-6-7-8,-8-5-8,1 1-2,-1-1-3,-12 1 0,0 8 1,-8-2 5,-5 9 0,-6 7 2,-2 3 3,-6 8 0,-6 7 1,0 3 0,0 8-5,-6 5-4,6 5-9,-6 5-16,6 4-40,-6 6-66,6 5-81,-8 3-65,8 7-54,8 0-57,-8 8-95,6 0-146,-6 7-59,6-1 13</inkml:trace>
  <inkml:trace contextRef="#ctx0" brushRef="#br0" timeOffset="118967.82">17352 11650 460,'-14'-11'347,"2"0"-131,5 4-76,-6-5-41,0 4-17,6 5-11,1-3-2,6 1 1,-7-2 4,1 3 3,6 4-1,-6-4-1,6 4-3,0-3-6,0 3-9,6 0-14,0 0-9,1 0-13,-1 0-6,14 0-2,0 0 1,6 0 7,-1 3 7,9-3 7,5 0 11,-1 0 11,1 4 13,7-4 6,7 0 4,-8 0-1,7 0-7,1 0-6,-2 0-8,1 4-11,1-4-13,-8 0-12,-5 4-16,5-4-30,-13 3-34,1-3-38,-1 5-39,-12-5-40,6 0-43,-13 0-53,7 0-106,-14-5-110,1-2-48,-7-1-10</inkml:trace>
  <inkml:trace contextRef="#ctx0" brushRef="#br0" timeOffset="119195.67">17853 11323 13,'-6'-14'525,"6"-1"-65,-6 5-141,6-2-92,0 5-53,0-1-36,0 1-22,0 4-27,6 3-27,-6 3-17,6 1-9,0 3-2,-6 4 2,8 3 3,-8 5 14,6 3 14,-6 3 14,0 9 9,0-1 1,-6 3 6,-2 5 9,2 3 14,0 0 5,0 2-1,-8 3 5,8 2 1,-1 1-2,1-1-9,-1-4-15,0 1-18,7 0-17,0-1-18,0-2-20,0-6-13,0 2-7,0-4-10,7-1-20,0-3-39,-1-4-57,1 0-78,5-2-69,2-10-90,6 2-141,-1-9-133,7 2-75,6-8-19</inkml:trace>
  <inkml:trace contextRef="#ctx0" brushRef="#br0" timeOffset="119793.02">19821 11811 235,'-12'-4'302,"4"-3"-83,2 0-59,0 3-38,-8-3-22,8 3-13,-1-3-10,-5 3-2,5 0-7,0-3-1,1 2 0,0 5-5,-1-3-4,7 0-5,-7 3-2,7 0-9,0 0-9,0 0-8,0 0-10,0 0-4,0 0-3,7 0 2,0 3 8,5 0 7,2 2 6,11-2 4,1 5 4,7-4 6,13-1 0,6 5-3,0-8-5,13 3-1,1 5 7,11-8 8,2 7 19,6-4 15,6 1 10,7 0 8,-1 3 5,7-3-1,7 3-4,0 0-7,-1 0-17,1 1-18,1-1-8,-2 4-5,-5-4-3,-2 1-5,2-1-2,-7 0-7,-7 1 4,0-1 9,-13-2 7,0-2 8,-13 0 6,0-3 7,-12 0 1,-7 0 7,-7-3-2,-7 0-5,-6 3-7,-7-5-9,1 1-6,-7-2-7,0 1-2,-6 2-2,-1-1-6,1-3-4,-7 3-6,7 0-4,-7 0-4,0 1-1,0 3-5,6-3-4,-6-1-6,0 4-14,0 0-14,0 0-20,0 0-57,0 0-88,0 0-90,0 0-91,-6 0-139,-1 0-143,0 4-91,-12-8-43,-1 4 24</inkml:trace>
  <inkml:trace contextRef="#ctx0" brushRef="#br0" timeOffset="120950.62">23855 11451 418,'-7'-3'343,"7"3"-129,0 0-83,-7-4-49,7 4-27,7 0-9,-7 0-7,7-2-7,5 2-3,2 0-2,-1 0 0,6-6 2,0 6 0,8 0-5,-1 0 1,0-2-1,0 2-2,7 0-2,-7 0-4,6 0-3,1 0-1,-7 0-6,7 0-10,-7 2-13,0 4-18,-1-4-20,1 5-26,-6 1-33,-7-4-40,1 4-47,-14-1-54,-7 0-69,-6 0-64</inkml:trace>
  <inkml:trace contextRef="#ctx0" brushRef="#br0" timeOffset="121067.17">23965 11598 334,'-33'3'362,"8"5"-91,5-8-83,0 4-58,8 0-39,-2 0-24,8-1-13,6 1-7,0-2-4,6 3-2,8-1 2,-2 3-2,15-7 0,-1 7-2,13-7-6,7 4-8,12 0-12,7-4-18,0 3-23,14-3-24,5 0-35,1-3-61,12 3-122,-5-8-121,6 5-72</inkml:trace>
  <inkml:trace contextRef="#ctx0" brushRef="#br0" timeOffset="122307.87">25874 9890 171,'0'-2'336,"-6"-2"-117,6 1-85,0-2-48,0 2-24,-6 3-15,6-4-11,0 4-7,0 0-3,0-4-6,0 4-2,0 0-1,0 0-4,0 0 0,0 0-1,0 0 5,0 0 1,0 0 5,0 0 5,0 4 5,0-4 7,6 4 5,-6-4 3,0 3 1,0 5 3,6-4-2,-6 2-1,7-2-2,-7 8 0,7-5-5,-7 0 0,6 5-2,0-6-1,-6 9 0,7-4-3,0 3-2,-1-2-1,1 3-2,-1-1-2,-6-3-2,7 3-4,-1 5 1,1-4 2,-1-1 4,0 1 3,8 4 5,-8-5 3,1 1 3,6 2 3,0-1-1,0-2-3,0 4-5,-7-3-8,8-1-3,-2 5-7,1-4-5,1-1-4,-2 1-4,2-1 0,-1 1-4,0 0 1,0-1-1,-1-2 1,2 3-1,-1-5 2,6 5-1,-6-1 1,7-3 2,0 0 2,-1 1-1,1 2 1,0-3 0,-2 0-1,2 1 1,0-2 0,5 1 0,-5 0-2,0 3 2,6-6 1,-7 3-1,8-1-2,-8 2 0,0-4-2,8 3-1,-8-4-1,0 1-1,1 2-1,0-3 1,-1 1 1,1-1-2,0 0 2,-1 0 1,1-3 0,0 4 2,-1-5-1,0 5 1,1-5-2,-1 0-4,1 2 3,0-1-2,-1-1 3,1 0 0,-8-3 4,8 4 3,-1-4 5,1 4 11,0-4 0,-1 0 2,1 0 4,0-4 0,-1 4 2,1 0 0,0 0 3,-2 0-5,2 0 1,0 0 1,-1 0-3,1-4-3,6 4-1,-7 0-2,1 0-1,0-3-2,6 3-3,-7-3-3,1 3 3,-1-4 0,1-1 0,0 2 1,-1 0 2,0-1 2,-6 0 1,1-3 2,6 3 4,-8-3 0,1 3 0,0-3 0,0 0-3,7 3-5,-7-3 0,6 0-1,-6 0-6,7-1-4,-7 1-1,6-4-5,1 3-1,-7 1 0,7-4-2,-1 3 1,1-3-4,-7 0 2,6 1-3,-5 2 1,5-3 1,-6 1-1,6-5 0,1 3-1,-7 2 2,7-1 1,-8-1-2,8 1 3,0 0-1,-7 1-1,6-2 0,-6 2-1,7-1-1,-7 0 1,0-1 0,6 2-2,-5-1 0,-2 0 0,8-1 0,-7 1 0,0-3 1,0 3-1,1-3 0,-8 2 2,7-3-1,0 1 0,0 3 0,-7-3 0,8 3-1,-2-4 1,2 3 0,-8-3 0,7 5-1,0-5 1,0 4 0,-7 1 0,8-2-1,-2-2 2,2 3 0,-8 0-3,7 4 2,-6-5-2,6 4 0,-7-1 1,8 1 3,-8 0-2,0 2-1,7-2 2,-6 1-2,0-1 4,5 1 0,-5-4 0,0 4-4,5-1 0,-5-3 2,0 5-1,-1-3 1,7 3-3,-7-5-1,2 3 2,-2-4 1,6 6 0,-4-2 0,-2 1 0,0-4 0,1 4 1,-1-4-1,-6 3 0,7-3 0,0 1 10,-7-1-4,6-4-3,-6 4-2,6-3-2,-6 2 0,0-3 0,0 1 0,0-1-10,0 1 4,-6-5 4,6 4 3,0-2 0,0 2 0,0-3 1,-6 2 5,6 2-1,0 2 1,0 2 4,0 0-2,0-2-2,0 5 0,0 3 0,0-3-9,0 3-16,0 0-34,-7 1-62,7 3-75,0 0-75,0 0-99,0-4-159,-7 4-113,7 0-69,-13 0-18</inkml:trace>
  <inkml:trace contextRef="#ctx0" brushRef="#br0" timeOffset="130049.48">25073 3601 21,'0'-4'63,"0"4"-12,6-4-6,-6 4-3,0-4-3,0 4 1,0 0-5,0-2-5,0 2-5,0 0-5,0 0-3,0 0-4,0 0-5,0 0-1,0 0-5,0 0-2,0 0 0,0 0-1,7 0-1,-7 0 2,0 0 0,0 2-1,0-2 1,0 0 1,7 0-1,-7 4 0,0-4 1,0 0 0,0 0 0,0 4 0,0-4 0,0 0-1,0 0-1,0 4 1,0-4 0,0 4 0,6-4 0,-6 4 1,0-1-1,0 1 2,0-2 0,0 4 0,7-4 1,-7 2-1,0 0-1,-7 3 0,7-3 0,0 3 0,0-4 0,0 2-1,0 2 1,-6-4-1,6 1 0,0 0 0,0-1 1,0 1 0,0 0-1,-7-1 0,7 1 0,0 0 1,0-4 0,0 3-1,0-3 0,0 4 2,7-1-1,-7-3 2,0 4 0,0-4 2,0 4-1,0 0 2,0-4 1,6 3 0,-6 2 1,0-2 1,0 1 0,0-2-1,7 6-1,-7-4 0,0 0-1,0 0-1,0 3-2,0-3 0,0 2-2,0-2 0,6 4 1,-6-5-2,0 5 0,0-5 0,0 5 0,0-5 0,0 1 0,0 3 1,0-3 0,0 3 4,0 1-2,0-5 1,0 5 3,0-4-1,0 2-1,0 2 0,6-5 1,-6 5 0,0 0 1,0-2 2,7 2-1,-7-4 2,0 3 1,0 1 0,7-5-2,-7 4-2,0-3 0,0 3-2,0 1 1,6-1-1,-6-3-2,0 3 0,0 1 1,0-2-1,0 2 0,0-1-1,0 1 2,0 0-1,0-2-1,0 5 1,0-3-1,0-2 2,0 6-2,0-5-1,0 1-1,0 3 0,0-4 1,0 4 0,0-4 0,0 4-1,0-3 1,0 2-2,0 1 0,0 1 0,0-1 1,0-4 1,0 4 1,0-4 0,0 4-1,0-4 5,0 4-1,0 0 0,0 1 0,0-2-1,0-3-2,0 5 1,0-2 0,0-3 1,0 5-1,6-1-2,-6-5 1,0 6 0,0-4 1,0 3-1,0 0 1,0-4-2,0 4 0,0-4 2,0 1-2,-6 2 1,6-3-1,-6 1-1,6-1 0,0 1 0,-7-2 1,7 6 1,0-4 2,-7-1-3,7 0 1,0 1 0,0-1 0,0 0-1,0-3 2,0 7-1,7-4-1,-7-3 2,0 4 0,7-2-2,-7 5 1,6-3 0,-6-2-1,6 2 0,-6 3-1,8-4 1,-2 1-1,-6 4 0,6-6 3,-6 2 0,7-1-2,-7 4-1,6-4 0,-6 0 1,7 5 1,-7-5 1,0 1-3,7-1 0,-7 0 1,6 0 0,-6 1 1,6-1-2,0 1 0,-6-2 0,8 1 0,-8 1-1,6 0 1,-6-1-1,6 4 3,-6-4-2,7 1 0,-7-1-1,7 3 2,-7-2 1,6 3 0,-6 0 0,7-4-1,-7 4 2,6 0 0,0 1 1,-6-1-2,7-1 0,-7 2 0,7-1 0,-7-1-1,6 1 2,-6 1 0,6-2-2,-6 1 1,7 0 1,-7 0 0,0-4 3,0 4 0,0 0-3,0 1 1,0-4 0,0 2 0,0-3 1,7 5-3,-7-5-2,0 3 0,6-2 2,-6-1 0,0 0 0,7 1 1,-7 0 1,6 2 2,1-3 0,-7 1 0,6-1 1,-6 0 0,7 0-1,-7 1 0,6 0-1,-6-2-1,6 6 5,-6-5 7,8 1 4,-8 2 2,0-3 5,6 2 2,-6 1 1,0-3 1,6 5-6,-6-4-7,0 1-4,7-1-4,-7 4-3,6-5-3,-6 3-1,7-6 1,-7 7-1,6-4 0,1 0-1,-7-3 0,6 4 0,1-1 1,-7 0 0,7 1 0,-7-1-2,6-3 0,-6 3 1,6 0 1,-6 1 3,0 0-1,7-1 2,-7-1 2,0 2 1,7 0 0,-7 1-1,6-1 0,-6 4-2,6-5-1,-6 3-2,7-1-2,-1 1-2,-6-3 3,7 1-2,-7 3 0,0-3-1,7-2 1,-7 2-1,6 3 0,-6-5 4,6 2 0,-6 4 3,8-5-1,-8 3 0,6-1-1,-6-3 2,6 2 1,-6 3-5,6-4 1,-6 4-3,7-4-1,-7 1 0,7-1 1,-7 3-1,6-2 0,-6-1 1,7 5 0,-7-5 2,6 5-1,-6-6 1,0 5 0,6 1-1,-6-2 1,0-3-2,0 5 0,0-1 0,0-1 0,0 1-1,0 1 0,0-2 0,0 2-1,0-1 1,0 0 0,0-4 0,0 4 1,0-4-1,0 4 0,0-4 0,0 0 0,0 5 0,0-5 0,0 4-2,0-4 2,0 4 1,0 0 0,8-3-1,-8 3 3,0 0-1,0 0-1,6 0 0,-6 3 0,0-3-1,6 1 0,-6-2 0,0-3-1,6 8 1,-6-8-1,0 4 0,8 0-1,-8 1 2,0-1 0,6-1 1,-6 2 2,6-1 2,-6 0 0,0-1 1,7 2 2,-1 2 0,-6-2 0,7-2-1,0 5-2,-1-3-1,0-2 1,2 5-3,-2-4 1,0-1-1,-6 5-2,6-4 0,1 1 0,0-2 1,-1 0 0,-6 2 1,7-1 0,-1 0-1,0 1 1,2-2-1,-2 1 1,-6-3-1,6 2 0,0 1 0,-6-3 0,8-1 0,-2 3 2,0-1-1,-6-2 1,7 0 0,-1 0-1,1 1-2,0 0 1,-1-1 0,-6 0 0,6 0-1,0 1 0,2-5 0,-2 4 0,0 0 1,1 1 0,0-1 0,-1 1-1,7-5 0,-7 5 1,1-1 1,0-4 0,-1 5 1,0-1-3,1-3 0,0 0 2,-1 3-1,-6-4-1,7 1-2,-1-1 2,1 1 0,-1 0-1,1 0 1,5-1 0,-4 2 0,-2-5 1,0 3 1,1 1-1,6-2-1,-7-2 1,7 5 0,-6-5 1,6 0-2,-7 3 2,1-3-1,0 0-1,-1 0 1,0 4-1,1-4 0,6 0 0,-13 0 0,13 0 0,-7 0 0,2 0 1,-2 0 0,0-4 1,1 4-1,6 0 1,-7-3-2,1 3 0,5-5 0,-4 5 0,-2-2 0,7-2-1,-6 4 1,5-3 0,-5-2 2,6 2-1,-6-1-1,5 0 0,2 0 0,-8 1 0,7-1 0,0 1 0,0-1 0,-7-3 0,8 3 2,-2 0-2,-5-3 0,6 3 2,-6 1-3,6 0 1,-6-6-1,5 6 1,-6 0-1,8-5 1,-8 5 0,1-5 0,6 4 0,-6-3 2,5 0-1,-5 4-1,6-5 0,-7 1 1,8 0-1,-1 0 0,-7-1 1,7 0-2,-6 1 0,5-4 0,-4 4 1,4-4-2,-5 3 2,-1-3-1,1 4-1,-1-4 1,7 0 2,-7 0 0,2 1 0,-2-2-1,0 1 0,1 0 1,0-1-1,6 2-1,-7 0 0,0-2 0,1 1 0,0 4 0,-1-4-1,8-1 1,-14 6 0,6-5 1,0 3 0,1-3 0,6 4 1,-7-4-1,1 3 0,-1 2 1,0-3-1,2-1-1,-2-1 1,7 3 0,-6-2 0,5 3 0,-5-5 0,6 5 0,-6-3 0,5 2 0,-5-3 0,6-1 0,0 1 0,-6 0 1,6 1 0,-1-2-2,-4 2 0,4 3 1,-6-5 0,8 1 0,-8 0 0,7 1-2,-7-2 1,8 2 1,-8-1 0,0-1 1,2 1-1,4 0 0,-5 4 0,-1-4 0,8 0 0,-8 1 1,6-2 0,2 1-1,-1 0 0,0 1 1,0-5 0,1 4 2,-2-1-1,2 2-1,-2-2-1,1 1 0,1 1-1,-2-1 1,2 3 0,-2-3-1,2 4-1,-8-4 1,7 4 0,-7-1 1,1 2 1,0-6-1,-1 5 0,7 3 0,-6-4 0,-1 1 0,1-1 0,-1 2 0,1-2 0,-1 1 0,1-1-1,5 1 0,-4-3 1,-2 2 0,7 1 0,-7-4 0,1 4 0,6-1-1,-7 1 3,8 0 1,-8-1-3,0 1 0,8 0-1,-2 0 1,-5-1 0,6 0 0,0 4-3,-7-3 0,8 0 1,-2 0 1,2-1 0,-8 1 0,7 4 0,-7-4 0,8-2 1,-1 3-1,6-2 1,-6 2 0,7-3 0,-7 1 0,0 2 0,7-1 0,-7-1-2,7-2 1,-8 3 0,8-5 0,-1 4 0,-5-2 0,-2 3 0,8-5 1,-7 5 1,7-3-1,-8 1 0,2-1 1,-2 3-1,2-5-1,-1 4 2,-1 1 1,2-3-1,-2 2 1,2 1 1,-1 1-2,0-2 0,0 4 0,-1-4-2,2 1 0,-1 0 0,0 4 0,0-6-1,0 2 2,0 4 0,7-4 0,-7 3 1,0-4 0,6 5-2,-5-4 0,5 2-1,-6 3 1,6-2-1,-5-4 1,-2 5 0,8-2 0,-7 2 1,7-1 0,-8 2 0,8-3 1,-7 2 2,0-1-2,0 0 0,1 0 0,-2 1-1,2-1-1,-2 0 0,-5 1 1,6 0-1,-6-2-1,5 5 2,2-3 1,-8-1 0,7 0 0,-6 1 0,-1 3-1,1-4-1,-1 1 2,0-1 1,8 0-2,-8 4 0,0-4 0,8 1 0,-8-1 0,7 4 0,-6-3-1,6 3-2,-1-5 1,2 3 2,-1 2 0,0-4 0,0 0 0,0 4 0,0-4-1,0 4 0,0-3 1,7 3-1,-14-4 0,7 4 1,1 0-1,-2 0 0,1 0 1,0 0 0,0 0 0,-6 0 2,6 0-2,-7 0 1,8 0 0,-8 0 0,0-4 2,7 4-2,-6 0 0,0 0-1,5 0 0,-4-4-1,-2 4 1,6 0-1,-5 0 0,6 0 0,0 0 1,-7 0 0,14-2 0,-6 2 0,-2 0-1,8 0 3,-7 0-3,1 0-2,4 2 2,-4-2 0,5 0 1,-5 0-1,-2 4 1,2-4-3,-2 0 3,1 0 2,1 0-1,-2 4-2,2-4 1,-2 0 0,1 0 0,1 0 1,-8 0 0,7 0-3,0 0 1,0 0 1,0 4 0,-6-4-2,12 0 1,-12 3 0,5-3-1,8 4 1,-7-4 1,0 4-1,0-4 0,1 4 2,-2-4-1,-5 2 0,0-2 0,-1 0-1,1 0-2,-7 5-4,0-5-8,-7 0-21,-6 0-36,0 0-72,-7 0-140,-6-5-104,1 3-64</inkml:trace>
  <inkml:trace contextRef="#ctx0" brushRef="#br0" timeOffset="133772.39">25275 3895 8,'0'6'15,"0"5"4,0-3 1,7 3 0,-7-4-4,0 0-4,6 4-2,-6-3 1,0-1 1,0 3-2,0 2-1,0-5-1,0 3-1,0-2 3,0-1-3,0 5-3,-6-4-1,6-1-1,0 0-2,0 0 0,0 4 0,0-3 0,0-1 0,0 1 3,0-2 0,0 2-2,0-1 1,6 1 1,-6-5-1,0 4 1,6 0 0,-6 1-2,0-4-1,7 4 0,-7-1 0,0 0 0,7 0 0,-7 1 0,0-1 0,0 0-1,0 0 2,0 4-1,0-3 0,0 3 1,-7-4 1,7 4 0,0 0-1,0-4 0,0 0 1,0 4 0,0-3 1,0 0-2,7-1 1,-7 0 0,0 0 0,6 1-2,-6-1 1,0 0 1,7 1-1,-7-4 1,0 3-1,6 0-1,-6 0 2,0 1 2,7-1-3,-7 0 0,0 0 1,6 1-1,-6-1 2,0 0-2,0 1 0,7-1 0,-7 1 1,0-1 2,6 0 0,-6 1 0,6-1 0,-6 0 2,8 0 1,-2 5 0,-6-5 1,6 1-1,1-2 0,-7 5 0,6-3 0,-6-2 0,7 6-2,-7-5 0,0 0-2,0 4 0,0-2 2,0-3-1,0 5-1,0-3-1,0-1 0,0 0 0,-7 4 0,7-3 2,0-1-2,-6 3 1,6-2 0,0-1 0,0 5 1,0-5-1,0 1 0,0 2-2,6-2-1,-6-1 1,0 1 0,7-1 1,-7 0-1,6 0 1,1 1 0,-1-1 0,1 1-1,-7-2 0,7 2-2,-1 3 1,-6-4 0,6 0-2,-6 4 0,7-3 2,-7 3 0,0-1 0,0-2 0,0 3 0,0 0 0,0 1 2,0-2 0,-7-3-1,7 5 0,0-5 0,0 4-2,0-4 0,0 0 0,7 1 0,-7 2 0,0-5 1,7 1 1,-1 2 1,-6 0 0,6-1 0,1-4-1,-7 4 1,6 1-1,-6-1-1,7-3 0,-7 4-1,7-1 1,-7-4 1,6 4 1,-6 1-1,0-1 0,6 0 0,-6-3 0,0 3 0,8 1-1,-8-1 0,0-3-1,6 3 3,-6-3-2,0 3 0,6-2 0,-6 1-1,0-3 2,6 5-1,-6 0 0,0-4-3,7 3 1,-7-4 2,7 4-1,-7-3 1,6 4-2,-6-5-1,7 1 1,-1 3 1,-6-4 1,6 1 0,2 4 1,-8-5 1,6 5 0,0-5 0,-6 5-1,6-1-1,2-2 0,-8 1 0,0 1 0,6 1 0,-6 0 0,6-1 0,-6 0 0,0 0 1,0 1 0,7-1 0,-7 0 0,0 0-1,6 1 0,-6-1 1,7 0-1,-7 1 0,7-1 0,-7 0 0,6-3 1,-6 3 0,6 1 1,-6 0 0,8-1 0,-8-1-1,6 2 3,-6 0-2,6-1-2,-6 0 0,6-4 0,-6 6 0,7-3 0,-7 2 0,0-5-3,7 5 0,-7-1 3,0 0-1,6 0 1,-6-3 0,7 4-2,-7-5 1,6 4 1,-6 0 0,6-3 0,-6 0-1,8 0 0,-8 4-1,6-5 2,-6 1 0,6 3 0,-6-4-1,0 1 1,6 4 0,-6-5 1,0 1 1,0 0-2,8 2 1,-8-1-1,0-1 1,6-1 0,-6 0-1,6 5 1,-6-5-1,0 1 0,7 0 0,-1 3-1,-6-3 0,7-1 0,-7 1 1,0 3 0,7-3 1,-1 0-1,-6-1 2,6 5-1,-6-4 0,6-2 1,2 3-1,-8-2 0,6 1-1,0-1 0,-6 2 0,7-2 0,-7 1 0,7 0-1,-1-1 1,-6 0 1,7-3 0,-1 5 0,-6-1-1,6-1 1,-6-3 0,7 3 0,-7-3 0,7 4-1,-7-4-1,6 4 1,0-4 0,-6 3-1,7-3 1,0 4 0,-7-4 0,6 4 0,1-4 0,-1 0-5,1 0 2,-1 4 2,7-4 1,-7 0 0,2 3 0,-2-3 0,7 0 1,-7 4 5,1-4-4,-1 3 0,7-3-1,-6 4 0,-7-4-1,13 3-1,-7-3 0,-6 4 0,7-4 0,0 4 0,-1-4 0,0 4 1,-6-4 0,7 3 0,-1-3 0,1 0 0,0 0 1,-1 4-1,0-4 0,-6 0 0,8 0 1,-2 0-1,0 0 0,1 0 0,-1 0 0,1 0 0,-1 0 0,1 0 1,-1 0-2,0 0 1,2 0 1,-2 0-2,0 0 1,1 0 1,-7 0-1,13-4 0,-7 4 0,-6 0 0,13-3 0,-6 3 0,0-4 0,-1 4 0,0-4-3,1 4 1,0-4 2,-1 4 3,0-3-1,1 3 0,0 0-1,6-4-1,-13 4 4,6 0-2,0 0-1,2 0-4,-2-3 1,0 3 1,0 0 1,-6-4 0,7 4 0,-7 0 1,7 0-1,-1-3 0,1 3-1,-7 0 1,6-4 0,1 0 0,0 4-1,-1-4 1,0 1 0,-6-1 0,6 4 0,2-4 0,-2 1 0,0-4-1,1 2 1,-1 2-1,1 0 0,0-1 1,-1 0 1,0 1 0,1-5 0,0 4 0,-1 1-1,0-2 0,-6 3 1,7-6-1,0 4 0,-7 1 0,6-1 0,-6-4 0,7 5-1,-7-1 1,6 1 0,-6-1 0,6-3 0,-6 3 0,7 0 0,-7 1 0,7-5 1,-1 5-1,-6 0-1,6-6 1,2 6 0,-8 0 0,6-5 0,0 5-1,-6-5-1,7 4 2,-1 1 1,-6-4 0,7 3 0,-1 1-1,-6-2 0,7 2 1,-1-1-1,0-4 0,-6 6-1,8-3 0,-2 2 0,0-1-1,1 1 1,0-5 0,-1 4 0,1 1 1,-7-1 1,6-3 1,0 4 0,1-1 0,0-4-1,-1 5 1,-6-1 0,6 0-2,2 1 0,-8 0 0,6-2 0,-6 1-1,6 1 1,-6 3 0,7-5 0,-7 3 0,6-2 0,-6 4 0,7-3 0,-1 3 0,-6-4-1,7 0 0,-1 4 0,-6-4 0,6 0 0,2 0 0,-2 2 0,0-3 0,1 3 0,0-3 1,-1 2-1,0-1 0,1 0 1,-1-3 1,1 3 1,0 1-1,-1-1-1,0-3 0,1 2 1,0 2 1,-1 0-2,0-1 0,1 0 0,-7 1 0,7 0 0,6-2-2,-7 1 2,0-3-1,2 4 1,-2-1 0,6-3-2,-5 3 0,6-3 2,-6 2 0,-1 3 5,8-5 2,-8 3 0,0-4 1,0 4 1,2-3 4,-2 3-2,0 2 2,1-6-4,-1 4-3,1-4 1,0 5-1,-1-5-2,0 5 0,0-5-1,2 4-2,-2-3 1,0 4 0,1-4-1,6 3-1,-6-4 1,-1 5 0,0-4 0,8 2 2,-8-1-2,8 2-1,-8 0 0,7 1 1,-7-5-1,8 4 0,-8 2 0,6-3-1,2-2 2,-1 3-1,0 0 0,-6-3 1,5 3-1,2 1 2,-8 0-1,7-5 0,-6 4 1,6 0-1,-7-3 2,1 4 0,-1-1 0,1-4 1,-1 5 1,0-1 2,2 1-2,-2-4 1,0 3 1,1 0-2,-1 0 1,7 1-3,-6-1-1,-1 0-1,1 0-1,6 2 0,-7-3 0,1-2 0,6 4 1,-7-2-1,7 2 1,1-1 0,-8 0 1,8-2 0,-2 1 0,1 5-1,-6-7-1,6 7 1,-1-3-2,2-1 1,-1 4-1,-6-4 0,5 4 1,1-3 0,1 3 1,-8-4 0,7 4 2,-6 0-1,5 0-1,-5-4-1,0 4 0,-1 0-1,1 0-1,-1 0-1,0 0 1,2 0 0,-2 0 2,0 0 0,-6 0 0,6 0 0,1 0 0,0 0 2,-1 0-1,1 0-1,-1 0 0,8 0 0,-8 0 0,0 0 1,8 0 0,-2 0-2,-5-3 1,6 3 0,0 0 0,0-4 1,0 4 0,7 0 0,-7 0 0,-1 0-1,2-4 0,-2 4 0,8 0 0,-7-3 0,0 3 0,0 0 0,1 0 0,-2 0 0,8-4 1,-7 4-1,0 0 0,0 0 0,7 0 0,-7 0 1,0 0-1,6 0 3,1-3-2,-7 3-1,6 0 1,1-4-1,-1 4 1,1 0-2,6 0-1,-7 0 1,7-4 1,-6 4-3,7 0 3,-1 0 1,-1-4 0,1 4 2,7-3 0,-7 3-1,6-4 1,-5 4 3,5-4-2,-6 4-1,1 0-2,5 0 1,-6-4 1,0 4 0,1 0-2,-8 0-1,0-2 0,1 2 0,-7 0 1,0 0-2,-6 0 0,-1-4 1,0 4 2,-6 0-1,0 0-1,-6 0-7,0 0-19,-1 0-33,-6-4-49,0 4-108</inkml:trace>
  <inkml:trace contextRef="#ctx0" brushRef="#br0" timeOffset="141283.26">25673 5114 23,'-6'0'20,"-2"0"-6,8 0-5,-6 0-5,0 3-4,6-3 1,0 0-1,-7 0 1,7 0-1,0 0 1,0 4 2,0-4 3,0 0-2,7 4 1,-7-4 1,0 0 0,6 0 1,-6 0-2,6 0-1,2 0-1,-8 0 1,6 0-1,0 0 0,-6 0-3,6 0 1,1 0 0,0 0 0,-1 0-1,-6 0-2,7 0 1,-7 3-3,0-3 2,0 5-3,0-5 1,0 3 1,0 0 0,6 1-3,-6 0-1,0-1-3,0 1-8,0 0-8,0 0-5</inkml:trace>
  <inkml:trace contextRef="#ctx0" brushRef="#br0" timeOffset="142116.77">25667 5170 12,'0'0'11,"0"0"-4,0 0-2,0 0-2,0 2-1,-8-2 0,8 0-1,0 0 1,-6 4-1,6-4 1,-6 0-1,6 0-1,-7 0 1,0 0 0,1 0 0,6 0 1,-7 0-1,1 0 0,0 0 2,6 0 4,-8 0 4,8 0 3,-6 0 4,6 0 2,0 0 1,0-4 3,0 4 0,0 0 0,0 0-5,0 0-4,0 0-4,0 0-2,0 0-1,0 0-3,0 0-1,0 0-3,0 0 0,0 0 2,0 0 2,0 0-1,0 4-3,0-4-1,0 0 1,6 0 2,-6 0 0,0 0 4,0 0-2,8 3 4,-8-3 5,6 0 0,0 0 0,-6 0 1,7 0-1,-1 0-3,1 0-2,0 0-2,-1 0-2,0 0-3,2 0 1,4 0-1,-6 0 0,8 0-1,-8-3 2,7 3-1,-7 0 2,8 0 0,-2-4 1,2 4-2,-1 0 2,7 0 1,-8-2-2,8 2 0,-7 0-3,7-5 3,-1 5 0,0 0-1,1-3 0,0 3-2,-1 0 1,-5 0 1,5 0-2,0-4-1,1 4 0,-1 0 0,-5 0 0,5 0 0,-6 0 0,6 0 0,-5 0 1,5 0-1,-6-4 0,6 4 1,1 0-2,-6 0 0,5-4 1,1 1 0,-1 3 0,-6 0 1,7-4-1,-1 4 0,-5-4 0,-2 4 1,8 0-1,-7 0-2,0-3 2,-6 3-1,5 0 1,2-3 0,-2 3-1,-5 0 0,6 0 0,-6-5 1,5 5-1,2 0 0,-8-3 1,7 3-1,-6-4 1,6 0 1,-1 4-1,2 0 0,-2-3 0,2-1-1,-1 1 1,0 3 1,6-4 1,-5 0-2,-2 0 1,2 4 0,5-3 0,-6-1 0,0 4-1,1-3 2,-8 3-3,7-5 0,-7 5 1,7-2 0,-6 2 0,-1-4 0,0 4 0,2-4-1,-2 4 0,0-4 1,1 4-2,0-3 0,-1-1 1,0 4 1,1 0-1,-1-4 0,1 0 0,0 4 0,-1-2 1,0 2 0,8-5 0,-8 5 2,0-3 0,8 3-2,-8-4 1,7 4-1,1-3 1,-8-2-1,6 5-1,-5-3 0,6 3 0,0-4 0,-7 4 1,8-4-1,-2 4 0,2-3 1,-1 3 1,0-3-1,0 3-1,-1 0 0,2-5 0,6 5 1,-7 0 2,7 0-1,-2 0 0,2 0 0,0 0 0,-1 0 0,-5 0-1,5-3-1,1 3-1,-8 0 0,2-4 0,5 4 1,-6 0 1,-6 0-1,6-3 0,0 3 1,-7 0 0,0 0 1,2-4 0,-2 4-1,-6 0 0,6 0 0,-6-4 0,0 4 0,0 0-2,0 0-3,0 0 0,0 0-4,0 0-10,-6 0-16,6 0-23,-6 0-38,-2 0-56</inkml:trace>
  <inkml:trace contextRef="#ctx0" brushRef="#br0" timeOffset="142832.37">25744 5139 14,'-6'0'27,"6"0"-1,0-3-2,6 3 1,-6 0-2,0 0-2,6 0-5,2 0-2,-2-3-5,0 3-2,7 0-1,1 0 2,-2 0 1,8-5 0,0 5 2,5 0 1,-5 0 1,6-3 1,0 3-1,7-4-4,-1 4-1,1-4-1,-1 4-2,7-3 1,-6-1-1,7 1-1,-2 3 3,8-4 4,-7 0-1,0 4 1,7-4-2,-7 1 1,0-1 0,0 4-1,0-3 0,0 3-2,0-5 0,1 5-1,-1-2 1,0-2-1,-1 4-1,2-4-2,-1 0 0,0 1-2,7-1 1,-7 0 1,7 0-1,-7 2-1,6-3 1,1 2 1,-7 3-2,7-4-1,-7 1 0,6-2-2,-6 2-1,0 3 1,7-4-2,-13 0-3,6 1-2,-1 0-11,-5 3-13,0-5-25,-7 5-34,-6 0-53</inkml:trace>
  <inkml:trace contextRef="#ctx0" brushRef="#br0" timeOffset="15733.17">11924 13529 222,'-14'-7'400,"2"3"-119,-1-4-105,0 1-59,0 4-32,-1-6-15,2 7-8,-2-2-10,2 0-6,-8 0-5,7 1-2,-1 0-2,8-6-5,-6 6-5,-8 3 1,7-4 3,-1 1 4,2 3 4,-8 0-2,1 0 3,-1 0-1,0 3 2,-6 1 0,1 3-1,-1 1-1,-7 3-1,1 0-1,-2 3-2,2 5-2,-1-1-3,-6 4 0,7-4-3,-1 4-1,1 0 1,-1 1 5,1 2 5,6-3 7,-1 4 5,7-1 4,-6 2 2,7-2 1,-7 4-2,6-4-2,8 5-5,-2-1-7,1 4-4,7-4-3,-8 1-5,14 3-1,-6-4-2,6 5 0,6-5-5,2 0 3,-2 0 4,7 0 1,0-4 0,6 1-1,1 1 2,6-6-2,0 1 0,13 0-4,0-7-7,1-1-3,5-3-4,7 0-6,7-4-23,-7 1-36,6-4-41,1-1-34,0 1-38,-1-4-38,-5 0-37,-1 0-56,-7-4-54,1 1-99,-7-1-56,0 0-25</inkml:trace>
  <inkml:trace contextRef="#ctx0" brushRef="#br0" timeOffset="16355.54">12406 13998 208,'-13'-8'507,"-6"8"-116,-1 0-149,0 4-85,-6 3-45,1 5-27,-2 2 7,-5 5 22,6-1 4,-1 4 0,1 3-2,0 1-5,13 0-4,-7-1-4,14 4-30,0-3-42,6 0-30,6-4-20,0 0-17,8-5-12,5-2-6,1 1-4,6-10-1,0-1 5,7-2 10,-7-3 9,7-8 12,-8 2 7,8-2 6,0-7 3,-8 1 4,1-5 6,-6 1 7,0-4 6,-7 3 10,-1-2 9,-5-1 5,0-1 4,-7 2 4,0-1 3,0 4-2,0-5-2,-7 9-10,-6-1-3,7 0-5,-7 9-3,-1-2-5,2 4-6,-2 4-2,2 4-4,-8 0 2,7 6-4,7 2-1,-8 3-1,8 2 0,0 2 0,6 3-2,6 0 0,0-1-3,0 2 0,8-1 0,5-4 0,1 1-4,6-5-1,7 1-1,-7-5-3,6 2 1,1-9 0,-1 1 0,7-4 0,1-4 2,-8-7 3,7 0 3,0 1 6,-6-9 5,6 0 5,-6-2 5,-1-4 5,-5-2 4,5 2 2,-13-1 0,7-3-1,-12 0-4,5-5-6,-6 2-6,0-1-7,-7-3-12,-6-5-15,8-3-10,-8-4-5,-8 4-4,2-4-1,0 2 2,-7 5 9,-1 0 15,2 4 18,-8 6 10,0 0 12,1 9 10,-1 4 4,0 4 2,1 3-3,-7 0 8,6 7 4,1 4 4,-1 7-1,1 1-2,6 10-2,0 0 1,0 8-1,6 0-14,1 3-9,-1 4-7,7 3-6,7-3-4,-1 4-2,1-1-2,6 5-4,0-5 1,0 1 2,6-4-4,1 4 3,7-4 0,-9 4-3,9-5-1,-1 1 3,0 1-3,0-5-2,-1 4-2,2-4-4,-1 1-13,0-5-17,0 1-20,1-1-33,-9-3-31,9 1-31,-7-6-30,6 2-23,-7-4-20,1-4-12,-1 0-20,0-8-24,1 5-45,0-8-28,-7 3-65,7-6-30</inkml:trace>
  <inkml:trace contextRef="#ctx0" brushRef="#br0" timeOffset="16799.71">13872 13485 493,'-6'-11'561,"-1"-1"-145,7 2-127,-7 3-67,7 3-40,0 0-5,-6 0 0,6 8-15,0 0-23,-6 3-24,6 7-17,-7 5-7,7 0-6,0 6-17,0 1-26,0-1-12,0 5-2,0 3-6,0 0-5,-7-1-1,7 2-5,0-1-4,-6 4 0,-1-1-1,1 0-4,0 1 4,-2 0 5,-4-1 2,-1 1 5,0 0 2,0-1 4,-7 1 8,8-4 4,-8 4 6,7-8 3,-1-3 1,2-1 5,5-7-4,-6 1-5,7-5-7,-1-2-3,7-5-6,-7 0-6,7 1-2,0-5-5,0-3 5,0 0-1,0-3-1,7-2-1,-7-1 1,13-10-6,-7 6-1,8-9-3,-2 2-4,2-2 0,-1 1 3,-1-1-4,2 1-4,-8 2 5,7 2-3,-6 3 0,-1 0 0,-6 1 3,7 6-1,-7 0 0,6 0 0,-6 1-1,0 3 0,0 3 0,0 1 0,0 4-3,0 7-1,0-5 2,-6 5 2,6-1 2,6 5 1,-6-1 0,7 0-2,0 1 3,-1-1 0,6 1-1,2-5 0,5 5-8,7-5-8,0-3-18,13 4-38,-5-8-55,11 0-66,-6-2-60,13-3-58,0-2-66,1-2-102,-2-6-127,-5 0-50,-1 1 4</inkml:trace>
  <inkml:trace contextRef="#ctx0" brushRef="#br0" timeOffset="17045.12">14661 14151 374,'0'-3'459,"0"-1"-137,0 1-119,0-1-75,6 1-42,0-1-32,8-4-20,-2 5-14,8-1-11,-7 0-4,13 1 0,0 0-4,0-6 0,13 6-1,-6-1 0,13 1-4,-1-4-9,1 3-19,-1 0-32,1-3-58,-7 2-111,7-2-111,-7 5-69,-6-2-44</inkml:trace>
  <inkml:trace contextRef="#ctx0" brushRef="#br0" timeOffset="17702.23">15612 13793 461,'0'-12'379,"-7"6"-135,7 2-94,7 0-55,-7 1-32,7 3-19,-7 0-8,6 3-4,0 5 0,1-2 2,-1 6 3,8 6 4,-8-4 4,0 9 1,8-2-3,-8 6-5,0-2-5,1 4-3,0 0-2,-1 1-1,1 3-1,-1-4-5,0 5 0,2-5-2,-8 3-2,6-3-3,-6 5-2,6-5-1,-6-3-4,0-1 9,0-4 10,0-1 22,-6-6 29,6 1 36,-6-4 40,-2-4 30,8 0 25,-6 1 10,0-8-1,-1 0-11,-6-4-20,6-3-38,1-4-42,0 0-29,-1-1-23,0-5-15,-5-3-7,5-1-13,7-4-11,-7-1-3,1 0 2,6-3-2,0-4-1,0 4-4,0-4-5,0-4 5,6 4 1,1-4 3,0 1-3,-1 0-2,0 7 0,1-5 1,0 8-1,-1 4 0,0 4 0,-6 3 0,7 5-2,-7-1 0,7 3 2,-7 4-2,6 0 0,-6 8-2,7 0 1,-7 7-3,6 1 3,0 2 4,2 4-2,-2 0-6,-6 4 6,12 0 2,-5 1 0,0-2 12,-1 1-6,1-3-4,-1 2 0,8-2 6,-8-4-6,0-5-2,0 1-1,2 1-7,-2-6 6,-6-1 2,6-3 0,1-2 1,-1-2 1,1-5 1,6-5-1,0 1-1,0-3 0,0-5-1,0 0 0,0 2 1,0-5-1,0 3 1,1-2 0,-2-2-2,1-2 0,7 2 1,-8-2 1,2 4-1,6-2 0,-7 0 1,-1 9 0,-5-1 1,6 5-2,-7-1-2,1 3 0,0 5-1,-7-1 2,6 4-3,1 4 2,-1 3 2,1 1 0,-1 6 1,1 1 1,-1 2 3,0 6 0,8 0-3,-14 2 0,6 0-2,1 4 1,-1 1 0,-6-1 1,7 0-2,-1 0-1,1 5 0,-1-5-4,1 4-6,0-4-13,5 5-34,2-5-47,-2 0-63,1-4-60,1 4-54,6-3-51,-2-4-66,9 0-98,-1-3-100,0-1-28,0-7 19</inkml:trace>
  <inkml:trace contextRef="#ctx0" brushRef="#br0" timeOffset="18421.11">16856 14052 25,'-32'0'517,"-1"5"29,1-3-142,-1 10-118,-6-4-57,7 2-21,6 1 1,-7 4 13,7 0-3,6 3-23,1 0-36,12 4-35,0-1-33,1 6-29,12-5-40,1 4-57,0-5-57,6-2-43,7-1-23,-2-3-16,9-5-4,-1 2-1,0-8 12,0-4 27,0 0 41,-7-4 35,1-3 28,-7-1 21,0-6 14,0-1 12,-7 0 14,2 0 13,-8-3 14,0 0 10,-8 0 7,8-1 3,-12 4 3,5 1 5,-6-1 7,0 5 0,-7 2-3,8-3-6,-2 3-6,2 5-4,5-1-7,-6 1-12,6 3-16,1 3-13,0 1-8,6-1-9,6 5-6,-6-1-7,13 0-9,0 0-15,6 1-21,7-1-17,1 1-19,5-4-15,7-4-13,1 0-4,-2 0-2,1-7 12,1-1 18,-1 0 15,0-6 19,-7 3 19,1-7 14,-1-1 14,-6-3 10,1-3 7,-1 2 5,-6-6 4,-1 0 3,-6-4 0,6 1 0,-5-5 3,-2-1 1,2-1-3,-1-1 2,-7-5 6,0 9 7,1 0 10,-7-1 16,7 7 15,-7 1 24,0 6 16,0 6 9,-7-2 2,7 7-9,0 2-8,-7 6-15,1 4-19,0 4-26,-1 4-17,-6 6-14,0 5-7,7 3-2,-8 3-3,8 1 0,-7 8-1,6-3 1,1 3 0,-1 2 3,7 1-1,-6 0 1,6-1 0,0-3 0,6 3-1,-6 1 1,7 1 1,6-1-1,-6-6-3,5 6-1,2-4 0,-2 0-1,2 0-1,5-4 1,1-3-2,0 0 2,-1-4 2,1-4 0,-2-3 0,9-4 1,-7-4 3,6 1 3,0-5 2,0-6 2,-1-5 0,2 1 1,-1-4 2,6-4-2,-6 0-1,1-7-4,-7 1-4,5-1-3,-5-4-1,0 1 1,-2-5-3,2 1-3,-7-4 0,1 4 2,-8 2 0,8 2 2,-14 7 2,6-4 2,-6 7 3,-6 4 4,6 1 0,-8 2 0,2 1 1,-7 7-2,0 3 0,-6 5-2,5 3-1,-6-1-2,1 5-2,6 3 1,-6 1 1,5 4-1,2-2 1,-2 1-1,8 3-7,-1-3 2,7 1 2,0 2-2,7 0-4,-1-2-1,1 2-11,6-3-17,7 0-26,6 1-42,-1-6-50,1-3-47,14 1-38,-1 1-37,0-10-43,7 2-46,-1 0-76,1-5-85,-7-3-21,0 0 11</inkml:trace>
  <inkml:trace contextRef="#ctx0" brushRef="#br0" timeOffset="18665.39">18668 13896 382,'-13'-8'386,"-7"4"-121,0 0-87,-6 4-48,7 4-23,-7 0-10,6 8-2,-6-6 1,1 9-1,5 0-4,-6-1-4,6 5-3,-5-1-7,5 4-7,0-4-10,7 5-13,0-2-7,0 1-6,7 4-5,6-4-3,0-4-2,0 7 0,6-2-5,7-5-2,6 3-4,1-2-2,7 0-2,-2-4-4,7-1-5,8-3-9,5 0-15,-5-4-20,11 1-26,-4-1-31,-2-3-37,7-4-46,-7 0-66,8 0-106,-15-4-94,2-3-44</inkml:trace>
  <inkml:trace contextRef="#ctx0" brushRef="#br0" timeOffset="19678.33">19091 13925 188,'-6'-4'505,"-7"0"-52,6 4-171,1 0-113,0 4-58,-8 0-27,8 7-3,-7-4 7,0 8 14,6-4 5,-6 7 3,6-4-2,1 8-6,0-3-10,-1 3-19,0 0-19,1 0-22,6 0-12,0-1-8,6 1-6,-6 0 1,7 0-5,6-3 0,0-1-1,7 0 1,-1-3 0,8-3 0,-2-2 0,1-3-1,7-7-1,-1 4 2,2-8 1,-9 4 1,1-7 1,0-1 5,0-2 5,-6-1 10,5-4 15,-11 1 14,6-5 10,-7 1 6,-1-1 4,2-3 6,-2 0 6,-4 5-2,-2-6 0,-6 5-1,6 0 2,-6 2 4,0 3 4,0 1-2,0 5-7,0 1-14,0-2-10,-6 4-14,6 0-15,0 4-13,-6 4-9,-2 3-15,2 0 0,0 4 4,0 7 0,-2-3 1,8 4 1,0 0 0,0 1-2,8 3 7,-2-1-2,0 0 1,8 3-6,-2-2 0,8-1 1,-1-4-1,1 1 0,6-2-1,7-3-1,-1-2-3,1-1 2,-1-3 1,1-5-2,6-3 1,-7 0 5,-6-3 1,7-5-3,-1-3 2,2-1 0,-9-2 0,1-3 2,0-6 5,1 1-6,-1-3 0,0-1-4,-7-4-9,-5-2-11,4-4-17,-4-2-18,5 1-17,-5-6-11,-8 2-11,7-5-6,0 0-4,-7-4-4,1 2 9,0-4 10,-7 6 11,6-3 15,-6 6 12,0 2 12,-6 5 22,-1 2 27,7 5 19,-7 4 12,-5 3 13,5 3 3,0 5 6,-5 2 4,5 2-4,-6 6-11,0 4-8,-1 4-5,2 0-9,-1 7-2,0 3-5,0 1-6,-1 6-9,-4 2 1,10 2 0,-4 0-1,-1 9 1,-1-5-2,8 4 1,-7 4 4,6-1 6,1 1-7,0-1-3,-1 2-2,0 1 1,1 2-1,-1-5 0,7 6-4,-6-3 2,0-3 3,6 2 0,-7 1-1,7-2-1,-7-1 1,7-2-2,0-1 0,0-4 0,0 1 2,0-5 0,0-2 0,7-2 0,0-3-1,-1 1 2,0-4 1,7-1 1,1-3-1,5 0 0,0-4 3,1 0 0,-1 1-1,14-4 1,-7-4-2,6 0-3,1 0 3,0-4-1,-7-4-1,6 1 1,2-4 0,-2-3 2,-7-4 0,2-1 2,-1-4 2,0-2 1,-6 0-1,-1-4 4,1 3 4,-8-7 5,2 4 5,-1 3 2,0-3 3,-7 3 2,-6 3 4,7 6-2,-1-2 1,-6 1-6,0 7-5,-6 1-5,-1 1-6,1 3-4,0 2-6,-1 0-1,-6 8-6,-1 3-2,-5 0-1,6 8 2,0-4-1,1 7 1,4 1 1,2-2-1,0 6 0,-1-5-1,7 4 1,0 0-2,0 0 2,7 0 1,-1-3 0,0-1 1,2 0 1,4-3 1,1-1-3,0-2 0,6-2-1,-5-3-1,-1-3 2,6 0-2,1 0 1,-7-4 1,13 0 0,-6-4 3,-1 0-1,7 0-2,0-3 0,1 0 1,-1 0-2,6-1-2,-7-2 0,9 2 2,-9 0 1,9 2 1,-2-2 0,-7 5-2,2-1 0,-1 0 1,0 4 1,0 0-1,-6 4-1,-1 0-3,1-1 0,-1 5 2,-6-2 1,0 6 0,1-1 0,-8 0 0,0 0 1,1-1 0,0 2-2,-7-1 1,0 0-2,0-4-1,0 4-1,-7 0-8,0 0-21,1-3-37,0-1-62,-1 0-80,-6 0-72,6-3-82,1 3-130,-7-2-114,0-3-71,-1 2-15</inkml:trace>
  <inkml:trace contextRef="#ctx0" brushRef="#br0" timeOffset="20525.49">13012 15181 419,'0'0'440,"13"3"-172,-7 1-123,14-4-66,6 0-38,1 4-12,11-4-1,1 3-1,14-3 7,-1 0 7,13-3 11,6 3 5,2-4 9,18 0 2,0 1-3,13-1-2,0 2 2,13-7-4,-6 6-6,7-2-4,5 2-9,-13 0-6,2 3-6,-8 0-9,0 0-15,-13 0-16,1 3-13,-14 0-11,-6 2-13,-14-2-15,-5 6-15,-8-7-13,-6 2-7,-13-1-4,0 1-7,-20 0-13,2-1-18,-16 2-32,-11-5-38,0 4-54,-14-1-65,-6 1-49</inkml:trace>
  <inkml:trace contextRef="#ctx0" brushRef="#br0" timeOffset="20719.38">13905 15354 268,'-65'3'501,"6"3"-122,6 0-154,15-4-88,5 2-52,7 4-28,13-5-12,13 5-13,7-4-11,5-2-7,14 3 0,13-5 3,7 0 1,13 0 0,12-5-2,8 5 5,6-2 8,12-6 10,1 1 13,13-1 18,-1 2 23,8-6 21,-1 1 19,0-1 11,7 3 3,0-3-6,-7 4-13,1-2-18,-8 2-25,-5 5-26,-8-2-46,-12 5-66,-7 0-66,-12 0-59,-8 5-64,-12-2-83,-14 1-146,-6 0-99,-13 3-42,-6 0 8</inkml:trace>
  <inkml:trace contextRef="#ctx0" brushRef="#br0" timeOffset="21905.47">23125 13408 49,'0'4'435,"0"-4"-110,0 4-154,0 3-84,0 0-44,0 4-20,0 3-6,6 8 4,-6 1 5,0 6 2,7 0 6,-7 4 0,6 7 0,-6 1-3,7 3-3,-7 4-8,6-1-6,1-4-6,-1 5-1,0-4-3,-6 4 0,8-8-1,-2 1-1,0-1-1,1-7 1,-7-1 6,7-5 3,-7-2 4,6-6 9,-6-5 14,0 1 27,0-8 34,0 0 40,0 0 41,0-3 32,0-4 17,0 0 1,0-4-5,0 2-19,0-10-29,6 5-42,1-8-44,-1 1-35,8-1-19,6 0-11,-1-3-11,0 3-7,14 0-3,-7 1-4,7 3-1,5 0 0,1 8-3,-6-1-1,7-1 2,-8 10 0,1-1-2,-7 3-1,0 0 2,-7 8-2,1 0 3,-8-1 0,-4 1-1,-8 3-1,-8 3 1,-4 2 2,-8-1-1,-6 0 0,0-5-1,-13 6 2,0-4-2,0-1 0,-7-4 2,1 2-2,5-6 2,-5 1 1,6-1 0,-1-2 0,1-4-2,7 3-5,6-3-14,6-4-25,1 4-40,5-4-46,2 0-50,12 0-49,0-4-48,6 0-60,8-3-83,5-5-115,0 2-37,8-1 3</inkml:trace>
  <inkml:trace contextRef="#ctx0" brushRef="#br0" timeOffset="22348.21">23679 14144 70,'0'-3'527,"0"-1"3,0 4-175,0 0-151,0 4-90,0 3-54,0 4-30,0 3-16,0 1-8,0 4-3,0 3 1,6 0-3,0-1 0,8 6 2,-2-2 0,2-4-2,-1 6 2,7-6 0,-2 1 0,9-3 0,-1-2 0,0-5 0,7-5-1,-7 1 0,6-8 2,1 0-1,-1-8 2,-6-3 7,7-3 1,-7-5 9,0 1 14,-7-4 7,1 0 6,-6-4 11,-2 1 11,-5-1 8,-1 1 13,-6-1 12,0-1 8,0 2 14,0 0 14,0 7 4,-6-1-3,6 2-8,0 1-12,-7 6-16,7 2-21,0 1-23,0 2-21,-6 5-15,6 5-12,0 2-6,6 8-5,-6 4-2,7 1-3,-1 10 1,8 3 3,-2 8 2,8-1-1,0 4 1,5 4 2,1-5-1,1 10 3,-1-3 0,0 1-1,7 0-5,-7 1 0,0-1 0,-7-3-2,1 0 1,-8-1-1,2-6-1,-8-1-1,1-7 1,-7-4 2,-7-4 0,1-2 0,0-6 0,-14-1-1,7-5 1,-7-1 1,-6-6 1,0-4 3,0 0-2,-1-4 1,2-3 1,5-3-1,-6-2 1,6 1-3,1-3 0,-1-1-5,8 0-17,-2 1-38,8-5-60,6 1-63,0 0-62,14-4-64,4-1-87,9-2-161,5-1-81,7-3-22,1 4 27</inkml:trace>
  <inkml:trace contextRef="#ctx0" brushRef="#br0" timeOffset="22735.96">25835 13800 445,'-6'-11'383,"0"3"-156,-2 2-101,-4-2-54,6 5-30,-1 3-15,7 0-7,-7 0 1,-6 3 5,7 5 2,0 6 2,-2-3 5,2 7 3,0 1 6,0 2 2,-2 5 1,2 4-4,6-1 0,-6 0 4,6 4-1,0 0 1,6 4 2,-6-1 1,6 4 3,2 1-3,4-4-2,-6 3-4,8-4-3,-1 4-5,7-2-8,-2-1-5,2 0-6,0-6-5,-1 3-4,7-5-1,-6-3-4,6-1-16,-7-3-23,1-1-32,6-5-32,-6-5-47,-7-4-76,0-3-157,-6-4-88,-1-7-48</inkml:trace>
  <inkml:trace contextRef="#ctx0" brushRef="#br0" timeOffset="22888.18">25243 14357 96,'-20'-7'539,"0"-1"8,8 1-140,5 2-176,0 3-100,7 2-61,7-4-36,0 4-17,11 4-9,9-4-3,5 2-3,8 3-1,5-2-1,14 1-8,-1 4-20,7-1-33,0 0-54,8-4-87,-8 5-170,0-4-93,-6 0-45</inkml:trace>
  <inkml:trace contextRef="#ctx0" brushRef="#br0" timeOffset="23267.56">26168 14200 410,'-13'0'508,"6"0"-119,1 7-169,-1 0-101,-5 4-56,4 4-29,8-1-17,-6 4-6,6 1-4,-6 3-3,6 3-1,6 1-1,-6 0 2,6 4-3,8-5 0,-1 0-1,0 5 1,0-8 0,7 3 1,-1-2-2,7-6 0,-6-2 2,6-3 2,0-6 2,-1-2 1,1-4 3,7 0 0,-7-8 2,0-1-1,1-3 3,-1-3 3,0 1 0,-7-5 0,1-3-1,-8 1 1,2-1 0,-1-1 1,-7-2-3,1-1-2,-1 1 0,-6-1 0,0-1 4,0 2 9,0 0 17,0 3 14,0 4 17,0-1 15,-6 5 13,6 2 10,-7 1 2,7 5-8,0-2-17,0 4-16,0 1-18,-6 3-18,6 7-13,0 1-14,0-2-6,0 10-4,0 1-1,0 2 1,6 3 2,1 0 1,-1 3 1,1 0 1,5 6 2,2-6-1,6 4-1,-1-3 1,1 3-1,6 1-3,0-5-11,-1 1-24,9 0-37,-9-4-40,8-1-46,0-2-52,6-4-67,-7-5-101,1-2-127,-7-4-61,-7-4-9</inkml:trace>
  <inkml:trace contextRef="#ctx0" brushRef="#br0" timeOffset="23857.14">27035 14246 107,'0'-10'493,"0"3"-51,6-5-186,0 9-118,1-2-64,-1 3-37,1 2-15,6 0-9,-1 2-2,2 6-1,-1 0 4,0 3 0,0 4 1,1 3 4,-2 0-2,2 0-2,-2 5-2,1-1-1,1 3-5,-2-3-2,-6 3-3,2-2 0,-2-2-2,0 1-1,-6-3 0,7-1 1,-7-2 0,0-2 0,0-3 4,7-5 14,-7 2 24,0-4 34,0-1 38,0-3 31,-7 4 19,7-8 12,0 1 2,0-4-10,0 0-21,0-5-29,0 1-36,7-3-30,-7-1-17,6 1-11,1-5-4,5 0-3,-5 4-1,6-2-2,0-2 0,-6 1 0,6 0 0,0 3-2,0 1-3,-7 2 2,0 2-2,2 2-5,-2 1-1,0 3-2,-6 0-1,7 4-1,-1 0-1,-6 0-2,0 8 1,7-5 1,-7 9 1,0-2 1,6 5 1,1 4 0,-7-5 0,6 4 1,1 0-1,0 1 0,5 3 0,-5-3 0,6-1 1,0 0-2,0 0 2,0-3 0,7-4 1,-1-1 0,1 2 2,0-5 0,-1-3-2,7 0 3,0-4-2,0-4 3,0-4-1,1 1-1,-9-1-2,9-2 0,-7-1 0,6-4 0,-7 1 0,1-4-4,-8-1 5,8 0 5,-7 2 4,-6-2 4,6 1 11,-7-4 19,0 4 12,1 3 12,0-4 4,-7 5 2,6 3 1,-6-3-3,0 6-10,0 1-17,0-1-15,6 4-16,-6 1-5,0 3-4,-6 3-2,6 5-3,0-1 1,-6 7 0,6 1 2,0-1 3,0 9-2,0-4-5,6 2 1,0 1 0,2 4-1,4-4 1,8 0 0,-1 4 1,7-4-2,1 0-5,5 0-14,1-4-22,5 1-48,2-1-77,-1-5-73,-7-1-65,7-5-59,-6-3-68,0-4-73,-8 0-99,-5-7-41,0-4 21</inkml:trace>
  <inkml:trace contextRef="#ctx0" brushRef="#br0" timeOffset="23975.95">28305 14240 27,'-19'-33'484,"-1"4"-78,7-1-140,-7 4-103,14 9-59,-8-2-35,8 4-21,6 1-16,0 7-6,6-1-6,8 0-12,-1 8-16,13 0-20,6 0-29,-6 4-42,13 0-61,-6 0-107,7 0-104,-2-2-54</inkml:trace>
  <inkml:trace contextRef="#ctx0" brushRef="#br0" timeOffset="24520.76">28669 14141 177,'0'3'468,"-6"4"-130,6 1-137,-6 3-88,6 3-53,0 2-29,0 1-12,0 6-6,0-1-5,6 3 1,0 1 1,2-1-2,-2 4 0,7 1-1,-6-1 0,6 2-4,-7-3-2,0 1 0,1-2-2,0-2-1,-1-4 0,0-1 0,-6-3 1,0-5 3,0-3 6,0 0 12,0-2 12,0-4 16,-6 1 14,6-4 11,-6 0 11,6-4 9,-7-3 4,0 0 0,7-4-4,0-4-8,0 0-2,0 1-4,0-4-3,7-4-5,0 3-2,-1-3-3,7-4 0,0 4-2,0 1-7,7-4-5,0-2-4,-8 6-2,8-1-6,-1 0-1,1 3-1,0 1-1,-8 3-2,1 4 0,1 0-4,-8 3-5,0 2-3,8 2-7,-8 4-7,0 0-4,8 0-6,-8 4 0,1 2-1,-1 2 1,0 3 1,8 4-1,-1-4 0,0 3 0,0-3 2,0 3 1,6 1-1,1-3-1,0-2 0,5 2 3,-5-5 0,13 0 0,-7 1 1,6-5-2,-5-3 1,5 0 3,1-3 2,-1-5 2,-6 1 3,0 0 5,1-5 5,-8-2 6,1 3 8,-1-3 9,-6-1 5,1-4 4,-8 1 5,0 4 6,1-5-3,-1 5-1,-6-1-5,7 4-4,-7 0-8,6 3-6,-6 4-9,0-3-11,7 7-3,-7 0-6,6 5-6,-6 1-5,6 10-1,2-2-1,4 8 3,2 0 0,-2 7 0,8 0 0,-7 8 3,7-4 1,-1 3 1,1 5-1,0-4 1,-2-1 0,-4-2-2,-1 3 0,0-8-1,-6-1-1,-1 1 1,0-6-1,0-5-1,2-3 1,-8-4 3,-8 0 5,2-4 2,0-3 3,-7 3 0,0-7 1,-14 4-2,9-8-4,-15 1-13,7-1-40,-7-3-64,1-2-90,6 0-82,-7 1-87,13-4-139,-6 2-131,6-1-81,8 3-24,-8 1 30</inkml:trace>
  <inkml:trace contextRef="#ctx0" brushRef="#br0" timeOffset="25103.42">23301 15467 112,'6'-8'299,"1"2"-145,-1-2-130,8 0-107,5 5-127</inkml:trace>
  <inkml:trace contextRef="#ctx0" brushRef="#br0" timeOffset="25464.94">23502 15423 39,'0'-4'477,"0"1"-101,-6-1-133,6 4-98,0-4-56,0 4-32,0-3-17,6 3-5,-6-5-5,0 5-2,7-2 0,-7 2-2,0-4 2,7 4 4,-7-4 0,0 4 0,0 0 8,0 0 6,0 0 12,0 0 14,0 0 10,-7 0 2,7-4 0,-7 4-4,1 0-7,-6-3-11,4 3-13,-4 0-17,-1 0-14,-1 3-6,2-3-4,-2 0-2,2 4-1,-2 0 0,1 0-1,-6-2 1,6 6 2,-7 3 0,7 0 6,0 4 2,-6-1 5,5 5 4,2-1 7,-2 7 8,1 2 9,-6 2 9,12-1 3,-5 7 6,-2 1 1,8 0-2,-7 5-6,6-1-7,1 4-9,-1 0-10,7 0-10,0 0-7,0 3-7,0-2-2,0-2-2,0 1-2,0-1-2,7-1-1,-1 1 0,1-2 0,-7 0 1,6-2-1,1 2 2,-1-5-1,0 5-1,2-4-4,-2-5-1,0 5-10,-6-4-14,7-4-20,0 0-22,-7 1-28,6-9-32,-6 2-30,6-5-31,-6 1-28,0-9-32,0 1-52,0-7-115,0 0-66,0-4-30</inkml:trace>
  <inkml:trace contextRef="#ctx0" brushRef="#br0" timeOffset="25663.75">22597 16346 550,'-7'-11'614,"7"0"0,0 4-234,7 0-159,6-5-96,6 5-58,7-3-32,0 2-16,13-3-5,7 3-5,7 1 3,6 0 0,6 0 1,0-1-6,12 1-20,-5 0-34,6 4-45,7-2-63,-6 1-111,-2 1-169,-4-2-94,-2 2-47</inkml:trace>
  <inkml:trace contextRef="#ctx0" brushRef="#br0" timeOffset="26182.71">23607 16240 100,'-7'0'650,"7"0"6,0-3-4,7 3-235,6 0-180,7 0-112,6-4-65,6 4-33,1-5-14,6 2-6,7 0 0,-1-1-3,1 0 5,-1-2-2,1 1 1,-7 1-2,0-4-2,0 2 0,-13-2-1,0 1-2,0-1 2,-13-2 0,1-1-2,-8 0 2,0 0 0,-6-4 7,-6 1-3,0-4-1,-8 2 1,1 5 1,-7-3 6,2 3 6,-2 0 7,0 4-1,-5 0 8,-2-1 5,1 4 4,0 4-2,0 0-1,6 4-6,-5 4-6,5-1-6,0 3-8,1 2-2,5 2-4,2 4-1,-2-2-4,2 2 0,5 0 1,7 4 1,0-4 2,0 0 1,7 1 5,5-5 3,2 1 3,-2 4 2,15-8 2,-8-1 1,14 2 1,-1-5-2,7-4-4,0-3-3,7 0-5,-1-3-1,1-4 1,1-1 1,4-3-3,-5 1 4,-1-5 0,1 1 2,-7-3 1,0 3 2,-7-1-3,1 1-2,-7-1 0,0 5 0,-6-1 0,-7 0-2,0 3-2,0-3-1,1 7-2,-8 1-3,0 0-1,1 3-2,6 0-5,-7 3 3,7 4 1,-7 1-2,14 3-1,-6 4 3,-2-1-2,1 4 3,1-4 0,-2 5-2,2-1 0,-8 1 2,7 0 0,-6-2-2,-7 2 2,0-5-3,0 1 1,-14 0-2,8-3 1,-14 2-2,1-3-1,-7-4-2,6 4-8,-12-4-24,6 1-23,-7-5-38,7 1-45,-7-4-46,14 0-43,-7 0-41,13-4-46,0-3-47,-1-1-74,8 1-94,0-3-21,6-2 7</inkml:trace>
  <inkml:trace contextRef="#ctx0" brushRef="#br0" timeOffset="26701.18">25164 15628 56,'0'-8'499,"0"1"-29,0 5-179,0-6-126,7 4-67,6 0-40,-6 4-20,5-4-12,8 4-5,-7 4-4,0 0 2,0 2 0,0 6-1,0 3 4,0 3 3,-6 4 3,-1 0 3,1 8 2,-7 2-1,6 2 0,-6 2 0,0 0-3,0 5-3,-6-1-4,6 0-1,0 4-7,0-3 0,-7-1-4,7-3-1,-6-5-3,6 5-2,-7-7 0,7-5 0,-7 1 9,1-9 16,6 2 29,-6-4 36,-1-3 39,0-5 42,7 0 31,-6-4 16,0 1 4,-1-4-10,1-4-27,-1 1-37,7-8-35,-7 4-40,1-8-31,6 0-17,0 3-11,6-5-7,-6-2-4,7 5 0,0-4-4,-1 2 1,7-1-2,0 2-2,0 0 0,0 4-2,0 1 2,0-2 0,0 9 0,0-5-3,1 8 2,5-4 0,-6 8-3,6 0 3,-5 3 0,5 0-3,-6 4 1,6 4 1,1 0 1,0 3-1,-1 1 2,1-5-2,6 5 1,0 2 0,0-2 1,1-1 0,5-3 0,7 4 0,-7-2-7,7-2-17,1-3-36,-1 2-74,0-3-87,-1 0-73,2-8-95,-1 1-153,-7-4-109,1 0-57,0-4-11</inkml:trace>
  <inkml:trace contextRef="#ctx0" brushRef="#br0" timeOffset="27124.06">26220 15603 492,'0'0'676,"0"0"6,-6 0-154,6 8-185,0-2-136,0 5-97,0 8-53,0-1-26,0 0-8,-7 4 0,7 3 7,0 6 0,0-2 1,-7 3 3,7 1 3,0 3 0,-6 1-6,6 1-6,0-2-10,-6 0-4,6 1-1,0-4-3,-8-4-4,8-4 1,-6 1-1,6-6 0,-6-3 1,6-2 3,-7-4 7,7 0 13,0-7 15,0 3 13,0-4 12,0-3 10,7 5 7,-7-10 0,12 5-5,-4-7-14,11 0-14,0-4-15,1 4-12,6-4-10,7 3-8,0-3-4,-1 5-1,1-3-1,5 6 0,-5-2-1,-1 2 1,-5 3 0,5 0 0,-12 3 0,6 2 0,-7-2-1,-5 1-2,-2 4 2,-5-1-1,0 0 2,-1 1-1,-6-1 0,0 0-1,-6 0 2,-8 5 0,-6-5 0,1 1 0,0-2-1,-8 2 2,-5-1 0,6-3 1,-13 2-1,13-1-1,-7-2 1,1 1-2,5 1-7,1-3-20,1 2-45,11-4-65,2 4-77,-2-4-66,14 4-72,0-4-106,7 0-170,0-4-72,5 4-4</inkml:trace>
  <inkml:trace contextRef="#ctx0" brushRef="#br0" timeOffset="27394.73">26911 16119 421,'-20'-3'598,"0"-5"4,1 4-220,-1 1-159,1-1-101,6 4-59,-1 0-31,8 4-16,0-1-9,-1 1-5,1 4-2,6-1-3,6 0-5,1 0-6,-1 4-6,8-4-6,5 0-5,-6 1-1,6-4-1,1-1 0,0 5 5,-1-8 6,-6 3 7,0-3 5,1 3 7,-8-3 7,0 0 7,0 0 8,-6 0 10,7 0 9,-7 0 7,0 5 6,0-5-1,7 0-2,-7 0-6,0 0-8,0 3-9,0-3-10,0 4-6,6 4-6,-6-5-3,7 5-4,5-2-16,2 3-28,6-2-36,-1 0-53,7-4-83,6 1-162,7-4-90,-5 0-61,-2 0-32</inkml:trace>
  <inkml:trace contextRef="#ctx0" brushRef="#br0" timeOffset="27613.58">27419 16009 145,'-19'-4'561,"-8"4"6,8 0-142,-1 4-175,1 3-112,-1 1-64,7-1-32,0 7-11,0-3-3,7 5 2,-2 2 3,8-4 1,-6 5 2,6-1 1,6 1-1,2-2-6,4 2-5,2-1-4,5 1-2,1-5-2,6 1-2,0-1-2,13-3-2,-7 0 0,14-3-4,0-2-4,-1 2-9,7-4-20,-6-4-28,6 0-40,-6 0-46,-1-4-62,-5-4-86,-1-6-132,-7 3-82,-6-7-46</inkml:trace>
  <inkml:trace contextRef="#ctx0" brushRef="#br0" timeOffset="27989.14">27907 15569 252,'-6'0'556,"-7"0"3,0 8-207,0 3-149,7 4-90,-8 2-51,2 5-24,5 1-9,0 2-1,1 5 5,-7-1 3,13 4 4,-7 0 1,0 3 2,7 1-4,-6 0-3,6 4-7,0-9-7,0 4-5,0-6-4,0-1-5,0-3-2,6 0-2,-6-9 0,0 2 2,7-4 3,-7-3 10,7-6 15,-7 2 13,6-5 17,1 0 11,-1-3 8,8-3 1,-2-4-2,8 0-9,-1-1-13,1-4-13,0 6-17,-1-9-9,7 5-8,-6-2-2,6-3-2,0 5-2,-1-5-1,2 8-3,-1-4-1,0 3-2,0 4-1,0 1 0,-7 3-4,8 0 2,-1 3 2,-6 1 2,6 4 2,-7 3 3,1-4 1,6 4 2,0 3 3,0 1 1,-7-3-1,7 5 1,1-3 2,-1 3 2,0-3 4,-1 1 2,9-1 0,-9 1 0,7-5 0,-5 5-2,5-4-4,1 4-4,0-3-5,0 2-9,-1-3-20,1-4-52,-7 4-68,-1-4-69,1 1-82,-6-5-123,-7-3-145,0-3-83,-6 3-30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</inkml:traceFormat>
        <inkml:channelProperties>
          <inkml:channelProperty channel="X" name="resolution" value="6301.34619" units="1/cm"/>
          <inkml:channelProperty channel="Y" name="resolution" value="6301.34619" units="1/cm"/>
          <inkml:channelProperty channel="F" name="resolution" value="1999.5116" units="1/in"/>
        </inkml:channelProperties>
      </inkml:inkSource>
      <inkml:timestamp xml:id="ts0" timeString="2024-03-05T11:09:21.615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8166 11064 146,'0'0'118,"0"0"-24,0 0-18,0 0-16,0 0-14,0 0-6,0 0-6,0 0-4,0 0-5,0 0-4,7 0-2,-7 0-4,0 0-3,0 0-3,0 0-3,0 0-3,6 0-2,-6 0-1,0 3-1,7-3 0,-7 0-1,6 0 1,-6 4 0,0-4 1,0 0 0,7 0 0,-7 0 0,0 0 0,0 2 1,0-2-1,6 0 2,-6 0 4,0 0 3,0 0 2,0 0 2,0 0 3,0 0 1,0 0 1,0 0 2,0 0-2,0 0-3,0 0-2,0 0-2,0 0-1,0 0-2,0 0 0,0 0 0,0 0 1,0 0 4,0 0 1,0 0 5,0 0 3,0 0 3,0 0 1,0 0-1,0 0 2,0 0-3,0 0-2,0 0-4,0 5-1,0-5-3,0 0-3,0 0-4,0 0 0,0 0 0,0 0-1,0 0-1,0 0 0,0 0 0,0 0 3,0 0 5,0 0 3,0 0 3,0 0 2,0 0 5,0 0 1,0 0 2,0 0-1,0 0-4,0 0-3,0 0-2,0 0-3,0 0-3,0 0-2,0-5-2,7 5-3,-7-2-1,0 2-1,0-4 0,0 1-2,0-1-1,6 0-1,-6 0 0,6-4 2,-6 6 0,8-5 0,-2-1-1,-6 0 1,6 1-1,1 0 1,-1-1 0,1-3-2,6 4 2,-7 0-1,1-5 1,6 6 0,-7-5-1,8 3 2,-2-3-1,1 1 1,7-5 0,0 1 0,-7 2 0,6-7 0,0 4 0,1-2 1,0 2-1,-1-3 1,1 3 3,0-3 0,6-1 1,-7-3 2,7 4 0,0 0 0,1-1 1,-1-2 0,6 2-1,1-4 0,-1 2-2,7-1 0,0 0 2,-7 0 0,15 0 0,-9-4-1,2 4 2,-1 0 0,6 1-1,-5-2 0,5 2-1,-6-2 0,7 2 0,-7-1 1,7-4-1,-1 4-1,-5 0 0,5 0 1,1 0-2,-7 0 0,6 1-3,-5-2 2,-2 2-5,1-2 1,0 0 2,1 2-3,-8 3 1,1-4 0,-1 4 1,-5-1-1,-1 1 3,0 4 0,-7-6 3,-5 11 3,4-7 4,-11 5 4,0 1 2,-7 2 4,0-3 1,0 7-1,-7-2-4,-6 2-2,1-1-6,-8 5-4,-7 0-2,1 5-6,0 2-1,1-4 0,-1 8-1,-7-3-1,7-1 2,0 0 0,6 0-1,7 1-2,0-4-2,6-1 0,1 2-1,6-5-1,6 3 1,8-6 0,11 3 0,1-8 1,0 0 1,13 1 0,7-4 1,-7 0-1,14 0 1,-8 1-1,7-2 1,1 5 2,-8-4 0,7 3 1,-6 5 0,-7-4 1,6 3-1,-11 4 0,-2 4-1,-7 3 0,2 0 1,-14 4 1,0 3-1,-7 9 0,-12-1-3,-1 3 3,-5 9 0,-14-2 1,-1 8-4,1 1-12,-6-1-20,-1 0-33,-7 4-42,8-3-88,-1-5-172,1 1-91,-7-1-47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6301.34619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4-02-23T10:42:21.14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6591 13705 68 0,'13'0'153'0,"-6"0"-35"0,5 0-32 0,-4 0-25 0,4 0-21 16,2 0-13-16,-1 0-13 0,-7 0-5 0,7 0-4 0,0 0-1 15,0 0-2-15,0 0-1 0,0 0-1 0,7 0 3 16,-8 0 0-16,2-4-1 0,-1 4 4 0,6 0-1 0,-6 0 2 16,1-4 0-16,5 4 0 0,-6 0-2 0,0-3-1 15,0 3 0-15,6 0-2 0,-5-4-1 0,-2 4-1 0,1-4 0 0,1 4 1 16,6-3 1-16,-8 3-1 0,1-4 3 0,0 4 2 15,0-4 0-15,1 4 2 0,-2-3 0 0,2 3 2 0,-2-4 0 16,1 4 4-16,1-3-1 0,-8 3 0 0,7-4-1 0,-6 4-1 16,5-4-3-16,-5 4-1 0,-1-3-2 15,8 3-2-15,-8 0-2 0,-6-4-3 0,6 4 2 0,2-4 1 0,-2 4 0 16,-6 0 0-16,6 0 1 0,0 0-6 16,1-3 2-16,-7 3 2 0,7 0 0 0,-1 0 0 0,1 0 0 15,-1 0 0-15,0 0 0 0,-6 0 3 0,8 0 0 0,-2 0-2 16,-6 0-1-16,6 0 1 0,0 0-1 0,-6 0 0 0,7 0 0 15,0 0 0-15,-7 0 0 0,6 0 0 0,1-4 1 0,-1 4-1 16,-6 0-1-16,7 0 0 0,0 0 1 0,-7 0 0 16,6 0 0-16,0 0 1 0,-6 0-2 0,6 0 1 0,2 0-1 0,-8 0 0 15,6 0-1-15,-6 0 1 16,6 0 2-16,-6 0-2 0,7 0 0 0,-7 0 1 0,6 0 1 0,1 0 0 16,-7 0-1-16,7 0 1 0,-1-4 0 15,-6 4 1-15,6 0 3 0,-6 0 2 0,6-3 1 0,-6 3 2 0,8 0 3 16,-8 0 1-16,6-4 0 0,-6 4 1 0,0 0 0 0,6 0 0 0,-6 0 1 15,0 0-4-15,0 0-2 0,0 0 1 16,0 0 1-16,0 0-1 0,0 0-2 0,0 0-3 0,0 0-1 0,0 0 0 16,0 0-1-16,0 0-3 0,0 0-2 15,-6 0 1-15,6 0 0 0,0 0 1 0,0 0-2 0,0 0 0 0,-6 0 1 16,6 0-2-16,0 0 0 0,0 0 0 16,0 0 1-16,0 0-1 0,-8 0-1 0,8 0 2 0,0 0-2 15,0 0 1-15,-6 0-2 0,6 0-2 0,0 0-2 0,0 0 1 16,-6 0-3-16,6 4-2 0,-6-4-1 0,-1 0-1 15,0 3 1-15,7-3 0 0,-6 0 0 0,-1 4-2 0,7-4 1 0,-6 0-1 16,0 0 0-16,6 4-4 0,-8-4-7 16,8 0-9-16,0 3-9 0,0-3-12 0,0 0-9 15,0 0-15-15,0 0-14 0,0 0-12 0,0 0-10 16,0 0-13-16</inkml:trace>
  <inkml:trace contextRef="#ctx0" brushRef="#br0" timeOffset="1011.92">27516 13672 28 0,'7'0'78'0,"-7"-4"-12"0,0 4-7 0,6-3-9 16,-6 3-9-16,7 0-11 0,-7 0-8 16,6 0-6-16,-6 0-4 0,7 0 0 0,-7 0-5 0,6 0-1 15,-6 0-3-15,7 0 1 0,-7 0 1 0,0 0 0 16,6 0-2-16,0 0-1 0,-6 0 1 0,8 0 0 0,-8 0 0 0,6 0 1 15,-6 0 1-15,6 0 0 0,1 0 2 0,-7 0 3 0,6 0 1 16,-6 0 1-16,7 0 1 0,0-4 1 16,-1 4 1-16,0 0 1 0,-6 0 2 0,6-4-4 0,2 4 0 15,-2 0-4-15,-6 0-1 0,6 0-2 0,1 0-2 16,0 0-1-16,-1 0-1 0,1 0-1 0,-1 0 0 0,0 0-1 0,-6 0 3 16,14 0-2-16,-8 0-2 0,-6 0 6 15,6 0-5-15,1 0 0 0,0-3-1 0,-1 3 0 0,1 0-1 0,-7 0 2 16,6 0 0-16,0-4-3 0,1 4 2 0,0 0 2 0,-1 0 1 0,-6 0 1 15,6 0 0-15,2 0 0 0,-8 0 1 16,6 0-1-16,-6 0 0 0,6 0 1 0,-6 0-1 16,7 0-1-16,-7 0-1 0,0 0-1 0,6 0 0 0,-6 0 0 15,0 0-1-15,7 0-1 0,-7 0 0 0,0 0 1 0,0 4 0 16,0-4 3-16,0 0-1 0,6 0 1 16,-6 0-1-16,0 0 2 0,0 0 3 0,7 0 4 0,-7 0 2 0,0 0 4 15,6 0 3-15,-6-4 2 0,6 4 3 0,2 0-1 0,-2 0-3 0,-6-4-2 16,6 4-5-16,1 0-5 15,0 0-3-15,-1-3-2 0,-6 3-4 0,6-4 0 0,1 4-1 0,-1-4-1 16,8 4-1-16,-8-3-4 0,0 3-6 0,8-4-2 16,-8 0-5-16,0 4-6 0,7-3-3 0,-6 3-5 0,0-4-7 0,-1 4-9 15,-6-4-7-15,6 4-8 0,2-4-10 16,-8 4-10-16,6-3-12 0,-6 3-9 0,0 0-12 0</inkml:trace>
  <inkml:trace contextRef="#ctx0" brushRef="#br0" timeOffset="3761.85">21095 14393 224 0,'-7'0'217'0,"1"-3"-63"0,6 3-53 0,-7-4-41 0,7 4-24 15,-7-3-9-15,7-1-4 0,-6 0 2 16,6 4 1-16,-6-3 5 0,6-1 1 0,-8 0 0 0,2 4 2 0,0-3-2 16,6-1-1-16,-6 0-3 0,-1 1-4 0,7-1-2 0,-7 0-4 15,1 1 1-15,-1-1-3 0,1 4 3 0,0-4-2 16,-2 4-3-16,-4-4 1 0,6 4-2 0,-1 0 0 0,-6 0-2 15,0 0-2-15,6 4-2 0,-12-4-2 0,5 4-2 16,2 0-1-16,-1-1 0 0,-7 1 0 0,8 0 1 16,-8-1-3-16,6 5 0 0,-5-5 2 0,5 5 0 15,-4-5 0-15,-2 5-2 0,0-1 1 0,7 4 0 0,-7-4 1 16,1 4-1-16,-1-4-1 0,8 4 0 0,-2 4 0 16,-5-4 5-16,6 3-3 0,0 2 0 0,-7 2 0 0,8 0-1 0,-2 4 2 15,1-4-2-15,1 4 1 0,-2 1 0 0,2-2-1 0,-2 5-1 16,8-4 2-16,-7 3-1 0,6-3-1 0,-6 0 0 15,7 1 0-15,0-1 0 0,-2-1 1 0,8-2 0 0,-6-1-2 0,6 0 1 16,0 0 1-16,6-2 0 0,2 2-1 16,-8-4 0-16,12 1 0 0,-5-4 1 0,6 0 0 0,-7 0 1 15,7 0-2-15,7 0 0 0,-7 0 1 0,0-4 0 16,6 0 1-16,1 1-2 0,0-1 1 0,-8 1-1 16,15-5-1-16,-7 1 1 0,-2 0 0 0,2-1 0 15,-1-3-1-15,7 4 0 0,-6-4 0 0,7 0 0 0,-9-4 1 0,9 4-1 16,-1-3-1-16,0-1 2 0,0 0 0 0,1-3 1 0,-2-1-2 0,8 1 1 15,-8 0-1-15,2-4-1 0,-1 3 0 16,0-2 0-16,0 2 1 0,0-3-2 0,0 0 1 0,0 0 1 16,0-3 1-16,0 3 0 0,-6 0 0 0,5-4-1 15,-5 4-2-15,0-4 3 0,-1 4 2 0,1-3-2 0,-7 3 0 16,0-4 0-16,0 0 0 0,0 5 0 0,-6-5 1 16,5 0 1-16,-4-3 2 0,-2-1 2 0,-6 1 1 0,0 0 1 0,0-4 0 15,0 0 2-15,0 0 5 0,0 0 3 0,-6 0 1 16,-2-4-2-16,2 1 2 0,0-1-1 15,-8 1 0-15,8 2-2 0,-7-2-3 0,0 3 0 0,0 0 1 16,0 0-1-16,0 0 2 0,-6 4-1 0,-1 3 2 0,-6 0-2 16,6 0-2-16,1 4-5 0,-7 4-2 0,0 0-4 15,-1 0-5-15,1 3-2 0,1 4-5 0,-9 4-9 0,2 3-12 16,7 0-19-16,-8 4-29 0,0 0-57 0,0 0-105 0,8 4-109 16,-1-4-59-16</inkml:trace>
  <inkml:trace contextRef="#ctx0" brushRef="#br0" timeOffset="6441.96">27249 13661 14 0,'0'0'98'0,"-6"0"-13"0,6 0-9 0,0 0-11 0,0 0-7 0,0 0-10 16,0 0-8-16,0 0-6 0,0 0-8 16,0 0-5-16,0 0-4 0,0 0-3 0,0 0-1 0,0 0-3 0,0 0 1 15,0 0-2-15,0 0 1 0,0 0-1 16,0 0-2-16,0 0 1 0,0 0-1 0,0 0 3 0,0 0 0 0,0 0 0 15,0 0 5-15,-7 0 1 0,7 4 2 0,0-4 4 0,0 0 2 0,0 0 2 16,0 0 1-16,0 0 1 16,0 0-4-16,-7 0-1 0,7 0-1 0,0 0-3 0,0 0-3 0,0 0-3 15,0 0-3-15,0 0-4 0,-6 0-1 16,6 0-2-16,0-4-1 0,0 4-2 0,0 0 0 0,0 0-3 0,0 0 0 16,-6 0 2-16,6 0 1 0,0 0-1 15,0 0 0-15,0 0 1 0,0 0 1 0,0 0 0 0,0 0-1 0,0 0 0 16,-6 0-1-16,6 0 0 0,0 0 0 0,0 0 0 0,-8 0 0 0,8 0 1 15,0-4 0-15,0 4-1 0,0 0 0 16,-6 0 1-16,6 0 0 0,0 0-1 0,0 0 1 16,0 0-1-16,0 0-2 0,0 0 0 0,0 0-1 0,0 0-3 15,0 0-2-15,0 0-3 0,0 0-4 0,0 0-7 0,0 0-6 16,0 0-4-16,0 0-8 0,0 0-8 16,6 0-9-16,-6-3-9 0,0 3-11 0,0 0-9 0,0 0-12 0,0 0-14 15,0 0-13-15,0 0-16 0</inkml:trace>
  <inkml:trace contextRef="#ctx0" brushRef="#br0" timeOffset="9447.84">26455 13705 38 0,'0'0'168'0,"0"0"-18"0,0 0-23 15,0 0-22-15,0 0-22 0,0 0-22 0,0-4-18 16,0 4-13-16,0-4-9 0,6 1-7 0,-6-1-3 0,6-3-1 0,-6 3 2 16,7 0 3-16,-7 1 5 0,0-1 3 15,7 1 4-15,-7-1 5 0,0 0 1 0,0-3 3 0,6 3-1 16,-6-3-1-16,0 3 0 0,0-3-3 16,0 0 0-16,0-1-1 0,6 1 1 0,-6-4-2 0,0 3 0 0,0-3-1 15,7 0-1-15,-7 0-1 0,0 1-6 0,7-1-1 0,-1 0-3 0,1 0 1 16,-7 0-2-16,6-4 1 0,1 4 0 15,-1 0 0-15,1 0 2 0,5-4-3 0,-4 4-3 0,4-3-1 16,1-1-2-16,0 0-2 0,0 1-2 0,7-1-1 16,-7-4 0-16,7 5 2 0,-1-4 1 0,0-1 0 0,1 1 1 0,6 0 0 15,-7 0 1-15,8-1 0 16,-8 1 0-16,8-1-2 0,-8 1-2 0,7 0 0 0,-6 0 1 16,-1 3-1-16,0 0-3 0,8 1 0 0,-7-1 0 15,-2 1 0-15,-4 2-2 0,5 1 1 0,1 0 0 0,-8-3 0 0,2 6-1 16,-1-3 0-16,7 0 0 0,-8 0 0 0,2 4 1 0,-2-4-1 0,1 0 0 15,1 4-1-15,-8-5 2 0,8 6-1 16,-2-2 1-16,1-3-2 0,0 4-1 0,0-1 2 0,1 1 0 0,-2 0 0 16,1-1-1-16,0 1 1 0,0 3-1 15,1-3 1-15,4 0 1 0,-4 0-2 0,-1 3 1 0,7-3 0 0,-8 3 1 16,2-3 0-16,5 3-1 0,-6 0 0 16,0 1 1-16,0-1-1 0,0 0 0 0,0 1 0 0,0-5-3 0,0 8 3 15,0-4-1-15,0 1 1 0,1-1-1 0,-2 0 1 0,1 4 0 16,1-3-1-16,-2 3 0 0,-6-4 0 15,8 4 1-15,-1-4 0 0,-6 1 0 0,-1 3 0 0,7 0 0 16,-7-4 0-16,-6 4 0 0,14 0 0 0,-8 0 0 16,-6 0 0-16,13 0-1 0,-6 0 0 0,-1 0 1 15,1 0-1-15,-1 0 1 0,0 0-2 0,1 0 1 0,0 4-1 16,-1-4 1-16,-6 0 1 0,6 0 0 0,2 3-2 0,-2-3 0 0,-6 0 0 16,6 0 1-16,1 0 1 0,-1 0-2 15,-6 4-1-15,7-4 1 0,-7 0 1 0,6 0-2 0,1 4 0 16,-1-4 0-16,0 0-2 0,2 0-1 0,-8 0-1 15,6 0 0-15,-6 0 1 0,6 0 1 0,-6 0 0 0,7 0 0 16,-7 0 0-16,7 0 3 0,-7 0 2 0,0 0-1 0,6 3 1 16,-6-3-1-16,0 0 1 0,0 0 1 0,0 0 0 15,0 0-1-15,0 0 1 0,0 0-1 0,0 0 1 0,0 0 0 16,0 0 0-16,0 0-1 0,0 0 1 0,0 0 0 16,0 0-1-16,0 0-1 0,0 0 1 0,0 0 0 0,0 0 0 15,0 0 0-15,0 0-4 0,-6 0-6 0,6 0-9 0,-7 0-9 16,7 0-23-16,-7 0-42 0,1 0-64 0,0-3-100 0,-2 3-105 15,-4-4-54-15</inkml:trace>
  <inkml:trace contextRef="#ctx0" brushRef="#br0" timeOffset="9816.04">27639 12433 186 0,'8'0'173'0,"-8"0"-44"0,6 4-34 16,-6-4-22-16,6 0-14 0,1 4-7 16,6-4-6-16,-6 0-2 0,-1 0-9 0,7 3-3 0,0-3-2 0,-7 0-1 15,8 0 2-15,5 4-2 0,-6-4 0 0,0 0-2 0,7 0 1 0,-7 0-3 16,6 0-3-16,-6-4-5 0,7 4-4 15,-7 0 0-15,0 4-4 0,6-4-2 0,-12 4-1 0,6-4 1 0,0 0-2 16,-6 3-2-16,5-3 0 0,-5 4-1 16,-1 0-1-16,1-4-1 0,-7 3 1 0,7 1-1 0,-7 4 2 15,6-5 1-15,-6 5 4 0,0-1 4 0,0 4 5 16,0 4 0-16,0-1 3 0,-6 4 1 0,-1 1 3 0,0-1-1 0,1 4-1 16,-1 4-3-16,-5-1-6 0,-2 5-1 15,-5-1-3-15,6 0-4 0,-6 4-7 0,-1 0-4 0,-6 0-12 16,6 0-19-16,-5 0-25 0,5 0-44 0,0-4-59 0,-6 4-131 15,7-7-72-15</inkml:trace>
  <inkml:trace contextRef="#ctx0" brushRef="#br0" timeOffset="11181.99">27829 12767 60 0,'0'0'157'0,"0"0"-24"0,0 0-18 0,0 0-20 15,0 0-17-15,0 0-14 0,0 0-12 0,0 0-10 0,0 0-7 16,0 0-4-16,0 0-4 0,0 0-3 0,0 0 0 15,0 0-2-15,0 0 0 0,0 0 0 0,0 4-1 0,0-4-2 16,0 0 1-16,0 0-3 0,0 3 1 0,0-3-2 0,-7 4 2 16,7 3-1-16,-6-3 6 0,-1 3-3 0,1 1-2 15,0 3-3-15,-8-4-3 0,8 7-2 0,-8-3-3 0,2 0-4 0,-1 4-5 16,-1-4-1-16,-5 4-3 16,6 0-1-16,-6-1-9 0,5 1-20 0,-6-4-19 0,8 3-26 0,-1-3-52 15,0 0-77-15,0 0-97 0,-1 0-53 0</inkml:trace>
  <inkml:trace contextRef="#ctx0" brushRef="#br0" timeOffset="21212.14">20196 13679 119 0,'0'0'124'0,"0"0"-11"0,0 0-11 16,0 0-12-16,0 0-16 0,0 0-17 0,0 0-16 0,0 0-12 0,0 0-9 16,-6 0-8-16,6-4-5 0,0 4-4 15,0 0 2-15,0 0 1 0,0 0 0 0,0-3 1 0,-8 3 5 16,8 0 4-16,0 0 6 0,0-4 3 0,0 4 2 0,0 0 1 15,0 0 0-15,0 0 0 0,0-3-3 0,0 3-2 16,0 0-5-16,0 0-4 0,0 0-2 0,0 0-3 0,-6 0 2 0,6 0-1 16,0 0 0-16,0 0 0 0,0 0 2 15,0 0 0-15,0 0 0 0,0 0-1 0,0 0-1 0,0 0-2 0,0 0-1 16,0 0-4-16,0 0-1 0,0 0-1 16,0 0-1-16,0 3-1 0,0-6-1 0,0 3-1 0,0 0-1 0,0 0 0 15,0 0 1-15,0 0-2 0,6 0-2 0,-6 0 1 0,0 0-1 0,0 0 0 16,0 0 0-16,0 0 3 0,0 0-2 15,8 0-1-15,-8 0 2 0,0 0 0 0,6 0 0 0,-6 0 0 16,0 0 2-16,6 0-2 0,-6 0 1 16,7 0 1-16,-7 0 3 0,0-4-1 0,6 8 0 0,-6-4 0 0,0 0-1 15,7 0 0-15,-7 0 1 0,0 0 0 16,0 0 0-16,0 0 1 0,0 0 0 0,0 0 2 0,0 0 1 0,0 0 2 16,0 0 1-16,0 0 1 0,0 0 0 15,0 0 2-15,-7 0 0 0,7 0 0 0,0 0 0 0,0 0-2 16,-6 0-1-16,6 0-2 0,0 0 0 0,0 0-2 0,-7 0 0 15,7 0 0-15,0 0-1 0,0 0-1 0,0 0 0 0,0 0 0 16,0 0-2-16,7 0 0 0,-7 0 0 16,0 0-1-16,0 0-2 0,6-4-2 0,-6 4 0 0,7 0-1 15,-1 0 0-15,-6 0 0 0,13-4-2 0,-7 4-3 0,2 0 0 0,-2 0-2 16,7 0-2-16,-6-3-3 0,-1 3-3 16,7 0-4-16,0 0-2 0,-6-4 2 0,5 4-7 0,2 0 0 0,-1-4-2 15,-1 4-6-15,2 0-7 0,-2-3-12 0,8 3-11 0,-7-4-16 0,0 4-8 16,6-4-11-16,-5 4-6 0,6 0-1 15</inkml:trace>
  <inkml:trace contextRef="#ctx0" brushRef="#br0" timeOffset="22482.03">27327 13639 55 0,'0'-4'75'0,"0"4"5"0,0 0-2 15,0-3-4-15,0 3-9 0,0 0-14 0,0-4-10 16,-6 4-7-16,6-4-6 0,0 4-8 0,0-3-7 16,0 3-5-16,0-4-1 0,0 4-3 0,-7-4-2 0,7 4-3 15,-6-4-2-15,6 1 1 0,-7 3-1 0,7 0 0 0,-7-4 1 16,1 4 1-16,6-4 2 0,-6 4 1 0,6-3-2 0,-6 3 1 15,6-4-1-15,-8 4-1 0,8-4 1 0,-6 4 0 0,6-3 0 16,0-1-1-16,0 4 1 0,0-4 0 0,-6 4 0 0,6-3 0 16,0-1-1-16,0 4 0 0,0-4-3 0,0 1-1 15,0-1 0-15,0 4-1 0,0-4-3 0,0 4-1 0,0-3-3 16,6-1-2-16,-6 4-2 0,0-3-3 16,0-1-1-16,0 0 1 0,6 1 2 0,-6 3 2 0,0-4 3 0,0 0 4 15,0 1 5-15,0-1 2 0,0 0 0 0,0 1 2 0,0 3 0 16,0-8 0-16,-6 8 1 0,6-3 0 0,0-1-2 15,0 0 1-15,0 4-3 0,0-3-4 0,0-1-6 16,0 0-11-16,0 4-9 0,0-4-10 0,0 1-5 0,0 0-4 0,-6-2 2 16,6 2 2-16,0-1 5 0,0 4 9 0</inkml:trace>
  <inkml:trace contextRef="#ctx0" brushRef="#br0" timeOffset="22631.78">27249 13448 14 0,'0'-4'40'0,"0"1"15"0,-6-1 11 0,6 1 11 0,0-1 5 16,0 0 3-16,-7 1-3 0,7 3-6 0,0-4-9 0,0 0-10 15,0 1-6-15,-7-1-8 0,7 0-8 0,0 1-8 0,0-1-5 0,0 0-5 16,0 1-6-16,0-1-4 0,-6 0-4 0,6 1-5 15,0-1-5-15,-6 0-2 0,6 1-6 0,-6-1-3 16,-2 4-5-16,2-3-3 0,6-1-2 0,-6 0 0 0,-1 1 2 0,0-1-2 16,1 0 4-16,6 1-1 0,-7-5-4 15,1 5-7-15,0-2-11 0,6-2-10 0,-7 4-13 0,7-5-15 0,-7 5-18 16,7-5-15-16</inkml:trace>
  <inkml:trace contextRef="#ctx0" brushRef="#br0" timeOffset="22981.8">26846 12602 4 0,'0'-4'217'0,"-8"-3"-52"0,8 3-35 0,0-3-40 0,0 3-45 16,0 1-27-16,-6-5-20 0,6 5-16 15,0-1-10-15,0 0-12 0,0 1-9 0,0-5-6 0,0 5-2 0,0-1-2 16,0 0-4-16,0 1-1 0,0-1-6 16,6 1-9-16</inkml:trace>
  <inkml:trace contextRef="#ctx0" brushRef="#br0" timeOffset="23112.16">26813 12375 165 0,'-7'-7'180'0,"7"3"-57"16,0-3-59-16,-6 3-32 0,6-3-21 0,0-1-12 0,0 5-20 16,0-4-13-16,0 2-15 0,0-2-17 0,0 0-26 15,0 3-30-15,6-3-54 0</inkml:trace>
  <inkml:trace contextRef="#ctx0" brushRef="#br0" timeOffset="24781.76">27223 13767 90 0,'0'-3'104'16,"0"3"-2"-16,0 0 0 0,0 0-7 0,0-5-9 0,0 5-12 0,0 0-10 15,0 0-12-15,0-3-11 0,0 3-7 16,0-4-6-16,0 4-2 0,0 0 3 0,0-4 3 0,0 1 3 16,0 3 1-16,0-4 0 0,0 4-3 0,0 0-2 15,0 0-2-15,0-3-6 0,0 3-7 0,0 0-3 0,0-4 0 0,0 4-4 16,-6 0 3-16,6 0 0 0,0 0-3 15,0 0 1-15,0 0 1 0,0 0-3 0,0 0-1 0,-6 4 0 16,6-1-3-16,0 1-1 0,-8-1 0 0,8 1 0 0,-6 3 0 0,6 1-1 16,0 0 1-16,0-1-1 0,-6 0 1 15,6 0-1-15,0 1-1 0,0-1 0 0,0-3-1 0,6 3 1 0,-6-3 1 16,0 3 0-16,0-3 1 0,6-1 2 16,-6-3 1-16,8 4 1 0,-2-4 5 0,-6 0 0 0,6 0 1 0,0 0 4 15,1-4 1-15,-7 4 1 0,7-3 1 0,-1-5 0 0,1 5-1 0,-1-5 2 16,0 1 0-16,-6-4-3 0,8 4-2 15,-2-4 1-15,-6 0-1 0,0-1 1 0,6-2 0 0,-6 3-2 16,6 0 1-16,-6-4 1 0,7 1 0 0,-7-1-1 16,0 1-3-16,0-5-1 0,7 5-2 0,-7-1-2 15,0 4-1-15,0-4 1 0,0 4-1 0,-7 0 2 16,7 4 0-16,0 3 2 0,0-3-1 0,-7 3 0 0,7 1-2 16,0 3-1-16,0 0-2 0,-6 0-3 0,6 0-1 15,-6 3-2-15,6 4 0 0,-6-3 2 0,-2 7-1 0,8-4 0 0,-6 4 0 16,6-3 0-16,-6 3 0 0,6 0 0 0,0-4 0 15,0 4-1-15,0-3-1 0,0 3 0 0,0-8 0 16,6 8-3-16,-6-7 2 0,6 3 0 0,2-3 1 16,-2-1-2-16,-6 1 2 0,6 0 1 0,0-4 0 0,1 0 1 15,6 0 0-15,-6-4 0 0,-1 0 0 0,1 1-1 0,0-1 1 16,-7 0 0-16,6-3 0 0,-6 4 0 0,6-5 0 0,-6 1 0 16,0 0-1-16,0 3 2 0,-6-3 0 0,6 3 0 15,-6 0 0-15,6 1 5 0,-7-1-3 0,0 4 0 0,-6-4-1 16,7 4 0-16,-1 0-1 0,-6 4 1 0,7-4-1 0,-8 4-3 15,8-4 2-15,-7 3 0 0,7 1 2 0,-1 0-5 16,0-4 2-16,1 3 0 0,0 1 1 0,6-4 1 0,-6 4-1 16,6-1 0-16,0-3-2 0,0 4 4 0,0 0-5 15,0-4-4-15,6 3-8 0,0-3-9 0,-6 0-12 0,6 0-14 16,1 0-17-16,0 0-25 0,6 0-34 0,-7-3-52 0,0-1-77 16,2-3-99-16,-2 3-45 0</inkml:trace>
  <inkml:trace contextRef="#ctx0" brushRef="#br0" timeOffset="25012.07">27262 13558 14 0,'0'0'115'0,"-6"0"-16"0,6 0-15 16,0 0-18-16,0 0-15 0,-7 0-14 0,7 0-10 16,0 0-7-16,0 0-5 0,0 0-3 0,-6 0-5 0,6 0-9 0,0-4-15 15,0 1-15-15,0-1-18 0,6 1-30 16,-6-1-38-16,0 0-46 0</inkml:trace>
  <inkml:trace contextRef="#ctx0" brushRef="#br0" timeOffset="25162.16">27211 13368 93 0,'-8'-7'359'0,"2"3"-82"0,6-3-88 16,-6 3-71-16,6-3-44 0,-7 2-29 15,0-1-12-15,7 1-10 0,-6 2-6 0,-1-4-4 0,7 3 0 0,0 0-1 16,0 1-6-16,-6-5-5 0,6 5-13 16,6-1-13-16,-6-3-14 0,7 3-21 0,-1-3-27 0,1-1-35 0,-7-3-41 15,7 4-54-15,-1 0-70 0</inkml:trace>
  <inkml:trace contextRef="#ctx0" brushRef="#br0" timeOffset="25332.1">27132 13086 341 0,'-6'-8'358'0,"-1"1"-104"16,0 0-100-16,1-1-66 0,-1 5-36 0,1-4-18 0,6-1-13 16,-6 4-2-16,-2-3-3 0,8-1-2 0,-6 5-1 15,6-4-2-15,0 3-2 0,-6-3-3 0,6 3-3 0,6 0-8 0,-6-3-8 16,0 3-7-16,6-3-12 0,-6 3-17 15,8-3-21-15,-2 3-22 0,-6-7-31 0,6 4-28 0,-6 4-35 0,0-5-42 16,0 1-44-16</inkml:trace>
  <inkml:trace contextRef="#ctx0" brushRef="#br0" timeOffset="25482.09">27002 12840 313 0,'-6'-4'304'0,"-2"-3"-78"0,2 0-75 0,0 3-61 0,6 1-39 15,-7-1-21-15,0-3-11 0,7 3-6 0,-6 0 0 16,6 1-2-16,0-5 0 0,-7 5-4 0,7-1-7 15,0 0-8-15,7 1-12 0,-7-5-10 0,0 4-12 0,0-3-21 0,0 3-17 16,0-3-19-16,6 0-25 0,-6-1-21 16,0 5-21-16,-6-5-22 0,6 1-21 0</inkml:trace>
  <inkml:trace contextRef="#ctx0" brushRef="#br0" timeOffset="25584.24">26904 12646 128 0,'-7'-4'233'0,"1"-3"-29"0,6 0-36 0,-7 0-40 15,1-1-37-15,6 0-31 0,-6 5-26 16,-1-4-21-16,7-1-12 0,0-3-17 15,0 4-10-15,0 0-23 0,0-1-25 0,7-3-52 0,-7 0-62 16,6 1-89-16</inkml:trace>
  <inkml:trace contextRef="#ctx0" brushRef="#br0" timeOffset="25722.14">26872 12368 33 0,'0'-4'305'0,"-7"-3"-76"0,0 3-76 0,7 0-58 0,-6 1-40 15,6-5-26-15,-6 5-17 0,6 3-16 0,0-4-14 0,-8 4-17 16,8-3-20-16,0-2-27 0,0 2-37 0,-6-1-51 16,6 0-74-16</inkml:trace>
  <inkml:trace contextRef="#ctx0" brushRef="#br0" timeOffset="25901.28">26773 12239 320 0,'-6'-3'334'0,"0"-5"-96"0,6 5-92 16,-7-1-58-16,1-3-37 0,-1 3-17 0,1-3-12 0,6 3-6 16,-7 1-5-16,1-5-5 0,6 5 1 0,-7-2-3 0,7 2-1 15,0-1-8-15,-7 1-8 0,7-1-13 0,0 0-19 0,0 1-32 16,0-1-39-16,0 0-43 0,7-3-64 0,-7 3-85 16</inkml:trace>
  <inkml:trace contextRef="#ctx0" brushRef="#br0" timeOffset="26031.94">26682 12030 43 0,'-6'-3'370'0,"0"-5"-84"0,6 5-92 0,-7-5-79 0,1 1-50 0,-1 3-27 15,0 1-18-15,1-4-10 0,6 3-3 16,-6 0-5-16,6 1-4 0,-8-5-3 0,8 5-7 16,0-1-8-16,0 0-19 0,0 1-17 0,0-1-43 0,8 0-39 15,-2 1-57-15,-6-5-84 0</inkml:trace>
  <inkml:trace contextRef="#ctx0" brushRef="#br0" timeOffset="26182.04">26670 11814 197 0,'-13'-7'355'0,"6"0"-91"0,0 0-89 0,1-1-69 16,0 5-41-16,-8-5-28 0,8 1-15 16,-1 3-9-16,7-3-4 0,-6 3-5 0,-1-3-7 0,1 3-8 0,6 0-8 15,0 1-19-15,0-5-22 0,0 5-41 0,0-5-50 0,0 1-65 0,0 0-93 16</inkml:trace>
  <inkml:trace contextRef="#ctx0" brushRef="#br0" timeOffset="26313.59">26526 11536 154 0,'-6'-7'406'0,"-7"-1"-104"0,6 1-118 0,-6 0-84 15,7-1-50-15,-1 1-28 0,-6 4-18 0,7-5-13 0,6 5-13 0,-7-5-12 16,1 0-16-16,6 5-22 0,-7-4-33 0,7-1-41 15,-7 1-55-15,7 0-78 0</inkml:trace>
  <inkml:trace contextRef="#ctx0" brushRef="#br0" timeOffset="26461.96">26396 11290 292 0,'0'-7'284'0,"-6"3"-86"0,6-3-76 15,-7 3-50-15,7-3-32 0,-7 0-21 16,1 3-13-16,6-3-10 0,0 3-12 0,-7-3-17 0,7 3-22 0,0-3-32 15,0 0-42-15,0-1-62 0,0 1-96 0</inkml:trace>
  <inkml:trace contextRef="#ctx0" brushRef="#br0" timeOffset="26602.05">26331 10972 370 0,'-6'-8'316'0,"-1"1"-113"0,-6 0-89 0,6-4-51 0,1 4-26 0,0-1-16 0,-2 5-9 15,2-5-7-15,0 1-5 0,6 0-8 16,-6-1-14-16,-2 4-23 0,8-3-21 0,0 0-38 16,-6-4-50-16,6 3-86 0,0 1-80 0</inkml:trace>
  <inkml:trace contextRef="#ctx0" brushRef="#br0" timeOffset="26743.04">26201 10730 154 0,'-6'-4'364'0,"-2"-3"-100"15,-4 0-100-15,5-1-68 0,-6 5-39 0,6-5-24 16,1 5-13-16,0-5-5 0,-1 5-4 0,-6-1-2 0,7-3-4 16,-1 3-2-16,7-3-7 0,-7 3-14 0,1-3-24 0,6 3-36 15,0-3-49-15,0 3-78 0,0-7-106 0,0 8-55 16</inkml:trace>
  <inkml:trace contextRef="#ctx0" brushRef="#br0" timeOffset="26917.07">26077 10426 83 0,'-6'-11'397'0,"-2"4"-107"0,2-1-115 16,0 1-78-16,0 0-45 0,-2-1-24 0,2 5-13 15,0-5-8-15,-1 5-3 0,7-5-4 0,0 5-9 16,-6-4-12-16,6-1-21 0,0 5-33 0,0-8-51 0,6 3-73 16,-6 0-103-16,0 1-55 0</inkml:trace>
  <inkml:trace contextRef="#ctx0" brushRef="#br0" timeOffset="27043.85">25986 10214 233 0,'-6'-4'275'0,"6"0"-98"0,0 4-83 0,0-3-47 16,0 3-40-16,0-4-31 0,0 4-31 0,0-4-35 15,0 1-39-15,6 3-97 0,-6 0-72 0</inkml:trace>
  <inkml:trace contextRef="#ctx0" brushRef="#br0" timeOffset="28615.69">25757 10045 329 0,'14'-8'313'0,"-8"2"-109"0,1-2-86 0,6 0-55 0,0 5-31 0,-7-5-20 16,8 5-20-16,-8-4-21 0,7 3-28 0,0-3-40 0,-7 3-67 0,7-3-104 16,-6 3-66-16</inkml:trace>
  <inkml:trace contextRef="#ctx0" brushRef="#br0" timeOffset="33171.8">25998 13500 88 0,'0'-4'110'16,"0"4"-14"-16,0 0-14 0,0 0-13 0,0-4-14 0,0 4-9 16,0 0-7-16,0 0-3 0,0-3-5 0,0 3-5 0,0 0-4 15,0 0-3-15,0 0-2 0,0-4-1 0,0 4-2 16,0 0-3-16,0 0-3 0,0-4-2 0,0 4-3 0,0 0 0 16,0 0-2-16,0 0 0 0,0 0 0 0,0 0 0 15,7 0 1-15,-7 0 0 0,0 0-2 0,0 0 1 0,0 0 0 0,0 0 3 16,0 0 1-16,0 0 2 0,0 0 1 15,0 0 2-15,0 0 0 0,0 0 0 0,0 0 2 0,0 0-3 0,0 0-2 16,0 0 0-16,0 0-5 0,0 0-1 0,0 0 1 0,0 0-1 16,0 0-1-16,0 0 0 0,0 0-1 0,0 4 1 15,0-4 0-15,0 0 0 0,0 0-1 0,0 0 1 0,0 0-1 16,0 0 0-16,0 0 3 0,0 0-1 16,0 0-1-16,0 0 1 0,0 0 0 0,0 0 0 0,0 0 3 15,0 0-1-15,0 0 0 0,0 0 0 0,0 0 0 0,0 4-2 16,0-4 1-16,0 0-1 0,0 0 0 0,0 3 1 15,0-3-2-15,0 4 0 0,0-4 1 0,0 4 1 0,0-4-1 16,-7 0 0-16,7 3-1 0,0-3 1 0,0 0 1 0,0 0 0 16,0 4 0-16,0-4 2 0,0 0 1 0,0 0 2 15,0 0 3-15,0 0-1 0,0 0 4 0,0 0 1 0,0 0 0 16,0 0-1-16,0 0 1 0,0 0-1 0,0 4-1 0,0-4-1 0,0 0-4 16,0 0 0-16,0 0 0 0,0 0 0 15,0 0 0-15,0 0 0 0,0 0 1 0,0 0 2 0,0 0 2 16,0 0 1-16,0 0 0 0,0 0-1 0,0 0 0 0,0 0-1 15,0 0-3-15,0 0 1 0,0 0-5 0,0 0 1 16,0 0-1-16,0 0 0 0,0 0-3 0,0 0-1 0,0 0 0 0,0 0 0 16,7 0 0-16,-7 0 1 0,0 0 2 15,0 0 2-15,0-4 2 0,0 4 4 0,0 0 0 0,0 0 0 0,7-4 3 16,-7 4-4-16,0 0-1 0,0-3-2 16,0 3 0-16,0-4-5 0,6 4 0 0,-6-4 1 0,0 1-2 0,7-1 0 15,-7 0 0-15,0 0-1 0,6 1-1 16,-6 0 1-16,6-5 0 0,-6 4-1 0,8 0 0 0,-2-3 1 0,0 0 0 15,-6 0 1-15,6-1 0 0,2-3 0 0,-2 0 0 0,0 0 0 16,7 0 2-16,-6 0 0 0,0-3 2 16,5-1-1-16,-5 4 1 0,6-4 2 0,-7 4-1 0,7-3 0 0,-6-1-3 15,0 4 0-15,5 0-1 0,-4-3 1 16,4 3-3-16,-6 0 1 0,1 0 0 0,6 0 0 0,-6-1 2 0,5 1 0 16,2 0-2-16,-8 0 1 0,8 0 1 15,-2 1-1-15,1-5 0 0,1 4 1 0,4 0 0 0,-4 0 1 0,5-4-1 16,-5 4 0-16,4-4 0 0,2 4 0 0,-6 0 1 0,5 1-2 15,1-1 0-15,-1 0 0 0,-6 0-1 16,7 0 2-16,-7 0 1 0,-1 3-3 0,2-2 0 0,-1 2 0 16,0 1-1-16,0 0 1 0,-1-1-1 0,-4 1 0 15,4-1-1-15,-5 1 0 0,0 3 0 0,6-3 0 0,-7 3 1 0,0-3-1 16,1 3 1-16,0-3 0 0,5 0-1 16,-5 3 1-16,0-3 2 0,-1 3-2 0,1-3 0 0,6 3 1 15,-7-3-2-15,1 3 1 0,-1-3 1 0,8 3-1 0,-8-3-1 0,7 3 1 0,-7-3 0 16,7 3-1-16,-6-3 1 15,5 3-1-15,-4-3 1 0,4 3 0 0,-5-3 0 16,0 3 0-16,-1 0-2 0,0 4 2 0,-6-3 1 0,7-1-1 16,-7 4-2-16,6-4 1 0,-6 4 0 0,7-3 0 0,-7-1 1 15,7 0 0-15,-7 4-1 0,6-3 1 0,-6 3 0 0,6 0 0 16,-6 0 1-16,0-4 0 0,7 4-1 0,0-3 0 16,-7 3 0-16,6-4-1 0,0 4 0 0,-6-4-1 15,7 4 1-15,-1-3 0 0,1 3 0 0,0-4 0 0,-7 4 1 0,6 0 0 16,-6-4-2-16,6 4 1 0,-6 0 1 0,8 0-2 15,-8 0 1-15,6 0 1 0,-6 0-1 0,0 0 0 0,0 0 1 16,0 0 0-16,0 0-2 0,0 0 3 0,0 0 1 16,0 0-1-16,0 0 1 0,0 0 1 0,0 0 0 0,0 0 0 15,0 0 2-15,0 0-1 0,0 0 0 0,0 0 0 0,-6 0-4 16,6 0-5-16,0 0-2 0,-8 0-4 0,8 0-6 16,-6-3-6-16,0 3-12 0,6 0-13 0,-7 0-14 0,0-4-18 0,1 4-27 15,-1-4-33-15,-5 4-38 0,5-7-48 16,-6 3-60-16</inkml:trace>
  <inkml:trace contextRef="#ctx0" brushRef="#br0" timeOffset="33414.51">26708 12602 74 0,'0'0'249'0,"0"-4"-57"0,7 4-52 0,-7 0-46 0,0-3-37 16,0 3-24-16,7 0-16 0,-1 0-7 15,1-4-3-15,-1 4-2 0,1 0 2 0,6 0-1 0,-7-4 0 0,8 4 2 16,-2 0 1-16,1 0 1 0,-6 0-3 0,6 4 1 15,-1-4-1-15,2 4-1 0,-1-4 5 0,0 3 1 0,0 1 2 16,-7 3 2-16,8-3 1 0,-8 4 2 0,0-1 0 0,1 4 1 16,0-4-4-16,-1 4-4 0,-6 0-2 0,6 0-2 15,-6 0-1-15,0 4-1 0,0-5-2 0,0 5 0 0,0-4-5 0,-6 4-7 16,6-4-19-16,0 0-32 16,-6 0-46-16,6-4-70 0,-7 1-121 0,0-1-62 0</inkml:trace>
  <inkml:trace contextRef="#ctx0" brushRef="#br0" timeOffset="33864.75">25765 12500 223 0,'0'-8'369'16,"0"8"-100"-16,0-3-105 0,0-1-69 0,0 4-44 0,0-4-25 15,6 4-12-15,-6 0-7 0,0 0-5 0,0 0 1 0,0 0-1 0,6 4-2 16,-6 0 3-16,7-1 1 0,-1-3 0 16,1 8-1-16,-7-5 1 0,6 5 0 0,1-5 3 0,5 5 1 0,-4-1 0 15,-2 0 2-15,0 0-2 16,-6 4 3-16,7-3-1 0,0 3 1 0,-1-4-2 0,0 4-1 16,-6 0 1-16,7 0-2 0,-1 4 1 0,1-4-3 15,-7 0 1-15,7 3-2 0,-7-3 0 0,6 0-1 0,-6 0-1 0,6 0-1 16,-6 0 1-16,0 0 0 0,7-4-2 0,-7 4-1 0,0-3 1 0,0-1 0 15,7 4 0-15,-7-7 0 0,0 3-3 16,6 1-5-16,-6-5-9 0,0 1-12 16,0 0-19-16,0-4-24 0,6 0-37 0,-6-4-62 0,0 0-97 0,7-3-78 15</inkml:trace>
  <inkml:trace contextRef="#ctx0" brushRef="#br0" timeOffset="34064.6">25757 12214 280 0,'0'0'291'0,"0"0"-99"15,0 0-87-15,8 0-58 0,-2 0-37 0,-6 0-38 0,6 0-46 0,1 0-59 16,-1 3-102-16,1-3-73 0</inkml:trace>
  <inkml:trace contextRef="#ctx0" brushRef="#br0" timeOffset="34965.68">26878 12305 190 0,'6'-4'196'16,"1"1"-41"-16,6-1-38 0,-6-3-35 0,-1 3-27 0,0 1-16 15,8-1-8-15,-8 0-6 0,0 1-3 0,7-1 1 0,-6 0 1 0,6 1 2 16,1-1-2-16,-8 0-2 0,13 4-3 16,-6-3-2-16,0-1 0 0,7 0-3 0,0 4-1 0,-1-3-2 0,1 3-1 15,6 0-1-15,-1-4-1 16,1 4-1-16,0 0-2 0,7 0-2 0,-1 0-2 0,1 4 1 0,-1-4 0 0,8 0-1 16,-7 3-1-16,6-3 0 0,-1 4-1 15,2 0 1-15,5-4 0 0,-6 3 0 0,1 1 0 16,5 0-2-16,-6-1 0 0,1 1 1 0,-8 3 0 0,7-3 0 15,-7 3-1-15,1-3-1 0,-7 3-3 0,7 0-2 0,-7 1-2 16,0 3-3-16,-7-3 1 0,7-1-3 0,-6 0-1 16,-1 0 0-16,7 1 1 0,-12-1 3 0,5 0 3 0,-6 1 2 15,0-5 2-15,1 5 2 0,-2-5 1 0,-6 5 2 16,8-5-1-16,-8 1 1 0,1-1 0 0,-1-3 0 0,-6 4 0 16,6-4 0-16,-6 4 1 0,8-4 1 0,-8 0 1 0,0 3 0 15,0-3-1-15,0 0 0 0,0 0-2 0,0 0-2 0,0 0-3 16,0 0-6-16,0 0-5 0,0 0-8 0,-8 0-7 0,8 0-14 15,0 0-21-15,0 0-37 0,0-3-54 0,0-1-93 16</inkml:trace>
  <inkml:trace contextRef="#ctx0" brushRef="#br0" timeOffset="35781.96">27483 12071 81 0,'0'0'178'0,"-6"0"-29"0,6 0-23 0,0 0-16 15,0 0-15-15,0 0-11 0,0-4-9 0,0 4-7 0,0 0-6 16,0-3-9-16,6 3-6 0,-6-4-7 0,0 0-7 0,7 1-7 0,-7-1-6 15,7 0-4-15,-7-3-4 0,0 3-1 16,6-3-2-16,-6-1-2 0,6 1 1 0,-6 0 0 0,0-1 1 0,0-2 0 16,0 2-2-16,0-3-1 15,-6 0-1-15,6 0-1 0,-6 0 0 0,-1-3-1 0,-6 3 0 16,7-1-2-16,-1-2 0 0,1 3 0 0,-1 0 0 0,7 0-1 16,-7 0-2-16,7 4 2 0,-6-4-1 0,6 7 1 0,0-3 0 15,-6 3-3-15,6 0 0 0,0 1-2 0,6-1-2 16,-6 4 0-16,0 0 0 0,0 0-2 0,6 4-2 0,1-4 6 15,-7 3 2-15,7 1 1 0,-1 0 0 0,1-1 0 0,-1 5 2 16,0 3 2-16,8-4 1 0,-8 4-2 0,0 0-1 16,8 0 1-16,-1 0 1 0,-7 0 0 0,7 0-1 0,0 0-2 15,1 0 0-15,5 0-2 0,-6 0-2 0,6 0-6 16,-5-4-10-16,5 4-17 0,7-3-27 0,-6-1-34 0,6 0-52 16,-1-3-77-16,-5-1-90 0,0-3-49 0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</inkml:traceFormat>
        <inkml:channelProperties>
          <inkml:channelProperty channel="X" name="resolution" value="6301.34619" units="1/cm"/>
          <inkml:channelProperty channel="Y" name="resolution" value="6301.34619" units="1/cm"/>
          <inkml:channelProperty channel="F" name="resolution" value="1999.5116" units="1/in"/>
        </inkml:channelProperties>
      </inkml:inkSource>
      <inkml:timestamp xml:id="ts0" timeString="2024-03-11T11:00:03.067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25920 5356 5,'0'-4'113,"0"1"-26,0-1-19,0 0-5,0 0 5,0-4 1,-6 6-5,6-5-6,0 3-3,-7-4-5,7 0-3,0 1-10,-7 5-13,7-10-4,0 7 0,-6-1 0,6-2-1,-6 2-2,6 1-2,-7-2-3,7 3 0,0 1-1,0 3-2,-7-4-3,7 4-2,0-3-1,0 3 0,0 0-1,0 0-2,0 3 0,0 1-1,0-1-2,7 4 2,-7 2 5,0 5 0,7 1 3,-1 2 6,0 5 4,8 5 4,-8 2 5,7 0 2,0 0 0,6 8 1,-5 0-1,5 3-4,1 1 0,-7 2-3,6 5-1,-5-1-2,5 5 1,-6-1-3,6 0-1,-5 0 0,-1 1-2,0-2-1,-7-2-2,7-4 0,1 0-3,-8-3 0,0-5 0,1 2-1,0-9-1,-7 0 0,6-7-2,0 0 4,-6-3 5,0-9 8,0 0 12,0-1 14,0-6 16,0 2 15,0-3 16,0-4 4,-6-3 1,0 2-2,-1-6-9,0-1-12,1-5-10,0-6-14,-2-1-14,-4 0-6,5-9-5,1 6-7,-1-8-6,-6 1-3,7-1-2,0-4-2,-2 1-5,2-1-1,0-1 0,-1 2-1,7-1 0,-7 1-1,7 3-1,0 4 1,0 0-3,0 3-2,7 0-1,0 0-1,5 9-3,-4-5-2,4 3-3,8 4 0,-7 1-6,7 3-8,-8 3-8,8 2-10,-7-3-8,7 6-7,-8 3-3,2 0-3,-8 3 4,7 2 7,-6 2 10,-1 4 9,-6 0 9,0 3 10,-6 1 7,-1 4 3,-6 3 4,0 0 2,-6 3 1,-1 0 2,1 2 2,-1-2 0,0 1 0,7 0 1,-6-5-1,6-3 1,-1 4-1,8-3 0,0-5-1,-1 1-1,0 0 1,7-1-3,-6-2 0,6-2 1,0 1 3,6 0 2,-6-3 1,7-2-1,6 2-1,1-1 3,5 1-1,0-4 1,8-1-3,-1-3 0,6 0 1,-6 0-1,13-3 0,-6-1 2,6 0-2,-7 0-2,7 1-6,-6-4-6,0 0-11,6-1-16,-7 4-14,1-3-18,-1-1-22,1 1-33,-7 0-55,0 0-115,0-4-85</inkml:trace>
  <inkml:trace contextRef="#ctx0" brushRef="#br0" timeOffset="464.2">26826 5876 116,'13'0'248,"0"0"-86,0 0-55,7 0-32,-1-4-16,1 1-12,6-1-5,0-4-4,7 1-5,-1-3-1,1-2-2,5 1-3,9-3 0,-9-1 4,7-3-2,2 3-2,5-4-1,-7 2-1,7-6-4,-6 5-1,6 0-3,-6 0-2,-1-4 0,1 2-1,-7 3-2,-6-2-1,-1 1-4,-6 4 0,-6-2 1,-7 6-1,-7 0-2,-6-2-1,-6 5-3,0 0 0,-8-1 3,-12 4-4,7 0-3,-14 4 0,7 4-1,-6-4 1,5 4 1,-5 0 0,12 0-1,1-1 2,5 1-3,8-2-1,0-2 0,0 5-1,12-5 0,0 3 0,7-3 1,0 0 0,6 0 1,8 0 2,5 0-1,-6-3 1,14 3 0,-7 0 1,-1 0-1,1 0 0,-1 0 0,-6 3 2,0 1-2,-7 1 0,1 1 1,-1 2 2,-12 3 1,0 3 1,-1-3 3,-12 7-2,-8 1 2,2 3 0,-8-4 0,-6 8 0,0-4-2,-6 3-1,6-2-1,-7 2-1,1-2 0,-1-2-1,7-3-4,-7 1-6,13-2-9,-6-2-11,14 0-15,-2-4-17,1 0-30,13-3-56,7-5-116,-1 1-81</inkml:trace>
  <inkml:trace contextRef="#ctx0" brushRef="#br0" timeOffset="775.42">28644 5041 244,'-26'8'300,"0"2"-123,-7 1-65,7 4-34,6-1-17,-6 8-11,13 0-7,-7 0-9,14 8-6,-6-5-7,12 9-3,-7-2-4,7 4-4,7-2-3,-1 2 0,6-3 2,8 4 2,-7-8 3,13 1 3,0-5 6,1 0 6,-1-5 5,6-6 5,7 1 3,-6-8 5,13-3 2,-7-4 6,7-8 6,-1 1 5,7-9-1,1-1 1,-2-2 0,-5-3 3,-1-4 6,1 1 4,-7-4 0,-6 0 6,-7 0 3,-6 3-2,-8-3-3,-12 2-11,0 2-26,-12-1-31,-8 4-38,-13 4-42,-5 0-38,-15 6-39,-6 2-36,-6 6-30,-7 1-30,-6 6-66,-6 1-133,-1 4-53</inkml:trace>
  <inkml:trace contextRef="#ctx0" brushRef="#br0" timeOffset="2487.36">26636 7195 236,'-6'-12'309,"6"6"-119,0 2-78,-6-4-40,6 8-26,0-4-11,0 1-11,6 3-10,0-4-4,2 8-6,-2-4 2,7 3-2,-6 5 0,6 0 0,6 3 5,-6 3 7,7 1 2,-7 4 3,6 2 0,0 4 4,1 1 1,-6 4 1,5-1-4,-6 4-6,6-1-3,-5 2-3,-2 3-2,2-4-2,-1 3-5,-1-3 1,2 4 1,-2-8-2,-5 0 0,0 0 1,6-3-1,-13 0 1,6-4 2,-6-4 2,6-3 7,-6-4 11,0 0 16,0-4 11,0 0 12,0-3 9,-6-4 4,0 0 1,-1 0-4,1-6-8,-1-3-11,0 2-11,-5-4-7,6-4-9,-8-3-7,8 0-4,-1-4-3,-6 1-4,13-6-2,-7 2-3,1-1-3,6 0-2,0 1-1,0-5-2,6 5-3,1-1 0,0 1-2,-1 3-5,1 0-4,-1 4-7,0 2-10,2 5-7,-2 4-5,0 4-3,0 3 0,1 0 0,-7 3 5,7 4 5,-7 4 10,0 5 10,0 2 6,0 4 4,-7 0 3,0 3 1,1 1 1,6-4 2,-6-1 1,6 2-1,0 3 0,-6-9 0,6 6-1,6-5 3,-6-4 0,0 2 0,6-3-1,0-1 2,1-1 1,6 0-2,0-4-1,7-3-4,0 0-5,5-4-5,1 0-10,7-8-14,7 1-17,5-4-21,1-4-29,-1-2-57,1-3-107,5-1-101,2-5-56</inkml:trace>
  <inkml:trace contextRef="#ctx0" brushRef="#br0" timeOffset="2921.25">27680 7470 347,'0'0'253,"6"0"-95,0 0-62,1 0-37,12-4-18,1-1-7,7-1-2,-2-2-1,8-3-4,6 0-4,6-3-1,1-1-2,-1-3-1,8 0-2,-1-4 1,7-1 2,-8 2 2,8-6 4,0 2 1,-7 0 3,7-2-1,-7 2-1,-7 0-1,2 2-4,-9-2-3,1 7-4,-6-4-2,-13 7 0,-1-3 0,-6 7-1,-7-1-1,-6 5-4,-6 0-4,-7 4-2,-6-1-4,-1 4-5,-7 4-2,2-1-4,-1 1-1,0 4 2,0-2 2,-1 2 0,15 3-3,-8-5-2,14 2 0,-1 4-2,14-5 2,-1 3-1,0 2-4,14 2-2,0-2 2,5-2 2,1 5 2,7-4 3,-1 5 3,2-3 4,-2-1 2,-6 1 4,0 3 4,0-2-3,-6 4 3,-1-3-2,-12 4 0,-1-1-2,1 0 0,-14 1 0,1 3-1,-7 0-3,-6 0-7,-1 0-10,-6-1-13,-1 4-19,1-5-28,1-2-48,-1 0-103,0-3-99</inkml:trace>
  <inkml:trace contextRef="#ctx0" brushRef="#br0" timeOffset="3423.27">30104 6590 367,'-8'-7'438,"2"3"-200,0 0-113,0 4-60,-8 4-30,8 4-15,-7 0-7,7 1-5,-8 7-1,2 2-3,-2 4-1,1 3 1,0 1-1,-6 3-3,-1 5 0,0-2 0,-5 5-1,-1-5-3,-1 5-1,-5-3 0,6-1-1,-1-1-1,-5-3 1,6-2 0,-7-6 2,7-2 2,0-5 2,1-3 4,-2 1 3,8-10 5,-1 4 3,1-12 4,5 4 5,1-6 4,0-3 2,7-4 1,6 1-1,-7-4-2,7 2 0,7-1-5,-1-3-3,7 3-4,-6-2-3,13 1-1,-1 4-5,7-1-1,0 0-1,7 4-3,-1 1-1,8 2 1,-1 0 1,6 1-1,-5 3 2,11 0-1,-5 4 2,6-2-2,0 2 2,7 0-4,-7 0-1,0-4 0,7 4-1,-7-4 6,6 0-4,-5-3 0,-8 3 2,1-7 7,-7 4 13,1-4 18,-8 0 24,-7-4 34,-5 1 32,0-1 22,-7-3 13,-7-1 7,1-2-4,-14-2-11,1-2-19,-7 3-39,-13-4-22,-13 4-24,-7-3-19,-7 3-13,-5 3-9,-14 1-7,7 0-10,-13 6-4,7 2-5,6-2-13,0 5-21,6 5-36,6-3-42,8 2-42,12-1-38,8 4-31,11 0-29,8 0-18,6 4-38,12-4-116,8 0-45,13 0-15</inkml:trace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F1CD828-F80A-48AE-BCB0-409699A148C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F0027020-E191-40CA-8D2F-5756E90339C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50D3D2A-7296-4B95-9910-3F794485C5B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3EF415-30EF-4B2E-A3E6-6DDC37DABD8D}" type="datetimeFigureOut">
              <a:rPr lang="en-IN" smtClean="0"/>
              <a:t>18-03-2024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F987179-DE35-46B1-B3B5-C3C12D17561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5637F0F-CA32-4FA5-BC1E-B263042036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79E35C-AA76-408A-B690-AB313E95EBB2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64897967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8802E36-8991-48F8-A10B-B5D514FEDFA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E004A4BF-01C4-4E25-AD7A-93827274767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6112D24-0247-488B-81E8-D4DE9011B78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3EF415-30EF-4B2E-A3E6-6DDC37DABD8D}" type="datetimeFigureOut">
              <a:rPr lang="en-IN" smtClean="0"/>
              <a:t>18-03-2024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A37E1B3-AB72-4D43-B0EA-D820FDFF24C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CA27449-DA24-4F68-B6BE-446B805468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79E35C-AA76-408A-B690-AB313E95EBB2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27343610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D40A701B-3E60-4AAE-AAFF-3913CE43BDA6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620B64E3-4351-42A3-A217-FD3A61E63A1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7B913E9-FCF9-451E-887A-046C86A85EF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3EF415-30EF-4B2E-A3E6-6DDC37DABD8D}" type="datetimeFigureOut">
              <a:rPr lang="en-IN" smtClean="0"/>
              <a:t>18-03-2024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12BBB22-A3A7-43A2-B6B6-3CF95C3244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546C71A-FF7A-4808-A08D-48537B4E12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79E35C-AA76-408A-B690-AB313E95EBB2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31969235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4F6475B-A8BF-4209-81D5-11BD4A400B2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14E0C62-97EA-497E-8F96-F804EA42AEB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EB52228-D9EA-44FF-8418-AB45C8D3DFA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3EF415-30EF-4B2E-A3E6-6DDC37DABD8D}" type="datetimeFigureOut">
              <a:rPr lang="en-IN" smtClean="0"/>
              <a:t>18-03-2024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C27227A-3B5A-4090-99A5-0634D9404E8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65103CD-30C1-4A54-8BE0-3D6B7F70C0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79E35C-AA76-408A-B690-AB313E95EBB2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03769129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6A08802-95F1-4F33-B174-C171EF46E5D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475CB1B-A76C-4E39-A8D5-9021DFEE12B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FEB4820-59C1-4FEF-8C7D-33055D99BB4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3EF415-30EF-4B2E-A3E6-6DDC37DABD8D}" type="datetimeFigureOut">
              <a:rPr lang="en-IN" smtClean="0"/>
              <a:t>18-03-2024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A8236E0-967E-4990-A678-0B536894F6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4874593-36C3-423D-BB74-B7E7B08F25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79E35C-AA76-408A-B690-AB313E95EBB2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0413587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9CB24FA-E170-4246-8FF8-3EB9339808A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C5F7B46-7B47-4E1B-B60B-15F4C3DBF1A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D521C38-362F-4E39-8146-B84EF7C0D05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1827733-6B0D-432A-916E-95B70EB0361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3EF415-30EF-4B2E-A3E6-6DDC37DABD8D}" type="datetimeFigureOut">
              <a:rPr lang="en-IN" smtClean="0"/>
              <a:t>18-03-2024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2886372-4C2B-4A0B-BEDE-E41E832A5BB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51DD038-DF91-4527-A32F-B8486C114B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79E35C-AA76-408A-B690-AB313E95EBB2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05295827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6C44830-8BE1-4CD1-988E-F0DF1654E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A262E06-8C5C-4106-828C-2557F830A5E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40EA6FB-D8A3-4A25-B488-60EDAE25879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BB4A17BA-67A3-416F-960E-CC3FC040A817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CA484E84-BC53-40C4-AF9E-EDECA9ADEE3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9D81F8EF-4D40-478A-9B26-249FCA4DE84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3EF415-30EF-4B2E-A3E6-6DDC37DABD8D}" type="datetimeFigureOut">
              <a:rPr lang="en-IN" smtClean="0"/>
              <a:t>18-03-2024</a:t>
            </a:fld>
            <a:endParaRPr lang="en-IN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9552E626-9D9E-4375-B5B8-BF66E18F75C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0CB9ED4B-3285-45F2-88FF-66828E1D88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79E35C-AA76-408A-B690-AB313E95EBB2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3057520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7411DD5-E331-491A-A41B-EC9365DA24A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6EA8B22-46AD-4EF2-8A2B-F4BFB385E8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3EF415-30EF-4B2E-A3E6-6DDC37DABD8D}" type="datetimeFigureOut">
              <a:rPr lang="en-IN" smtClean="0"/>
              <a:t>18-03-2024</a:t>
            </a:fld>
            <a:endParaRPr lang="en-IN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9D61103-5AF9-4E64-9BD1-4B123F14051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FC430E1-0565-4AB3-A532-BC14C3460E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79E35C-AA76-408A-B690-AB313E95EBB2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71723616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3ADF767-E58B-4792-8CB3-AC338765C37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3EF415-30EF-4B2E-A3E6-6DDC37DABD8D}" type="datetimeFigureOut">
              <a:rPr lang="en-IN" smtClean="0"/>
              <a:t>18-03-2024</a:t>
            </a:fld>
            <a:endParaRPr lang="en-I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7A61D0D-893F-43CD-8690-FCE2AA8FAC2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9D2F8C8-5419-48CD-AF12-4A3CC6F441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79E35C-AA76-408A-B690-AB313E95EBB2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2038686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D4E497-2FE3-400E-B362-9C51B51E5E6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F61433D-7C95-48D3-A008-619AC45FEF5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117A83D-ABFC-43F4-8010-D8ED068F209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B49405E-996B-4054-B0FC-9ED5510A238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3EF415-30EF-4B2E-A3E6-6DDC37DABD8D}" type="datetimeFigureOut">
              <a:rPr lang="en-IN" smtClean="0"/>
              <a:t>18-03-2024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E938FAE-2FC2-4030-B755-64E7A20A0E8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0DB26A7-2DCD-4A2D-958E-197F965915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79E35C-AA76-408A-B690-AB313E95EBB2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79908059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D3D6752-443B-4D48-936E-D2170DB265C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6AF802AF-1656-494D-96C1-20763EC22E26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A817E91A-23E9-43BE-A1F0-F61E778B48E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84ABF5D-E48A-4630-B28D-98779D7A98A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3EF415-30EF-4B2E-A3E6-6DDC37DABD8D}" type="datetimeFigureOut">
              <a:rPr lang="en-IN" smtClean="0"/>
              <a:t>18-03-2024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6FB2DFB-722F-4583-8592-CE1B7616D6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8B65CE4-9186-4930-A9D7-11AE965150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79E35C-AA76-408A-B690-AB313E95EBB2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87951286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8ECC12E7-94E3-4BB5-BC0E-46E3A2EF144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467A115-AA5D-44A6-86F8-2A9BCEA9BD5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1DBAF27-4C8B-4EAD-823A-8A550139B30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A3EF415-30EF-4B2E-A3E6-6DDC37DABD8D}" type="datetimeFigureOut">
              <a:rPr lang="en-IN" smtClean="0"/>
              <a:t>18-03-2024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01AA94B-19A8-4F7F-8DE8-9C8137AB803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1F5B889-BFB2-4F78-ACC8-171E5170625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C79E35C-AA76-408A-B690-AB313E95EBB2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7243170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customXml" Target="../ink/ink9.xml"/><Relationship Id="rId3" Type="http://schemas.openxmlformats.org/officeDocument/2006/relationships/image" Target="../media/image6.wmf"/><Relationship Id="rId7" Type="http://schemas.openxmlformats.org/officeDocument/2006/relationships/image" Target="../media/image32.png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Relationship Id="rId5" Type="http://schemas.openxmlformats.org/officeDocument/2006/relationships/customXml" Target="../ink/ink8.xml"/><Relationship Id="rId4" Type="http://schemas.openxmlformats.org/officeDocument/2006/relationships/image" Target="../media/image7.jpeg"/><Relationship Id="rId9" Type="http://schemas.openxmlformats.org/officeDocument/2006/relationships/image" Target="../media/image45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6.wmf"/><Relationship Id="rId7" Type="http://schemas.openxmlformats.org/officeDocument/2006/relationships/oleObject" Target="../embeddings/oleObject6.bin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7.jpe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46.png"/><Relationship Id="rId3" Type="http://schemas.openxmlformats.org/officeDocument/2006/relationships/image" Target="../media/image6.wmf"/><Relationship Id="rId7" Type="http://schemas.openxmlformats.org/officeDocument/2006/relationships/oleObject" Target="../embeddings/oleObject9.bin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wmf"/><Relationship Id="rId11" Type="http://schemas.openxmlformats.org/officeDocument/2006/relationships/customXml" Target="../ink/ink10.xml"/><Relationship Id="rId5" Type="http://schemas.openxmlformats.org/officeDocument/2006/relationships/oleObject" Target="../embeddings/oleObject8.bin"/><Relationship Id="rId15" Type="http://schemas.openxmlformats.org/officeDocument/2006/relationships/image" Target="../media/image48.emf"/><Relationship Id="rId10" Type="http://schemas.openxmlformats.org/officeDocument/2006/relationships/image" Target="../media/image9.wmf"/><Relationship Id="rId4" Type="http://schemas.openxmlformats.org/officeDocument/2006/relationships/image" Target="../media/image7.jpeg"/><Relationship Id="rId9" Type="http://schemas.openxmlformats.org/officeDocument/2006/relationships/oleObject" Target="../embeddings/oleObject10.bin"/><Relationship Id="rId14" Type="http://schemas.openxmlformats.org/officeDocument/2006/relationships/customXml" Target="../ink/ink11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customXml" Target="../ink/ink12.xml"/><Relationship Id="rId3" Type="http://schemas.openxmlformats.org/officeDocument/2006/relationships/image" Target="../media/image11.wmf"/><Relationship Id="rId7" Type="http://schemas.openxmlformats.org/officeDocument/2006/relationships/image" Target="../media/image13.wmf"/><Relationship Id="rId12" Type="http://schemas.openxmlformats.org/officeDocument/2006/relationships/image" Target="../media/image19.e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3.bin"/><Relationship Id="rId11" Type="http://schemas.openxmlformats.org/officeDocument/2006/relationships/customXml" Target="../ink/ink13.xml"/><Relationship Id="rId5" Type="http://schemas.openxmlformats.org/officeDocument/2006/relationships/image" Target="../media/image12.wmf"/><Relationship Id="rId10" Type="http://schemas.openxmlformats.org/officeDocument/2006/relationships/image" Target="../media/image52.emf"/><Relationship Id="rId4" Type="http://schemas.openxmlformats.org/officeDocument/2006/relationships/oleObject" Target="../embeddings/oleObject12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emf"/><Relationship Id="rId3" Type="http://schemas.openxmlformats.org/officeDocument/2006/relationships/image" Target="../media/image14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14.x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5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7.emf"/><Relationship Id="rId4" Type="http://schemas.openxmlformats.org/officeDocument/2006/relationships/customXml" Target="../ink/ink15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customXml" Target="../ink/ink16.xml"/><Relationship Id="rId3" Type="http://schemas.openxmlformats.org/officeDocument/2006/relationships/image" Target="../media/image36.png"/><Relationship Id="rId7" Type="http://schemas.openxmlformats.org/officeDocument/2006/relationships/image" Target="../media/image18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25.emf"/><Relationship Id="rId5" Type="http://schemas.openxmlformats.org/officeDocument/2006/relationships/image" Target="../media/image17.wmf"/><Relationship Id="rId10" Type="http://schemas.openxmlformats.org/officeDocument/2006/relationships/customXml" Target="../ink/ink17.xml"/><Relationship Id="rId4" Type="http://schemas.openxmlformats.org/officeDocument/2006/relationships/oleObject" Target="../embeddings/oleObject17.bin"/><Relationship Id="rId9" Type="http://schemas.openxmlformats.org/officeDocument/2006/relationships/image" Target="../media/image60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image" Target="../media/image11.wmf"/><Relationship Id="rId7" Type="http://schemas.openxmlformats.org/officeDocument/2006/relationships/image" Target="../media/image19.wmf"/><Relationship Id="rId12" Type="http://schemas.openxmlformats.org/officeDocument/2006/relationships/customXml" Target="../ink/ink18.xml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21.wmf"/><Relationship Id="rId5" Type="http://schemas.openxmlformats.org/officeDocument/2006/relationships/image" Target="../media/image12.wmf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0.wmf"/><Relationship Id="rId14" Type="http://schemas.openxmlformats.org/officeDocument/2006/relationships/image" Target="../media/image64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image" Target="../media/image540.png"/><Relationship Id="rId3" Type="http://schemas.openxmlformats.org/officeDocument/2006/relationships/image" Target="../media/image22.wmf"/><Relationship Id="rId7" Type="http://schemas.openxmlformats.org/officeDocument/2006/relationships/oleObject" Target="../embeddings/oleObject26.bin"/><Relationship Id="rId12" Type="http://schemas.openxmlformats.org/officeDocument/2006/relationships/customXml" Target="../ink/ink20.xml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.png"/><Relationship Id="rId11" Type="http://schemas.openxmlformats.org/officeDocument/2006/relationships/image" Target="../media/image530.png"/><Relationship Id="rId5" Type="http://schemas.openxmlformats.org/officeDocument/2006/relationships/image" Target="../media/image21.wmf"/><Relationship Id="rId15" Type="http://schemas.openxmlformats.org/officeDocument/2006/relationships/image" Target="../media/image68.emf"/><Relationship Id="rId4" Type="http://schemas.openxmlformats.org/officeDocument/2006/relationships/oleObject" Target="../embeddings/oleObject25.bin"/><Relationship Id="rId9" Type="http://schemas.openxmlformats.org/officeDocument/2006/relationships/customXml" Target="../ink/ink19.xml"/><Relationship Id="rId14" Type="http://schemas.openxmlformats.org/officeDocument/2006/relationships/customXml" Target="../ink/ink21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7" Type="http://schemas.openxmlformats.org/officeDocument/2006/relationships/image" Target="../media/image33.e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22.xml"/><Relationship Id="rId5" Type="http://schemas.openxmlformats.org/officeDocument/2006/relationships/image" Target="../media/image560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7" Type="http://schemas.openxmlformats.org/officeDocument/2006/relationships/image" Target="../media/image28.w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9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image" Target="../media/image29.wmf"/><Relationship Id="rId7" Type="http://schemas.openxmlformats.org/officeDocument/2006/relationships/image" Target="../media/image31.wmf"/><Relationship Id="rId12" Type="http://schemas.openxmlformats.org/officeDocument/2006/relationships/customXml" Target="../ink/ink23.xml"/><Relationship Id="rId2" Type="http://schemas.openxmlformats.org/officeDocument/2006/relationships/oleObject" Target="../embeddings/oleObject3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26.wmf"/><Relationship Id="rId5" Type="http://schemas.openxmlformats.org/officeDocument/2006/relationships/image" Target="../media/image30.wmf"/><Relationship Id="rId10" Type="http://schemas.openxmlformats.org/officeDocument/2006/relationships/oleObject" Target="../embeddings/oleObject35.bin"/><Relationship Id="rId4" Type="http://schemas.openxmlformats.org/officeDocument/2006/relationships/oleObject" Target="../embeddings/oleObject32.bin"/><Relationship Id="rId9" Type="http://schemas.openxmlformats.org/officeDocument/2006/relationships/image" Target="../media/image32.wmf"/><Relationship Id="rId14" Type="http://schemas.openxmlformats.org/officeDocument/2006/relationships/image" Target="../media/image41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oleObject" Target="../embeddings/oleObject36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3.emf"/><Relationship Id="rId4" Type="http://schemas.openxmlformats.org/officeDocument/2006/relationships/customXml" Target="../ink/ink24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emf"/><Relationship Id="rId3" Type="http://schemas.openxmlformats.org/officeDocument/2006/relationships/image" Target="../media/image3.wmf"/><Relationship Id="rId7" Type="http://schemas.openxmlformats.org/officeDocument/2006/relationships/customXml" Target="../ink/ink1.xml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png"/><Relationship Id="rId5" Type="http://schemas.openxmlformats.org/officeDocument/2006/relationships/image" Target="../media/image170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customXml" Target="../ink/ink2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customXml" Target="../ink/ink3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customXml" Target="../ink/ink4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customXml" Target="../ink/ink5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customXml" Target="../ink/ink6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customXml" Target="../ink/ink7.xml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9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2369"/>
            <a:ext cx="12192000" cy="6858000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latin typeface="Bahnschrift SemiBold" panose="020B0502040204020203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01400" y="4392385"/>
            <a:ext cx="4777783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</a:rPr>
              <a:t>Raghavan K E</a:t>
            </a:r>
          </a:p>
          <a:p>
            <a:r>
              <a:rPr lang="en-US" sz="2400" b="1" dirty="0">
                <a:solidFill>
                  <a:srgbClr val="FF0000"/>
                </a:solidFill>
              </a:rPr>
              <a:t>Associate Professor</a:t>
            </a:r>
          </a:p>
          <a:p>
            <a:r>
              <a:rPr lang="en-US" sz="2400" b="1" dirty="0">
                <a:solidFill>
                  <a:srgbClr val="FF0000"/>
                </a:solidFill>
              </a:rPr>
              <a:t>Indian Institute of Technology Patna</a:t>
            </a:r>
            <a:endParaRPr lang="en-IN" sz="2400" b="1" dirty="0">
              <a:solidFill>
                <a:srgbClr val="FF0000"/>
              </a:solidFill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3E92BEB1-6267-E3DD-4FA5-49A1DBA199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42150" y="7000875"/>
          <a:ext cx="1100138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ackager Shell Object" showAsIcon="1" r:id="rId2" imgW="1100880" imgH="481320" progId="Package">
                  <p:embed/>
                </p:oleObj>
              </mc:Choice>
              <mc:Fallback>
                <p:oleObj name="Packager Shell Object" showAsIcon="1" r:id="rId2" imgW="1100880" imgH="481320" progId="Package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3E92BEB1-6267-E3DD-4FA5-49A1DBA199B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042150" y="7000875"/>
                        <a:ext cx="1100138" cy="481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>
            <a:extLst>
              <a:ext uri="{FF2B5EF4-FFF2-40B4-BE49-F238E27FC236}">
                <a16:creationId xmlns:a16="http://schemas.microsoft.com/office/drawing/2014/main" id="{E91B5C5C-B4A2-1567-01C5-6747535683B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0"/>
            <a:ext cx="4853395" cy="1304144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EE5FD953-2AF0-C98D-C15B-580CC539C6BB}"/>
              </a:ext>
            </a:extLst>
          </p:cNvPr>
          <p:cNvSpPr txBox="1"/>
          <p:nvPr/>
        </p:nvSpPr>
        <p:spPr>
          <a:xfrm>
            <a:off x="6570921" y="244550"/>
            <a:ext cx="632637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IN" sz="2400" b="1" dirty="0">
                <a:solidFill>
                  <a:srgbClr val="22ADC7"/>
                </a:solidFill>
                <a:latin typeface="Open Sans" panose="020F0502020204030204" pitchFamily="34" charset="0"/>
              </a:rPr>
              <a:t>Post-Mid Sem</a:t>
            </a:r>
            <a:endParaRPr lang="en-IN" sz="2400" b="1" i="0" dirty="0">
              <a:solidFill>
                <a:srgbClr val="22ADC7"/>
              </a:solidFill>
              <a:effectLst/>
              <a:latin typeface="Open Sans" panose="020F0502020204030204" pitchFamily="34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99B1C7E-9A98-B991-55CE-5B49E75C53AF}"/>
              </a:ext>
            </a:extLst>
          </p:cNvPr>
          <p:cNvSpPr txBox="1"/>
          <p:nvPr/>
        </p:nvSpPr>
        <p:spPr>
          <a:xfrm>
            <a:off x="3341715" y="2562690"/>
            <a:ext cx="856003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  <a:latin typeface="Georgia" panose="02040502050405020303" pitchFamily="18" charset="0"/>
              </a:rPr>
              <a:t>PH 608 Atomic Collision Physics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3FB8F4F-6D12-7F8E-C064-A65C148C2F85}"/>
              </a:ext>
            </a:extLst>
          </p:cNvPr>
          <p:cNvSpPr txBox="1"/>
          <p:nvPr/>
        </p:nvSpPr>
        <p:spPr>
          <a:xfrm>
            <a:off x="5313912" y="3085910"/>
            <a:ext cx="6454832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b="1" dirty="0" err="1">
                <a:solidFill>
                  <a:schemeClr val="bg1"/>
                </a:solidFill>
                <a:latin typeface="Georgia" panose="02040502050405020303" pitchFamily="18" charset="0"/>
              </a:rPr>
              <a:t>Lec</a:t>
            </a:r>
            <a:r>
              <a:rPr lang="en-US" sz="2000" b="1" dirty="0">
                <a:solidFill>
                  <a:schemeClr val="bg1"/>
                </a:solidFill>
                <a:latin typeface="Georgia" panose="02040502050405020303" pitchFamily="18" charset="0"/>
              </a:rPr>
              <a:t> 5 (14/03/2024)</a:t>
            </a:r>
          </a:p>
        </p:txBody>
      </p:sp>
    </p:spTree>
    <p:extLst>
      <p:ext uri="{BB962C8B-B14F-4D97-AF65-F5344CB8AC3E}">
        <p14:creationId xmlns:p14="http://schemas.microsoft.com/office/powerpoint/2010/main" val="375524163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B592975-AAAA-47A6-B69A-ECEE1A843B0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136900" y="1135784"/>
            <a:ext cx="6829425" cy="1325563"/>
          </a:xfrm>
        </p:spPr>
        <p:txBody>
          <a:bodyPr/>
          <a:lstStyle/>
          <a:p>
            <a:r>
              <a:rPr lang="en-IN" b="1" dirty="0">
                <a:latin typeface="Perpetua" panose="02020502060401020303" pitchFamily="18" charset="0"/>
              </a:rPr>
              <a:t>Hard-Sphere scattering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FF37B0AD-8291-4EA6-8B6D-ECD5E84DF7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6250" y="3982357"/>
          <a:ext cx="5321300" cy="201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06360" imgH="457200" progId="Equation.DSMT4">
                  <p:embed/>
                </p:oleObj>
              </mc:Choice>
              <mc:Fallback>
                <p:oleObj name="Equation" r:id="rId2" imgW="1206360" imgH="4572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FF37B0AD-8291-4EA6-8B6D-ECD5E84DF73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76250" y="3982357"/>
                        <a:ext cx="5321300" cy="2017713"/>
                      </a:xfrm>
                      <a:prstGeom prst="rect">
                        <a:avLst/>
                      </a:prstGeom>
                      <a:solidFill>
                        <a:srgbClr val="C00000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2" descr="Scattering">
            <a:extLst>
              <a:ext uri="{FF2B5EF4-FFF2-40B4-BE49-F238E27FC236}">
                <a16:creationId xmlns:a16="http://schemas.microsoft.com/office/drawing/2014/main" id="{B0563903-0CC5-4AD7-A86B-221310E031A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3878" y="3724956"/>
            <a:ext cx="4551011" cy="27119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996CAD8E-5081-36AD-50AF-EB37C53B662F}"/>
                  </a:ext>
                </a:extLst>
              </p14:cNvPr>
              <p14:cNvContentPartPr/>
              <p14:nvPr/>
            </p14:nvContentPartPr>
            <p14:xfrm>
              <a:off x="7263360" y="3588480"/>
              <a:ext cx="2922120" cy="183888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996CAD8E-5081-36AD-50AF-EB37C53B662F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7254000" y="3579120"/>
                <a:ext cx="2940840" cy="1857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6" name="Ink 5"/>
              <p14:cNvContentPartPr/>
              <p14:nvPr/>
            </p14:nvContentPartPr>
            <p14:xfrm>
              <a:off x="9314640" y="1814760"/>
              <a:ext cx="1729440" cy="1020960"/>
            </p14:xfrm>
          </p:contentPart>
        </mc:Choice>
        <mc:Fallback xmlns="">
          <p:pic>
            <p:nvPicPr>
              <p:cNvPr id="6" name="Ink 5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9308880" y="1811520"/>
                <a:ext cx="1747080" cy="10328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1115040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979D6BEB-008D-4C14-8CDB-7D32DD4A1B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705757"/>
          <a:ext cx="5321300" cy="201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06360" imgH="457200" progId="Equation.DSMT4">
                  <p:embed/>
                </p:oleObj>
              </mc:Choice>
              <mc:Fallback>
                <p:oleObj name="Equation" r:id="rId2" imgW="1206360" imgH="4572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979D6BEB-008D-4C14-8CDB-7D32DD4A1B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0" y="705757"/>
                        <a:ext cx="5321300" cy="2017713"/>
                      </a:xfrm>
                      <a:prstGeom prst="rect">
                        <a:avLst/>
                      </a:prstGeom>
                      <a:solidFill>
                        <a:srgbClr val="C00000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0962" name="Picture 2" descr="Scattering">
            <a:extLst>
              <a:ext uri="{FF2B5EF4-FFF2-40B4-BE49-F238E27FC236}">
                <a16:creationId xmlns:a16="http://schemas.microsoft.com/office/drawing/2014/main" id="{88ED3727-51B9-4186-8C9A-04DD314C703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628" y="448356"/>
            <a:ext cx="4551011" cy="27119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DB3AB9C7-2C53-48EC-B497-C65ADA4F98EA}"/>
              </a:ext>
            </a:extLst>
          </p:cNvPr>
          <p:cNvSpPr/>
          <p:nvPr/>
        </p:nvSpPr>
        <p:spPr>
          <a:xfrm>
            <a:off x="0" y="3787152"/>
            <a:ext cx="12192000" cy="638175"/>
          </a:xfrm>
          <a:prstGeom prst="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9FEF21D5-F20D-44DD-812E-75F788123791}"/>
              </a:ext>
            </a:extLst>
          </p:cNvPr>
          <p:cNvSpPr/>
          <p:nvPr/>
        </p:nvSpPr>
        <p:spPr>
          <a:xfrm>
            <a:off x="2162175" y="3787152"/>
            <a:ext cx="6972300" cy="638175"/>
          </a:xfrm>
          <a:prstGeom prst="rect">
            <a:avLst/>
          </a:prstGeom>
          <a:gradFill>
            <a:gsLst>
              <a:gs pos="0">
                <a:srgbClr val="92D050"/>
              </a:gs>
              <a:gs pos="53000">
                <a:srgbClr val="FF0000"/>
              </a:gs>
              <a:gs pos="100000">
                <a:srgbClr val="92D050"/>
              </a:gs>
            </a:gsLst>
            <a:lin ang="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>
              <a:solidFill>
                <a:srgbClr val="FFFF00"/>
              </a:solidFill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36579A81-3492-4729-8908-50A8C6DD42A1}"/>
              </a:ext>
            </a:extLst>
          </p:cNvPr>
          <p:cNvSpPr/>
          <p:nvPr/>
        </p:nvSpPr>
        <p:spPr>
          <a:xfrm>
            <a:off x="2162175" y="3559709"/>
            <a:ext cx="6972300" cy="1093059"/>
          </a:xfrm>
          <a:prstGeom prst="rect">
            <a:avLst/>
          </a:prstGeom>
          <a:noFill/>
          <a:ln w="1111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4265A3B3-0E59-4459-8A6F-422DD8651D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52092" y="3066588"/>
          <a:ext cx="1020310" cy="4515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45760" imgH="241200" progId="Equation.DSMT4">
                  <p:embed/>
                </p:oleObj>
              </mc:Choice>
              <mc:Fallback>
                <p:oleObj name="Equation" r:id="rId5" imgW="545760" imgH="2412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4265A3B3-0E59-4459-8A6F-422DD8651D0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752092" y="3066588"/>
                        <a:ext cx="1020310" cy="4515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94D71E1A-C54C-4035-A1BC-908308E246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52491" y="3252450"/>
          <a:ext cx="1421493" cy="614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58720" imgH="241200" progId="Equation.DSMT4">
                  <p:embed/>
                </p:oleObj>
              </mc:Choice>
              <mc:Fallback>
                <p:oleObj name="Equation" r:id="rId7" imgW="558720" imgH="2412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94D71E1A-C54C-4035-A1BC-908308E246A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952491" y="3252450"/>
                        <a:ext cx="1421493" cy="6145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647579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979D6BEB-008D-4C14-8CDB-7D32DD4A1B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705757"/>
          <a:ext cx="5321300" cy="201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06360" imgH="457200" progId="Equation.DSMT4">
                  <p:embed/>
                </p:oleObj>
              </mc:Choice>
              <mc:Fallback>
                <p:oleObj name="Equation" r:id="rId2" imgW="1206360" imgH="4572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979D6BEB-008D-4C14-8CDB-7D32DD4A1B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0" y="705757"/>
                        <a:ext cx="5321300" cy="2017713"/>
                      </a:xfrm>
                      <a:prstGeom prst="rect">
                        <a:avLst/>
                      </a:prstGeom>
                      <a:solidFill>
                        <a:srgbClr val="C00000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0962" name="Picture 2" descr="Scattering">
            <a:extLst>
              <a:ext uri="{FF2B5EF4-FFF2-40B4-BE49-F238E27FC236}">
                <a16:creationId xmlns:a16="http://schemas.microsoft.com/office/drawing/2014/main" id="{88ED3727-51B9-4186-8C9A-04DD314C703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628" y="448356"/>
            <a:ext cx="4551011" cy="27119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DB3AB9C7-2C53-48EC-B497-C65ADA4F98EA}"/>
              </a:ext>
            </a:extLst>
          </p:cNvPr>
          <p:cNvSpPr/>
          <p:nvPr/>
        </p:nvSpPr>
        <p:spPr>
          <a:xfrm>
            <a:off x="0" y="3787152"/>
            <a:ext cx="12192000" cy="638175"/>
          </a:xfrm>
          <a:prstGeom prst="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9FEF21D5-F20D-44DD-812E-75F788123791}"/>
              </a:ext>
            </a:extLst>
          </p:cNvPr>
          <p:cNvSpPr/>
          <p:nvPr/>
        </p:nvSpPr>
        <p:spPr>
          <a:xfrm>
            <a:off x="2162175" y="3787152"/>
            <a:ext cx="6972300" cy="638175"/>
          </a:xfrm>
          <a:prstGeom prst="rect">
            <a:avLst/>
          </a:prstGeom>
          <a:gradFill>
            <a:gsLst>
              <a:gs pos="0">
                <a:srgbClr val="92D050"/>
              </a:gs>
              <a:gs pos="53000">
                <a:srgbClr val="FF0000"/>
              </a:gs>
              <a:gs pos="100000">
                <a:srgbClr val="92D050"/>
              </a:gs>
            </a:gsLst>
            <a:lin ang="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>
              <a:solidFill>
                <a:srgbClr val="FFFF00"/>
              </a:solidFill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36579A81-3492-4729-8908-50A8C6DD42A1}"/>
              </a:ext>
            </a:extLst>
          </p:cNvPr>
          <p:cNvSpPr/>
          <p:nvPr/>
        </p:nvSpPr>
        <p:spPr>
          <a:xfrm>
            <a:off x="2162175" y="3559709"/>
            <a:ext cx="6972300" cy="1093059"/>
          </a:xfrm>
          <a:prstGeom prst="rect">
            <a:avLst/>
          </a:prstGeom>
          <a:noFill/>
          <a:ln w="1111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E99B5DB8-68E2-413C-8628-0B57D1AB30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71988" y="4721225"/>
          <a:ext cx="746125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234880" imgH="279360" progId="Equation.DSMT4">
                  <p:embed/>
                </p:oleObj>
              </mc:Choice>
              <mc:Fallback>
                <p:oleObj name="Equation" r:id="rId5" imgW="2234880" imgH="27936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E99B5DB8-68E2-413C-8628-0B57D1AB30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1988" y="4721225"/>
                        <a:ext cx="7461250" cy="9334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4265A3B3-0E59-4459-8A6F-422DD8651D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52092" y="3066588"/>
          <a:ext cx="1020310" cy="4515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45760" imgH="241200" progId="Equation.DSMT4">
                  <p:embed/>
                </p:oleObj>
              </mc:Choice>
              <mc:Fallback>
                <p:oleObj name="Equation" r:id="rId7" imgW="545760" imgH="2412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4265A3B3-0E59-4459-8A6F-422DD8651D0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752092" y="3066588"/>
                        <a:ext cx="1020310" cy="4515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94D71E1A-C54C-4035-A1BC-908308E246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52491" y="3252450"/>
          <a:ext cx="1421493" cy="614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58720" imgH="241200" progId="Equation.DSMT4">
                  <p:embed/>
                </p:oleObj>
              </mc:Choice>
              <mc:Fallback>
                <p:oleObj name="Equation" r:id="rId9" imgW="558720" imgH="2412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94D71E1A-C54C-4035-A1BC-908308E246A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952491" y="3252450"/>
                        <a:ext cx="1421493" cy="6145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EE7A6C72-DF2A-4578-8389-49F44641AE13}"/>
              </a:ext>
            </a:extLst>
          </p:cNvPr>
          <p:cNvSpPr txBox="1"/>
          <p:nvPr/>
        </p:nvSpPr>
        <p:spPr>
          <a:xfrm>
            <a:off x="457200" y="6018327"/>
            <a:ext cx="327660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3600" b="1" dirty="0">
                <a:latin typeface="Perpetua" panose="02020502060401020303" pitchFamily="18" charset="0"/>
              </a:rPr>
              <a:t>What about </a:t>
            </a:r>
            <a:r>
              <a:rPr lang="en-IN" sz="3600" b="1" i="1" dirty="0">
                <a:latin typeface="Perpetua" panose="02020502060401020303" pitchFamily="18" charset="0"/>
              </a:rPr>
              <a:t>R</a:t>
            </a:r>
            <a:r>
              <a:rPr lang="en-IN" sz="3600" b="1" i="1" baseline="-25000" dirty="0">
                <a:latin typeface="Perpetua" panose="02020502060401020303" pitchFamily="18" charset="0"/>
              </a:rPr>
              <a:t>l</a:t>
            </a:r>
            <a:r>
              <a:rPr lang="en-IN" sz="3600" b="1" i="1" baseline="30000" dirty="0">
                <a:latin typeface="Perpetua" panose="02020502060401020303" pitchFamily="18" charset="0"/>
              </a:rPr>
              <a:t>1</a:t>
            </a:r>
            <a:r>
              <a:rPr lang="en-IN" sz="3600" b="1" dirty="0">
                <a:latin typeface="Perpetua" panose="02020502060401020303" pitchFamily="18" charset="0"/>
              </a:rPr>
              <a:t>?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2CE2AC02-9BC8-49B9-8BE3-02F7D5CDD854}"/>
              </a:ext>
            </a:extLst>
          </p:cNvPr>
          <p:cNvSpPr txBox="1"/>
          <p:nvPr/>
        </p:nvSpPr>
        <p:spPr>
          <a:xfrm>
            <a:off x="7496173" y="5994116"/>
            <a:ext cx="268535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3600" b="1" dirty="0">
                <a:solidFill>
                  <a:srgbClr val="FF0000"/>
                </a:solidFill>
                <a:latin typeface="Perpetua" panose="02020502060401020303" pitchFamily="18" charset="0"/>
              </a:rPr>
              <a:t>Zero!............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33363881-A0C3-F3BE-3A4E-2CF0E7D0283E}"/>
                  </a:ext>
                </a:extLst>
              </p14:cNvPr>
              <p14:cNvContentPartPr/>
              <p14:nvPr/>
            </p14:nvContentPartPr>
            <p14:xfrm>
              <a:off x="5985720" y="179280"/>
              <a:ext cx="5090400" cy="575856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33363881-A0C3-F3BE-3A4E-2CF0E7D0283E}"/>
                  </a:ext>
                </a:extLst>
              </p:cNvPr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5976360" y="169920"/>
                <a:ext cx="5109120" cy="5777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3" name="Ink 2"/>
              <p14:cNvContentPartPr/>
              <p14:nvPr/>
            </p14:nvContentPartPr>
            <p14:xfrm>
              <a:off x="8531280" y="5655240"/>
              <a:ext cx="298440" cy="46296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8523000" y="5646600"/>
                <a:ext cx="309600" cy="4874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1051776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12" grpId="0"/>
      <p:bldP spid="1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21512BC1-8888-4EA4-9B22-DE8A9BB430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87536" y="361500"/>
          <a:ext cx="7416800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22280" imgH="291960" progId="Equation.DSMT4">
                  <p:embed/>
                </p:oleObj>
              </mc:Choice>
              <mc:Fallback>
                <p:oleObj name="Equation" r:id="rId2" imgW="2222280" imgH="2919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21512BC1-8888-4EA4-9B22-DE8A9BB430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7536" y="361500"/>
                        <a:ext cx="7416800" cy="9747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itle 1">
            <a:extLst>
              <a:ext uri="{FF2B5EF4-FFF2-40B4-BE49-F238E27FC236}">
                <a16:creationId xmlns:a16="http://schemas.microsoft.com/office/drawing/2014/main" id="{0D54E87A-FF58-46C1-8597-E0C6FFA7BDB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28007" y="10662"/>
            <a:ext cx="6829425" cy="1325563"/>
          </a:xfrm>
        </p:spPr>
        <p:txBody>
          <a:bodyPr/>
          <a:lstStyle/>
          <a:p>
            <a:r>
              <a:rPr lang="en-IN" b="1" dirty="0">
                <a:latin typeface="Perpetua" panose="02020502060401020303" pitchFamily="18" charset="0"/>
              </a:rPr>
              <a:t>For r&gt;a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98F024D-48C1-482D-BF5E-BB8F9327E1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36860" y="4426755"/>
          <a:ext cx="3752622" cy="15952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15920" imgH="431640" progId="Equation.DSMT4">
                  <p:embed/>
                </p:oleObj>
              </mc:Choice>
              <mc:Fallback>
                <p:oleObj name="Equation" r:id="rId4" imgW="1015920" imgH="4316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E98F024D-48C1-482D-BF5E-BB8F9327E1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6860" y="4426755"/>
                        <a:ext cx="3752622" cy="159521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itle 1">
            <a:extLst>
              <a:ext uri="{FF2B5EF4-FFF2-40B4-BE49-F238E27FC236}">
                <a16:creationId xmlns:a16="http://schemas.microsoft.com/office/drawing/2014/main" id="{C62A24D1-D9DA-4873-BCC7-654BE35E1E09}"/>
              </a:ext>
            </a:extLst>
          </p:cNvPr>
          <p:cNvSpPr txBox="1">
            <a:spLocks/>
          </p:cNvSpPr>
          <p:nvPr/>
        </p:nvSpPr>
        <p:spPr>
          <a:xfrm>
            <a:off x="272823" y="1407612"/>
            <a:ext cx="7096805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IN" b="1" dirty="0">
                <a:solidFill>
                  <a:srgbClr val="FF0000"/>
                </a:solidFill>
                <a:latin typeface="Perpetua" panose="02020502060401020303" pitchFamily="18" charset="0"/>
              </a:rPr>
              <a:t>Compare R</a:t>
            </a:r>
            <a:r>
              <a:rPr lang="en-IN" b="1" baseline="-25000" dirty="0">
                <a:solidFill>
                  <a:srgbClr val="FF0000"/>
                </a:solidFill>
                <a:latin typeface="Perpetua" panose="02020502060401020303" pitchFamily="18" charset="0"/>
              </a:rPr>
              <a:t>l</a:t>
            </a:r>
            <a:r>
              <a:rPr lang="en-IN" b="1" baseline="30000" dirty="0">
                <a:solidFill>
                  <a:srgbClr val="FF0000"/>
                </a:solidFill>
                <a:latin typeface="Perpetua" panose="02020502060401020303" pitchFamily="18" charset="0"/>
              </a:rPr>
              <a:t>1</a:t>
            </a:r>
            <a:r>
              <a:rPr lang="en-IN" b="1" dirty="0">
                <a:solidFill>
                  <a:srgbClr val="FF0000"/>
                </a:solidFill>
                <a:latin typeface="Perpetua" panose="02020502060401020303" pitchFamily="18" charset="0"/>
              </a:rPr>
              <a:t>(ka) and R</a:t>
            </a:r>
            <a:r>
              <a:rPr lang="en-IN" b="1" baseline="-25000" dirty="0">
                <a:solidFill>
                  <a:srgbClr val="FF0000"/>
                </a:solidFill>
                <a:latin typeface="Perpetua" panose="02020502060401020303" pitchFamily="18" charset="0"/>
              </a:rPr>
              <a:t>l</a:t>
            </a:r>
            <a:r>
              <a:rPr lang="en-IN" b="1" baseline="30000" dirty="0">
                <a:solidFill>
                  <a:srgbClr val="FF0000"/>
                </a:solidFill>
                <a:latin typeface="Perpetua" panose="02020502060401020303" pitchFamily="18" charset="0"/>
              </a:rPr>
              <a:t>2</a:t>
            </a:r>
            <a:r>
              <a:rPr lang="en-IN" b="1" dirty="0">
                <a:solidFill>
                  <a:srgbClr val="FF0000"/>
                </a:solidFill>
                <a:latin typeface="Perpetua" panose="02020502060401020303" pitchFamily="18" charset="0"/>
              </a:rPr>
              <a:t>(ka) 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07AF0F37-AE43-FCC1-151E-41EA2E99F7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758" y="2624446"/>
          <a:ext cx="7699375" cy="731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73320" imgH="291960" progId="Equation.DSMT4">
                  <p:embed/>
                </p:oleObj>
              </mc:Choice>
              <mc:Fallback>
                <p:oleObj name="Equation" r:id="rId6" imgW="3073320" imgH="29196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07AF0F37-AE43-FCC1-151E-41EA2E99F7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758" y="2624446"/>
                        <a:ext cx="7699375" cy="73168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3" name="Ink 2"/>
              <p14:cNvContentPartPr/>
              <p14:nvPr/>
            </p14:nvContentPartPr>
            <p14:xfrm>
              <a:off x="6324120" y="2339640"/>
              <a:ext cx="624240" cy="33264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6317640" y="2328480"/>
                <a:ext cx="640800" cy="349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7" name="Ink 6"/>
              <p14:cNvContentPartPr/>
              <p14:nvPr/>
            </p14:nvContentPartPr>
            <p14:xfrm>
              <a:off x="3002400" y="3573720"/>
              <a:ext cx="5261760" cy="2909880"/>
            </p14:xfrm>
          </p:contentPart>
        </mc:Choice>
        <mc:Fallback xmlns="">
          <p:pic>
            <p:nvPicPr>
              <p:cNvPr id="7" name="Ink 6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2987640" y="3558960"/>
                <a:ext cx="5294520" cy="29404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1115492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5E17C740-6049-1F03-8062-660C55F36E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90787" y="2698404"/>
          <a:ext cx="5789612" cy="190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60160" imgH="482400" progId="Equation.DSMT4">
                  <p:embed/>
                </p:oleObj>
              </mc:Choice>
              <mc:Fallback>
                <p:oleObj name="Equation" r:id="rId2" imgW="1460160" imgH="4824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5E17C740-6049-1F03-8062-660C55F36EA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490787" y="2698404"/>
                        <a:ext cx="5789612" cy="1909763"/>
                      </a:xfrm>
                      <a:prstGeom prst="rect">
                        <a:avLst/>
                      </a:prstGeom>
                      <a:solidFill>
                        <a:srgbClr val="7030A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905AED3D-EF53-03E7-285E-C872D0D0D9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90787" y="4762703"/>
          <a:ext cx="5954713" cy="180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49080" imgH="469800" progId="Equation.DSMT4">
                  <p:embed/>
                </p:oleObj>
              </mc:Choice>
              <mc:Fallback>
                <p:oleObj name="Equation" r:id="rId4" imgW="1549080" imgH="4698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905AED3D-EF53-03E7-285E-C872D0D0D9B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90787" y="4762703"/>
                        <a:ext cx="5954713" cy="1801812"/>
                      </a:xfrm>
                      <a:prstGeom prst="rect">
                        <a:avLst/>
                      </a:prstGeom>
                      <a:solidFill>
                        <a:srgbClr val="7030A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>
            <a:extLst>
              <a:ext uri="{FF2B5EF4-FFF2-40B4-BE49-F238E27FC236}">
                <a16:creationId xmlns:a16="http://schemas.microsoft.com/office/drawing/2014/main" id="{0DF2882C-9FF0-9E3B-C294-27E36D0C4A06}"/>
              </a:ext>
            </a:extLst>
          </p:cNvPr>
          <p:cNvSpPr txBox="1">
            <a:spLocks/>
          </p:cNvSpPr>
          <p:nvPr/>
        </p:nvSpPr>
        <p:spPr>
          <a:xfrm>
            <a:off x="1594546" y="830345"/>
            <a:ext cx="8588148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IN" b="1" dirty="0">
                <a:latin typeface="Perpetua" panose="02020502060401020303" pitchFamily="18" charset="0"/>
              </a:rPr>
              <a:t>In the low-energy region (k</a:t>
            </a:r>
            <a:r>
              <a:rPr lang="en-IN" b="1" dirty="0">
                <a:latin typeface="Perpetua" panose="02020502060401020303" pitchFamily="18" charset="0"/>
                <a:sym typeface="Wingdings" panose="05000000000000000000" pitchFamily="2" charset="2"/>
              </a:rPr>
              <a:t>0)</a:t>
            </a:r>
            <a:r>
              <a:rPr lang="en-IN" b="1" dirty="0">
                <a:latin typeface="Perpetua" panose="02020502060401020303" pitchFamily="18" charset="0"/>
              </a:rPr>
              <a:t>,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3" name="Ink 2"/>
              <p14:cNvContentPartPr/>
              <p14:nvPr/>
            </p14:nvContentPartPr>
            <p14:xfrm>
              <a:off x="4797000" y="2249640"/>
              <a:ext cx="3099240" cy="298368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4790880" y="2245680"/>
                <a:ext cx="3109320" cy="29944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5660387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737EDC0E-2802-4E64-A50C-26ABEF6571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23306" y="2492845"/>
          <a:ext cx="5504769" cy="14163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26920" imgH="444240" progId="Equation.DSMT4">
                  <p:embed/>
                </p:oleObj>
              </mc:Choice>
              <mc:Fallback>
                <p:oleObj name="Equation" r:id="rId2" imgW="1726920" imgH="4442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737EDC0E-2802-4E64-A50C-26ABEF6571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223306" y="2492845"/>
                        <a:ext cx="5504769" cy="1416347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itle 1">
            <a:extLst>
              <a:ext uri="{FF2B5EF4-FFF2-40B4-BE49-F238E27FC236}">
                <a16:creationId xmlns:a16="http://schemas.microsoft.com/office/drawing/2014/main" id="{FC022487-D3B8-45DE-9CAA-EE15EED431A7}"/>
              </a:ext>
            </a:extLst>
          </p:cNvPr>
          <p:cNvSpPr txBox="1">
            <a:spLocks/>
          </p:cNvSpPr>
          <p:nvPr/>
        </p:nvSpPr>
        <p:spPr>
          <a:xfrm>
            <a:off x="1120721" y="880222"/>
            <a:ext cx="8588148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IN" b="1" dirty="0">
                <a:latin typeface="Perpetua" panose="02020502060401020303" pitchFamily="18" charset="0"/>
              </a:rPr>
              <a:t>In the low-energy region (k</a:t>
            </a:r>
            <a:r>
              <a:rPr lang="en-IN" b="1" dirty="0">
                <a:latin typeface="Perpetua" panose="02020502060401020303" pitchFamily="18" charset="0"/>
                <a:sym typeface="Wingdings" panose="05000000000000000000" pitchFamily="2" charset="2"/>
              </a:rPr>
              <a:t>0)</a:t>
            </a:r>
            <a:r>
              <a:rPr lang="en-IN" b="1" dirty="0">
                <a:latin typeface="Perpetua" panose="02020502060401020303" pitchFamily="18" charset="0"/>
              </a:rPr>
              <a:t>,</a:t>
            </a:r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9F619831-98A7-4166-88EB-46AF79DA172A}"/>
              </a:ext>
            </a:extLst>
          </p:cNvPr>
          <p:cNvSpPr txBox="1">
            <a:spLocks/>
          </p:cNvSpPr>
          <p:nvPr/>
        </p:nvSpPr>
        <p:spPr>
          <a:xfrm>
            <a:off x="0" y="4568164"/>
            <a:ext cx="12300856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IN" b="1" dirty="0">
                <a:latin typeface="Perpetua" panose="02020502060401020303" pitchFamily="18" charset="0"/>
              </a:rPr>
              <a:t>We see that the tan(</a:t>
            </a:r>
            <a:r>
              <a:rPr lang="en-IN" b="1" dirty="0">
                <a:latin typeface="Perpetua" panose="02020502060401020303" pitchFamily="18" charset="0"/>
                <a:sym typeface="Symbol" panose="05050102010706020507" pitchFamily="18" charset="2"/>
              </a:rPr>
              <a:t></a:t>
            </a:r>
            <a:r>
              <a:rPr lang="en-IN" b="1" baseline="-25000" dirty="0">
                <a:latin typeface="Perpetua" panose="02020502060401020303" pitchFamily="18" charset="0"/>
                <a:sym typeface="Symbol" panose="05050102010706020507" pitchFamily="18" charset="2"/>
              </a:rPr>
              <a:t>l</a:t>
            </a:r>
            <a:r>
              <a:rPr lang="en-IN" b="1" dirty="0">
                <a:latin typeface="Perpetua" panose="02020502060401020303" pitchFamily="18" charset="0"/>
                <a:sym typeface="Symbol" panose="05050102010706020507" pitchFamily="18" charset="2"/>
              </a:rPr>
              <a:t>) decreases rapidly with l and therefore only s-waves are important</a:t>
            </a:r>
            <a:endParaRPr lang="en-IN" b="1" dirty="0">
              <a:latin typeface="Perpetua" panose="02020502060401020303" pitchFamily="18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2" name="Ink 1"/>
              <p14:cNvContentPartPr/>
              <p14:nvPr/>
            </p14:nvContentPartPr>
            <p14:xfrm>
              <a:off x="6446160" y="2106000"/>
              <a:ext cx="4189680" cy="201564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6439320" y="2096640"/>
                <a:ext cx="4203720" cy="20293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6640477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Object 3">
                <a:extLst>
                  <a:ext uri="{FF2B5EF4-FFF2-40B4-BE49-F238E27FC236}">
                    <a16:creationId xmlns:a16="http://schemas.microsoft.com/office/drawing/2014/main" id="{50277FC1-CB21-4DE9-85C0-549544E71621}"/>
                  </a:ext>
                </a:extLst>
              </p:cNvPr>
              <p:cNvSpPr txBox="1"/>
              <p:nvPr/>
            </p:nvSpPr>
            <p:spPr>
              <a:xfrm>
                <a:off x="2495550" y="434975"/>
                <a:ext cx="5465763" cy="728663"/>
              </a:xfrm>
              <a:prstGeom prst="rect">
                <a:avLst/>
              </a:prstGeom>
              <a:solidFill>
                <a:schemeClr val="tx1"/>
              </a:solidFill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IN" sz="2800" i="1" smtClean="0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IN" sz="2800" i="0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tan</m:t>
                          </m:r>
                        </m:fName>
                        <m:e>
                          <m:r>
                            <a:rPr lang="en-IN" sz="2800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</m:e>
                      </m:func>
                      <m:sSub>
                        <m:sSubPr>
                          <m:ctrlPr>
                            <a:rPr lang="en-IN" sz="2800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800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𝛿</m:t>
                          </m:r>
                        </m:e>
                        <m:sub>
                          <m:r>
                            <a:rPr lang="en-IN" sz="2800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  <m:r>
                            <a:rPr lang="en-IN" sz="2800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</m:sSub>
                      <m:r>
                        <a:rPr lang="en-IN" sz="2800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IN" sz="2800" b="0" i="1" smtClean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IN" sz="2800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IN" sz="2800" i="0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en-IN" sz="2800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</m:e>
                      </m:func>
                      <m:sSub>
                        <m:sSubPr>
                          <m:ctrlPr>
                            <a:rPr lang="en-IN" sz="2800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800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𝛿</m:t>
                          </m:r>
                        </m:e>
                        <m:sub>
                          <m:r>
                            <a:rPr lang="en-IN" sz="2800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  <m:r>
                            <a:rPr lang="en-IN" sz="2800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</m:sSub>
                      <m:r>
                        <a:rPr lang="en-IN" sz="2800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)=−(</m:t>
                      </m:r>
                      <m:r>
                        <a:rPr lang="en-IN" sz="2800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𝑘𝑎</m:t>
                      </m:r>
                      <m:r>
                        <a:rPr lang="en-IN" sz="2800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IN" sz="2800" dirty="0"/>
              </a:p>
            </p:txBody>
          </p:sp>
        </mc:Choice>
        <mc:Fallback xmlns="">
          <p:sp>
            <p:nvSpPr>
              <p:cNvPr id="4" name="Object 3">
                <a:extLst>
                  <a:ext uri="{FF2B5EF4-FFF2-40B4-BE49-F238E27FC236}">
                    <a16:creationId xmlns:a16="http://schemas.microsoft.com/office/drawing/2014/main" id="{50277FC1-CB21-4DE9-85C0-549544E7162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5550" y="434975"/>
                <a:ext cx="5465763" cy="72866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E9F735D7-D756-422D-8A14-1D62DF6FE4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96580" y="2460853"/>
          <a:ext cx="7378207" cy="21054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11280" imgH="431640" progId="Equation.DSMT4">
                  <p:embed/>
                </p:oleObj>
              </mc:Choice>
              <mc:Fallback>
                <p:oleObj name="Equation" r:id="rId4" imgW="1511280" imgH="4316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E9F735D7-D756-422D-8A14-1D62DF6FE4D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6580" y="2460853"/>
                        <a:ext cx="7378207" cy="210540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89F36B7-509F-433E-B1FA-CA32961B3B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73504" y="5672509"/>
          <a:ext cx="297497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09480" imgH="203040" progId="Equation.DSMT4">
                  <p:embed/>
                </p:oleObj>
              </mc:Choice>
              <mc:Fallback>
                <p:oleObj name="Equation" r:id="rId6" imgW="609480" imgH="2030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B89F36B7-509F-433E-B1FA-CA32961B3B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3504" y="5672509"/>
                        <a:ext cx="2974975" cy="9906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2" name="Ink 1"/>
              <p14:cNvContentPartPr/>
              <p14:nvPr/>
            </p14:nvContentPartPr>
            <p14:xfrm>
              <a:off x="3014280" y="996840"/>
              <a:ext cx="6981480" cy="480240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3007080" y="990720"/>
                <a:ext cx="7004520" cy="4821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3" name="Ink 2"/>
              <p14:cNvContentPartPr/>
              <p14:nvPr/>
            </p14:nvContentPartPr>
            <p14:xfrm>
              <a:off x="6096600" y="5152680"/>
              <a:ext cx="1745640" cy="66600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6089760" y="5149440"/>
                <a:ext cx="1755720" cy="6822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5998957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21512BC1-8888-4EA4-9B22-DE8A9BB430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87536" y="361500"/>
          <a:ext cx="7416800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22280" imgH="291960" progId="Equation.DSMT4">
                  <p:embed/>
                </p:oleObj>
              </mc:Choice>
              <mc:Fallback>
                <p:oleObj name="Equation" r:id="rId2" imgW="2222280" imgH="2919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21512BC1-8888-4EA4-9B22-DE8A9BB430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7536" y="361500"/>
                        <a:ext cx="7416800" cy="9747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itle 1">
            <a:extLst>
              <a:ext uri="{FF2B5EF4-FFF2-40B4-BE49-F238E27FC236}">
                <a16:creationId xmlns:a16="http://schemas.microsoft.com/office/drawing/2014/main" id="{0D54E87A-FF58-46C1-8597-E0C6FFA7BDB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28007" y="10662"/>
            <a:ext cx="6829425" cy="1325563"/>
          </a:xfrm>
        </p:spPr>
        <p:txBody>
          <a:bodyPr/>
          <a:lstStyle/>
          <a:p>
            <a:r>
              <a:rPr lang="en-IN" b="1" dirty="0">
                <a:latin typeface="Perpetua" panose="02020502060401020303" pitchFamily="18" charset="0"/>
              </a:rPr>
              <a:t>For r&gt;a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98F024D-48C1-482D-BF5E-BB8F9327E1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05378" y="1833785"/>
          <a:ext cx="3752622" cy="15952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15920" imgH="431640" progId="Equation.DSMT4">
                  <p:embed/>
                </p:oleObj>
              </mc:Choice>
              <mc:Fallback>
                <p:oleObj name="Equation" r:id="rId4" imgW="1015920" imgH="4316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E98F024D-48C1-482D-BF5E-BB8F9327E1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5378" y="1833785"/>
                        <a:ext cx="3752622" cy="159521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itle 1">
            <a:extLst>
              <a:ext uri="{FF2B5EF4-FFF2-40B4-BE49-F238E27FC236}">
                <a16:creationId xmlns:a16="http://schemas.microsoft.com/office/drawing/2014/main" id="{FC022487-D3B8-45DE-9CAA-EE15EED431A7}"/>
              </a:ext>
            </a:extLst>
          </p:cNvPr>
          <p:cNvSpPr txBox="1">
            <a:spLocks/>
          </p:cNvSpPr>
          <p:nvPr/>
        </p:nvSpPr>
        <p:spPr>
          <a:xfrm>
            <a:off x="272823" y="3224408"/>
            <a:ext cx="8588148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IN" b="1" dirty="0">
                <a:latin typeface="Perpetua" panose="02020502060401020303" pitchFamily="18" charset="0"/>
              </a:rPr>
              <a:t>In the high-energy region (k</a:t>
            </a:r>
            <a:r>
              <a:rPr lang="en-IN" b="1" dirty="0">
                <a:latin typeface="Perpetua" panose="02020502060401020303" pitchFamily="18" charset="0"/>
                <a:sym typeface="Wingdings" panose="05000000000000000000" pitchFamily="2" charset="2"/>
              </a:rPr>
              <a:t></a:t>
            </a:r>
            <a:r>
              <a:rPr lang="en-IN" b="1" dirty="0">
                <a:latin typeface="Perpetua" panose="02020502060401020303" pitchFamily="18" charset="0"/>
                <a:sym typeface="Symbol" panose="05050102010706020507" pitchFamily="18" charset="2"/>
              </a:rPr>
              <a:t></a:t>
            </a:r>
            <a:r>
              <a:rPr lang="en-IN" b="1" dirty="0">
                <a:latin typeface="Perpetua" panose="02020502060401020303" pitchFamily="18" charset="0"/>
                <a:sym typeface="Wingdings" panose="05000000000000000000" pitchFamily="2" charset="2"/>
              </a:rPr>
              <a:t>)</a:t>
            </a:r>
            <a:r>
              <a:rPr lang="en-IN" b="1" dirty="0">
                <a:latin typeface="Perpetua" panose="02020502060401020303" pitchFamily="18" charset="0"/>
              </a:rPr>
              <a:t>,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B6EA0368-D8B5-42F2-A8E0-8439930764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54200" y="4362450"/>
          <a:ext cx="2381250" cy="223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76160" imgH="1574640" progId="Equation.DSMT4">
                  <p:embed/>
                </p:oleObj>
              </mc:Choice>
              <mc:Fallback>
                <p:oleObj name="Equation" r:id="rId6" imgW="1676160" imgH="157464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B6EA0368-D8B5-42F2-A8E0-8439930764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4200" y="4362450"/>
                        <a:ext cx="2381250" cy="223678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295041C6-5291-48A0-957B-14E15D66F8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0" y="4233863"/>
          <a:ext cx="5487987" cy="145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85720" imgH="393480" progId="Equation.DSMT4">
                  <p:embed/>
                </p:oleObj>
              </mc:Choice>
              <mc:Fallback>
                <p:oleObj name="Equation" r:id="rId8" imgW="1485720" imgH="3934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295041C6-5291-48A0-957B-14E15D66F8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4233863"/>
                        <a:ext cx="5487987" cy="14541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9D76075-3A1E-4841-AA0A-3807EAD715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80325" y="5794375"/>
          <a:ext cx="2366963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76240" imgH="393480" progId="Equation.DSMT4">
                  <p:embed/>
                </p:oleObj>
              </mc:Choice>
              <mc:Fallback>
                <p:oleObj name="Equation" r:id="rId10" imgW="876240" imgH="393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E9D76075-3A1E-4841-AA0A-3807EAD715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0325" y="5794375"/>
                        <a:ext cx="2366963" cy="10636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2" name="Ink 1"/>
              <p14:cNvContentPartPr/>
              <p14:nvPr/>
            </p14:nvContentPartPr>
            <p14:xfrm>
              <a:off x="4402800" y="4647240"/>
              <a:ext cx="5811120" cy="136944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4396680" y="4644720"/>
                <a:ext cx="5825520" cy="13791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8483564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E9F735D7-D756-422D-8A14-1D62DF6FE4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1825" y="1533525"/>
          <a:ext cx="9859963" cy="216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19240" imgH="444240" progId="Equation.DSMT4">
                  <p:embed/>
                </p:oleObj>
              </mc:Choice>
              <mc:Fallback>
                <p:oleObj name="Equation" r:id="rId2" imgW="2019240" imgH="4442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E9F735D7-D756-422D-8A14-1D62DF6FE4D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" y="1533525"/>
                        <a:ext cx="9859963" cy="2166938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F2524A25-6F9B-40AB-A999-5D3E17D53FE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94868" y="99786"/>
          <a:ext cx="2366963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76240" imgH="393480" progId="Equation.DSMT4">
                  <p:embed/>
                </p:oleObj>
              </mc:Choice>
              <mc:Fallback>
                <p:oleObj name="Equation" r:id="rId4" imgW="876240" imgH="393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F2524A25-6F9B-40AB-A999-5D3E17D53FE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4868" y="99786"/>
                        <a:ext cx="2366963" cy="10636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>
            <a:extLst>
              <a:ext uri="{FF2B5EF4-FFF2-40B4-BE49-F238E27FC236}">
                <a16:creationId xmlns:a16="http://schemas.microsoft.com/office/drawing/2014/main" id="{6D75B706-BE31-46DE-A6E8-A60CA0755022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18482" t="61111" r="47678" b="26349"/>
          <a:stretch/>
        </p:blipFill>
        <p:spPr>
          <a:xfrm>
            <a:off x="1382485" y="3700463"/>
            <a:ext cx="8773615" cy="1828800"/>
          </a:xfrm>
          <a:prstGeom prst="rect">
            <a:avLst/>
          </a:prstGeom>
        </p:spPr>
      </p:pic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09ED2AD2-BF8B-4BBC-BE19-A4BC209BFA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80933" y="5744552"/>
          <a:ext cx="297497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09480" imgH="203040" progId="Equation.DSMT4">
                  <p:embed/>
                </p:oleObj>
              </mc:Choice>
              <mc:Fallback>
                <p:oleObj name="Equation" r:id="rId7" imgW="609480" imgH="2030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09ED2AD2-BF8B-4BBC-BE19-A4BC209BFA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80933" y="5744552"/>
                        <a:ext cx="2974975" cy="9906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3B2FE213-B806-D008-BC4B-8ACF143C72DA}"/>
                  </a:ext>
                </a:extLst>
              </p14:cNvPr>
              <p14:cNvContentPartPr/>
              <p14:nvPr/>
            </p14:nvContentPartPr>
            <p14:xfrm>
              <a:off x="2414880" y="3575160"/>
              <a:ext cx="5198400" cy="273456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3B2FE213-B806-D008-BC4B-8ACF143C72DA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2405520" y="3565800"/>
                <a:ext cx="5217120" cy="2753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B10947F9-C699-CD21-BA36-7AB4292A3005}"/>
                  </a:ext>
                </a:extLst>
              </p14:cNvPr>
              <p14:cNvContentPartPr/>
              <p14:nvPr/>
            </p14:nvContentPartPr>
            <p14:xfrm>
              <a:off x="7699320" y="4044960"/>
              <a:ext cx="3990960" cy="226080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B10947F9-C699-CD21-BA36-7AB4292A3005}"/>
                  </a:ext>
                </a:extLst>
              </p:cNvPr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7689960" y="4035600"/>
                <a:ext cx="4009680" cy="2279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6" name="Ink 5"/>
              <p14:cNvContentPartPr/>
              <p14:nvPr/>
            </p14:nvContentPartPr>
            <p14:xfrm>
              <a:off x="3047040" y="737280"/>
              <a:ext cx="5981760" cy="4241520"/>
            </p14:xfrm>
          </p:contentPart>
        </mc:Choice>
        <mc:Fallback xmlns="">
          <p:pic>
            <p:nvPicPr>
              <p:cNvPr id="6" name="Ink 5"/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3038760" y="731160"/>
                <a:ext cx="5996160" cy="42530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5809179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A hand holding a piece of paper with math equations&#10;&#10;Description automatically generated">
            <a:extLst>
              <a:ext uri="{FF2B5EF4-FFF2-40B4-BE49-F238E27FC236}">
                <a16:creationId xmlns:a16="http://schemas.microsoft.com/office/drawing/2014/main" id="{F9FEE278-655E-52B7-682B-C03EACB2A3C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07130" y="262466"/>
            <a:ext cx="4573270" cy="60976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5975054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B002AD7F-7F2D-F148-CD87-45F3E49CFEA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71866230"/>
              </p:ext>
            </p:extLst>
          </p:nvPr>
        </p:nvGraphicFramePr>
        <p:xfrm>
          <a:off x="152400" y="1442200"/>
          <a:ext cx="11846556" cy="3115945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658142">
                  <a:extLst>
                    <a:ext uri="{9D8B030D-6E8A-4147-A177-3AD203B41FA5}">
                      <a16:colId xmlns:a16="http://schemas.microsoft.com/office/drawing/2014/main" val="1446843945"/>
                    </a:ext>
                  </a:extLst>
                </a:gridCol>
                <a:gridCol w="658142">
                  <a:extLst>
                    <a:ext uri="{9D8B030D-6E8A-4147-A177-3AD203B41FA5}">
                      <a16:colId xmlns:a16="http://schemas.microsoft.com/office/drawing/2014/main" val="1541711405"/>
                    </a:ext>
                  </a:extLst>
                </a:gridCol>
                <a:gridCol w="658142">
                  <a:extLst>
                    <a:ext uri="{9D8B030D-6E8A-4147-A177-3AD203B41FA5}">
                      <a16:colId xmlns:a16="http://schemas.microsoft.com/office/drawing/2014/main" val="821975933"/>
                    </a:ext>
                  </a:extLst>
                </a:gridCol>
                <a:gridCol w="658142">
                  <a:extLst>
                    <a:ext uri="{9D8B030D-6E8A-4147-A177-3AD203B41FA5}">
                      <a16:colId xmlns:a16="http://schemas.microsoft.com/office/drawing/2014/main" val="899854537"/>
                    </a:ext>
                  </a:extLst>
                </a:gridCol>
                <a:gridCol w="658142">
                  <a:extLst>
                    <a:ext uri="{9D8B030D-6E8A-4147-A177-3AD203B41FA5}">
                      <a16:colId xmlns:a16="http://schemas.microsoft.com/office/drawing/2014/main" val="394200727"/>
                    </a:ext>
                  </a:extLst>
                </a:gridCol>
                <a:gridCol w="658142">
                  <a:extLst>
                    <a:ext uri="{9D8B030D-6E8A-4147-A177-3AD203B41FA5}">
                      <a16:colId xmlns:a16="http://schemas.microsoft.com/office/drawing/2014/main" val="2511100447"/>
                    </a:ext>
                  </a:extLst>
                </a:gridCol>
                <a:gridCol w="658142">
                  <a:extLst>
                    <a:ext uri="{9D8B030D-6E8A-4147-A177-3AD203B41FA5}">
                      <a16:colId xmlns:a16="http://schemas.microsoft.com/office/drawing/2014/main" val="899535699"/>
                    </a:ext>
                  </a:extLst>
                </a:gridCol>
                <a:gridCol w="658142">
                  <a:extLst>
                    <a:ext uri="{9D8B030D-6E8A-4147-A177-3AD203B41FA5}">
                      <a16:colId xmlns:a16="http://schemas.microsoft.com/office/drawing/2014/main" val="2544999463"/>
                    </a:ext>
                  </a:extLst>
                </a:gridCol>
                <a:gridCol w="658142">
                  <a:extLst>
                    <a:ext uri="{9D8B030D-6E8A-4147-A177-3AD203B41FA5}">
                      <a16:colId xmlns:a16="http://schemas.microsoft.com/office/drawing/2014/main" val="2683558420"/>
                    </a:ext>
                  </a:extLst>
                </a:gridCol>
                <a:gridCol w="658142">
                  <a:extLst>
                    <a:ext uri="{9D8B030D-6E8A-4147-A177-3AD203B41FA5}">
                      <a16:colId xmlns:a16="http://schemas.microsoft.com/office/drawing/2014/main" val="3738304237"/>
                    </a:ext>
                  </a:extLst>
                </a:gridCol>
                <a:gridCol w="658142">
                  <a:extLst>
                    <a:ext uri="{9D8B030D-6E8A-4147-A177-3AD203B41FA5}">
                      <a16:colId xmlns:a16="http://schemas.microsoft.com/office/drawing/2014/main" val="649994047"/>
                    </a:ext>
                  </a:extLst>
                </a:gridCol>
                <a:gridCol w="658142">
                  <a:extLst>
                    <a:ext uri="{9D8B030D-6E8A-4147-A177-3AD203B41FA5}">
                      <a16:colId xmlns:a16="http://schemas.microsoft.com/office/drawing/2014/main" val="313393560"/>
                    </a:ext>
                  </a:extLst>
                </a:gridCol>
                <a:gridCol w="658142">
                  <a:extLst>
                    <a:ext uri="{9D8B030D-6E8A-4147-A177-3AD203B41FA5}">
                      <a16:colId xmlns:a16="http://schemas.microsoft.com/office/drawing/2014/main" val="2500223052"/>
                    </a:ext>
                  </a:extLst>
                </a:gridCol>
                <a:gridCol w="658142">
                  <a:extLst>
                    <a:ext uri="{9D8B030D-6E8A-4147-A177-3AD203B41FA5}">
                      <a16:colId xmlns:a16="http://schemas.microsoft.com/office/drawing/2014/main" val="1105649307"/>
                    </a:ext>
                  </a:extLst>
                </a:gridCol>
                <a:gridCol w="658142">
                  <a:extLst>
                    <a:ext uri="{9D8B030D-6E8A-4147-A177-3AD203B41FA5}">
                      <a16:colId xmlns:a16="http://schemas.microsoft.com/office/drawing/2014/main" val="3805235720"/>
                    </a:ext>
                  </a:extLst>
                </a:gridCol>
                <a:gridCol w="658142">
                  <a:extLst>
                    <a:ext uri="{9D8B030D-6E8A-4147-A177-3AD203B41FA5}">
                      <a16:colId xmlns:a16="http://schemas.microsoft.com/office/drawing/2014/main" val="802764838"/>
                    </a:ext>
                  </a:extLst>
                </a:gridCol>
                <a:gridCol w="658142">
                  <a:extLst>
                    <a:ext uri="{9D8B030D-6E8A-4147-A177-3AD203B41FA5}">
                      <a16:colId xmlns:a16="http://schemas.microsoft.com/office/drawing/2014/main" val="4282200287"/>
                    </a:ext>
                  </a:extLst>
                </a:gridCol>
                <a:gridCol w="658142">
                  <a:extLst>
                    <a:ext uri="{9D8B030D-6E8A-4147-A177-3AD203B41FA5}">
                      <a16:colId xmlns:a16="http://schemas.microsoft.com/office/drawing/2014/main" val="2906934036"/>
                    </a:ext>
                  </a:extLst>
                </a:gridCol>
              </a:tblGrid>
              <a:tr h="240905"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 dirty="0" err="1">
                          <a:effectLst/>
                        </a:rPr>
                        <a:t>firstname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>
                          <a:effectLst/>
                        </a:rPr>
                        <a:t>lastname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>
                          <a:effectLst/>
                        </a:rPr>
                        <a:t>roll_no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>
                          <a:effectLst/>
                        </a:rPr>
                        <a:t>lec1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>
                          <a:effectLst/>
                        </a:rPr>
                        <a:t>lec2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>
                          <a:effectLst/>
                        </a:rPr>
                        <a:t>lec3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>
                          <a:effectLst/>
                        </a:rPr>
                        <a:t>lec4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>
                          <a:effectLst/>
                        </a:rPr>
                        <a:t>lec5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>
                          <a:effectLst/>
                        </a:rPr>
                        <a:t>lec6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>
                          <a:effectLst/>
                        </a:rPr>
                        <a:t>lec7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>
                          <a:effectLst/>
                        </a:rPr>
                        <a:t>lec8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>
                          <a:effectLst/>
                        </a:rPr>
                        <a:t>lec9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>
                          <a:effectLst/>
                        </a:rPr>
                        <a:t>lec10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>
                          <a:effectLst/>
                        </a:rPr>
                        <a:t>lec11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>
                          <a:effectLst/>
                        </a:rPr>
                        <a:t>lec12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>
                          <a:effectLst/>
                        </a:rPr>
                        <a:t>lec13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>
                          <a:effectLst/>
                        </a:rPr>
                        <a:t>lec14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>
                          <a:effectLst/>
                        </a:rPr>
                        <a:t>lec15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extLst>
                  <a:ext uri="{0D108BD9-81ED-4DB2-BD59-A6C34878D82A}">
                    <a16:rowId xmlns:a16="http://schemas.microsoft.com/office/drawing/2014/main" val="2854131166"/>
                  </a:ext>
                </a:extLst>
              </a:tr>
              <a:tr h="465990"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>
                          <a:effectLst/>
                        </a:rPr>
                        <a:t>Rajsekhar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>
                          <a:effectLst/>
                        </a:rPr>
                        <a:t>Bhowmick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 gridSpan="2"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 dirty="0">
                          <a:effectLst/>
                        </a:rPr>
                        <a:t>2212PH36        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 hMerge="1"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extLst>
                  <a:ext uri="{0D108BD9-81ED-4DB2-BD59-A6C34878D82A}">
                    <a16:rowId xmlns:a16="http://schemas.microsoft.com/office/drawing/2014/main" val="1653449863"/>
                  </a:ext>
                </a:extLst>
              </a:tr>
              <a:tr h="240905"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>
                          <a:effectLst/>
                        </a:rPr>
                        <a:t>Gaurav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>
                          <a:effectLst/>
                        </a:rPr>
                        <a:t>Jaiswal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 gridSpan="2"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 dirty="0">
                          <a:effectLst/>
                        </a:rPr>
                        <a:t>2212PH13        a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 hMerge="1"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extLst>
                  <a:ext uri="{0D108BD9-81ED-4DB2-BD59-A6C34878D82A}">
                    <a16:rowId xmlns:a16="http://schemas.microsoft.com/office/drawing/2014/main" val="2522126627"/>
                  </a:ext>
                </a:extLst>
              </a:tr>
              <a:tr h="240905"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>
                          <a:effectLst/>
                        </a:rPr>
                        <a:t>Neellohit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>
                          <a:effectLst/>
                        </a:rPr>
                        <a:t>Karmakar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 gridSpan="2"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 dirty="0">
                          <a:effectLst/>
                        </a:rPr>
                        <a:t>2212PH20        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 hMerge="1"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extLst>
                  <a:ext uri="{0D108BD9-81ED-4DB2-BD59-A6C34878D82A}">
                    <a16:rowId xmlns:a16="http://schemas.microsoft.com/office/drawing/2014/main" val="363221434"/>
                  </a:ext>
                </a:extLst>
              </a:tr>
              <a:tr h="240905"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>
                          <a:effectLst/>
                        </a:rPr>
                        <a:t>Soumik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>
                          <a:effectLst/>
                        </a:rPr>
                        <a:t>Karmakar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 gridSpan="2"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 dirty="0">
                          <a:effectLst/>
                        </a:rPr>
                        <a:t>2212PH26        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 hMerge="1"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extLst>
                  <a:ext uri="{0D108BD9-81ED-4DB2-BD59-A6C34878D82A}">
                    <a16:rowId xmlns:a16="http://schemas.microsoft.com/office/drawing/2014/main" val="3418274561"/>
                  </a:ext>
                </a:extLst>
              </a:tr>
              <a:tr h="240905"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>
                          <a:effectLst/>
                        </a:rPr>
                        <a:t>Aman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>
                          <a:effectLst/>
                        </a:rPr>
                        <a:t>Kumar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 gridSpan="2"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 dirty="0">
                          <a:effectLst/>
                        </a:rPr>
                        <a:t>2212PH02        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 hMerge="1"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extLst>
                  <a:ext uri="{0D108BD9-81ED-4DB2-BD59-A6C34878D82A}">
                    <a16:rowId xmlns:a16="http://schemas.microsoft.com/office/drawing/2014/main" val="4096087899"/>
                  </a:ext>
                </a:extLst>
              </a:tr>
              <a:tr h="240905"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>
                          <a:effectLst/>
                        </a:rPr>
                        <a:t>Ritik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>
                          <a:effectLst/>
                        </a:rPr>
                        <a:t>Pal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 gridSpan="2"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 dirty="0">
                          <a:effectLst/>
                        </a:rPr>
                        <a:t>2212PH23        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 hMerge="1"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extLst>
                  <a:ext uri="{0D108BD9-81ED-4DB2-BD59-A6C34878D82A}">
                    <a16:rowId xmlns:a16="http://schemas.microsoft.com/office/drawing/2014/main" val="2146438386"/>
                  </a:ext>
                </a:extLst>
              </a:tr>
              <a:tr h="240905"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>
                          <a:effectLst/>
                        </a:rPr>
                        <a:t>Binayak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>
                          <a:effectLst/>
                        </a:rPr>
                        <a:t>Rout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 gridSpan="2"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 dirty="0">
                          <a:effectLst/>
                        </a:rPr>
                        <a:t> 2212PH10       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 hMerge="1"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extLst>
                  <a:ext uri="{0D108BD9-81ED-4DB2-BD59-A6C34878D82A}">
                    <a16:rowId xmlns:a16="http://schemas.microsoft.com/office/drawing/2014/main" val="770182861"/>
                  </a:ext>
                </a:extLst>
              </a:tr>
              <a:tr h="240905"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>
                          <a:effectLst/>
                        </a:rPr>
                        <a:t>Kauship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>
                          <a:effectLst/>
                        </a:rPr>
                        <a:t>Saha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 gridSpan="2"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 dirty="0">
                          <a:effectLst/>
                        </a:rPr>
                        <a:t>2212PH17        a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 hMerge="1"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extLst>
                  <a:ext uri="{0D108BD9-81ED-4DB2-BD59-A6C34878D82A}">
                    <a16:rowId xmlns:a16="http://schemas.microsoft.com/office/drawing/2014/main" val="2562177507"/>
                  </a:ext>
                </a:extLst>
              </a:tr>
              <a:tr h="240905"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>
                          <a:effectLst/>
                        </a:rPr>
                        <a:t>Naincy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>
                          <a:effectLst/>
                        </a:rPr>
                        <a:t>Srivastava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 gridSpan="2"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 dirty="0">
                          <a:effectLst/>
                        </a:rPr>
                        <a:t>2321ph07         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 hMerge="1"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extLst>
                  <a:ext uri="{0D108BD9-81ED-4DB2-BD59-A6C34878D82A}">
                    <a16:rowId xmlns:a16="http://schemas.microsoft.com/office/drawing/2014/main" val="740317664"/>
                  </a:ext>
                </a:extLst>
              </a:tr>
              <a:tr h="240905"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>
                          <a:effectLst/>
                        </a:rPr>
                        <a:t>Rabi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>
                          <a:effectLst/>
                        </a:rPr>
                        <a:t>Das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 gridSpan="2"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 dirty="0">
                          <a:effectLst/>
                        </a:rPr>
                        <a:t>2321ph15         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 hMerge="1"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extLst>
                  <a:ext uri="{0D108BD9-81ED-4DB2-BD59-A6C34878D82A}">
                    <a16:rowId xmlns:a16="http://schemas.microsoft.com/office/drawing/2014/main" val="2821832956"/>
                  </a:ext>
                </a:extLst>
              </a:tr>
              <a:tr h="240905"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>
                          <a:effectLst/>
                        </a:rPr>
                        <a:t>Shruti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>
                          <a:effectLst/>
                        </a:rPr>
                        <a:t>Sarswat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 gridSpan="2"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 dirty="0">
                          <a:effectLst/>
                        </a:rPr>
                        <a:t>2321ph19         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 hMerge="1"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extLst>
                  <a:ext uri="{0D108BD9-81ED-4DB2-BD59-A6C34878D82A}">
                    <a16:rowId xmlns:a16="http://schemas.microsoft.com/office/drawing/2014/main" val="3174016637"/>
                  </a:ext>
                </a:extLst>
              </a:tr>
            </a:tbl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244DCFAD-9173-DF8A-DEF7-F2A5A892BC7F}"/>
              </a:ext>
            </a:extLst>
          </p:cNvPr>
          <p:cNvSpPr txBox="1"/>
          <p:nvPr/>
        </p:nvSpPr>
        <p:spPr>
          <a:xfrm>
            <a:off x="4098174" y="731519"/>
            <a:ext cx="427815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2800" b="1" dirty="0"/>
              <a:t>Attendance (Post-Mid Sem)</a:t>
            </a:r>
          </a:p>
        </p:txBody>
      </p:sp>
    </p:spTree>
    <p:extLst>
      <p:ext uri="{BB962C8B-B14F-4D97-AF65-F5344CB8AC3E}">
        <p14:creationId xmlns:p14="http://schemas.microsoft.com/office/powerpoint/2010/main" val="345633646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15DC4FC-5479-A1CA-BE29-408397113CE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IN" b="1" dirty="0"/>
              <a:t>Expression of Phase shift of any general potential in terms of hard sphere part and potential part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5F636D35-E747-A6FF-1DF6-0AF20BCB37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31077" y="2455157"/>
          <a:ext cx="3592787" cy="11742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98400" imgH="228600" progId="Equation.DSMT4">
                  <p:embed/>
                </p:oleObj>
              </mc:Choice>
              <mc:Fallback>
                <p:oleObj name="Equation" r:id="rId2" imgW="698400" imgH="2286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5F636D35-E747-A6FF-1DF6-0AF20BCB37B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931077" y="2455157"/>
                        <a:ext cx="3592787" cy="1174296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Object 4">
                <a:extLst>
                  <a:ext uri="{FF2B5EF4-FFF2-40B4-BE49-F238E27FC236}">
                    <a16:creationId xmlns:a16="http://schemas.microsoft.com/office/drawing/2014/main" id="{35AEE6DB-3EE7-231E-DD7E-DF3A7C22FE27}"/>
                  </a:ext>
                </a:extLst>
              </p:cNvPr>
              <p:cNvSpPr txBox="1"/>
              <p:nvPr/>
            </p:nvSpPr>
            <p:spPr>
              <a:xfrm>
                <a:off x="1263536" y="4012846"/>
                <a:ext cx="8927870" cy="1174295"/>
              </a:xfrm>
              <a:prstGeom prst="rect">
                <a:avLst/>
              </a:prstGeom>
              <a:solidFill>
                <a:schemeClr val="tx1"/>
              </a:solidFill>
            </p:spPr>
            <p:txBody>
              <a:bodyPr>
                <a:normAutofit/>
              </a:bodyPr>
              <a:lstStyle/>
              <a:p>
                <a:pPr/>
                <a14:m>
                  <m:oMath xmlns:m="http://schemas.openxmlformats.org/officeDocument/2006/math">
                    <m:sSub>
                      <m:sSubPr>
                        <m:ctrlPr>
                          <a:rPr lang="en-IN" sz="24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IN" sz="24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𝜉</m:t>
                        </m:r>
                      </m:e>
                      <m:sub>
                        <m:r>
                          <a:rPr lang="en-IN" sz="24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𝑙</m:t>
                        </m:r>
                      </m:sub>
                    </m:sSub>
                    <m:r>
                      <a:rPr lang="en-IN" sz="2400" i="1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:</m:t>
                    </m:r>
                    <m:r>
                      <m:rPr>
                        <m:nor/>
                      </m:rPr>
                      <a:rPr lang="en-IN" sz="2400" i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IN" sz="2400" i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independent</m:t>
                    </m:r>
                    <m:r>
                      <m:rPr>
                        <m:nor/>
                      </m:rPr>
                      <a:rPr lang="en-IN" sz="2400" i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IN" sz="2400" i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of</m:t>
                    </m:r>
                    <m:r>
                      <m:rPr>
                        <m:nor/>
                      </m:rPr>
                      <a:rPr lang="en-IN" sz="2400" i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IN" sz="2400" i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details</m:t>
                    </m:r>
                    <m:r>
                      <m:rPr>
                        <m:nor/>
                      </m:rPr>
                      <a:rPr lang="en-IN" sz="2400" i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IN" sz="2400" i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of</m:t>
                    </m:r>
                    <m:r>
                      <m:rPr>
                        <m:nor/>
                      </m:rPr>
                      <a:rPr lang="en-IN" sz="2400" i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IN" sz="2400" i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potential</m:t>
                    </m:r>
                    <m:r>
                      <m:rPr>
                        <m:nor/>
                      </m:rPr>
                      <a:rPr lang="en-IN" sz="2400" i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IN" sz="2400" i="0" dirty="0">
                    <a:solidFill>
                      <a:srgbClr val="FFFF00"/>
                    </a:solidFill>
                    <a:latin typeface="Cambria Math" panose="02040503050406030204" pitchFamily="18" charset="0"/>
                  </a:rPr>
                  <a:t>(hard sphere part)</a:t>
                </a:r>
                <a:br>
                  <a:rPr lang="en-IN" sz="2400" i="0" dirty="0">
                    <a:solidFill>
                      <a:srgbClr val="FFFF00"/>
                    </a:solidFill>
                    <a:latin typeface="Cambria Math" panose="02040503050406030204" pitchFamily="18" charset="0"/>
                  </a:rPr>
                </a:b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N" sz="24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𝜌</m:t>
                          </m:r>
                        </m:e>
                        <m:sub>
                          <m:r>
                            <a:rPr lang="en-IN" sz="24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</m:sSub>
                      <m:r>
                        <a:rPr lang="en-IN" sz="2400" i="1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  <m:r>
                        <m:rPr>
                          <m:nor/>
                        </m:rPr>
                        <a:rPr lang="en-IN" sz="2400" i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IN" sz="2400" i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dependent</m:t>
                      </m:r>
                      <m:r>
                        <m:rPr>
                          <m:nor/>
                        </m:rPr>
                        <a:rPr lang="en-IN" sz="2400" i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IN" sz="2400" i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of</m:t>
                      </m:r>
                      <m:r>
                        <m:rPr>
                          <m:nor/>
                        </m:rPr>
                        <a:rPr lang="en-IN" sz="2400" i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IN" sz="2400" i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details</m:t>
                      </m:r>
                      <m:r>
                        <m:rPr>
                          <m:nor/>
                        </m:rPr>
                        <a:rPr lang="en-IN" sz="2400" i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IN" sz="2400" i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of</m:t>
                      </m:r>
                      <m:r>
                        <m:rPr>
                          <m:nor/>
                        </m:rPr>
                        <a:rPr lang="en-IN" sz="2400" i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IN" sz="2400" i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the</m:t>
                      </m:r>
                      <m:r>
                        <m:rPr>
                          <m:nor/>
                        </m:rPr>
                        <a:rPr lang="en-IN" sz="2400" i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IN" sz="2400" i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potential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5" name="Object 4">
                <a:extLst>
                  <a:ext uri="{FF2B5EF4-FFF2-40B4-BE49-F238E27FC236}">
                    <a16:creationId xmlns:a16="http://schemas.microsoft.com/office/drawing/2014/main" id="{35AEE6DB-3EE7-231E-DD7E-DF3A7C22FE2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3536" y="4012846"/>
                <a:ext cx="8927870" cy="1174295"/>
              </a:xfrm>
              <a:prstGeom prst="rect">
                <a:avLst/>
              </a:prstGeom>
              <a:blipFill>
                <a:blip r:embed="rId5"/>
                <a:stretch>
                  <a:fillRect l="-546" t="-4145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3" name="Ink 2"/>
              <p14:cNvContentPartPr/>
              <p14:nvPr/>
            </p14:nvContentPartPr>
            <p14:xfrm>
              <a:off x="3173400" y="2054520"/>
              <a:ext cx="6465600" cy="469944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3165480" y="2041920"/>
                <a:ext cx="6477840" cy="47170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8070201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0D101A39-35D3-415C-AFE0-E5C9E28ED4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6739172"/>
              </p:ext>
            </p:extLst>
          </p:nvPr>
        </p:nvGraphicFramePr>
        <p:xfrm>
          <a:off x="2190917" y="0"/>
          <a:ext cx="8074025" cy="207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70000" imgH="533160" progId="Equation.DSMT4">
                  <p:embed/>
                </p:oleObj>
              </mc:Choice>
              <mc:Fallback>
                <p:oleObj name="Equation" r:id="rId2" imgW="2070000" imgH="5331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0D101A39-35D3-415C-AFE0-E5C9E28ED4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190917" y="0"/>
                        <a:ext cx="8074025" cy="2079625"/>
                      </a:xfrm>
                      <a:prstGeom prst="rect">
                        <a:avLst/>
                      </a:prstGeom>
                      <a:solidFill>
                        <a:srgbClr val="7030A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43596FA2-BF73-4D7D-8317-42FC6E6B6F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2084679"/>
              </p:ext>
            </p:extLst>
          </p:nvPr>
        </p:nvGraphicFramePr>
        <p:xfrm>
          <a:off x="0" y="2289174"/>
          <a:ext cx="5937250" cy="185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49080" imgH="482400" progId="Equation.DSMT4">
                  <p:embed/>
                </p:oleObj>
              </mc:Choice>
              <mc:Fallback>
                <p:oleObj name="Equation" r:id="rId4" imgW="1549080" imgH="4824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15843072-6F8F-42C2-84B6-E886494BE3E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0" y="2289174"/>
                        <a:ext cx="5937250" cy="1851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6C524A82-501E-47C1-B337-9553409D30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0743363"/>
              </p:ext>
            </p:extLst>
          </p:nvPr>
        </p:nvGraphicFramePr>
        <p:xfrm>
          <a:off x="5937250" y="3643313"/>
          <a:ext cx="6180138" cy="321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12800" imgH="838080" progId="Equation.DSMT4">
                  <p:embed/>
                </p:oleObj>
              </mc:Choice>
              <mc:Fallback>
                <p:oleObj name="Equation" r:id="rId6" imgW="1612800" imgH="8380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43596FA2-BF73-4D7D-8317-42FC6E6B6FB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37250" y="3643313"/>
                        <a:ext cx="6180138" cy="3214687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6F68D28F-82C7-485D-A9F2-9EE6FC695FA9}"/>
              </a:ext>
            </a:extLst>
          </p:cNvPr>
          <p:cNvCxnSpPr/>
          <p:nvPr/>
        </p:nvCxnSpPr>
        <p:spPr>
          <a:xfrm flipH="1" flipV="1">
            <a:off x="8502316" y="2079625"/>
            <a:ext cx="525003" cy="1563688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405064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0D101A39-35D3-415C-AFE0-E5C9E28ED4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1302811"/>
              </p:ext>
            </p:extLst>
          </p:nvPr>
        </p:nvGraphicFramePr>
        <p:xfrm>
          <a:off x="3181519" y="1416573"/>
          <a:ext cx="9024257" cy="3713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85920" imgH="1269720" progId="Equation.DSMT4">
                  <p:embed/>
                </p:oleObj>
              </mc:Choice>
              <mc:Fallback>
                <p:oleObj name="Equation" r:id="rId2" imgW="3085920" imgH="126972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0D101A39-35D3-415C-AFE0-E5C9E28ED4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181519" y="1416573"/>
                        <a:ext cx="9024257" cy="3713980"/>
                      </a:xfrm>
                      <a:prstGeom prst="rect">
                        <a:avLst/>
                      </a:prstGeom>
                      <a:solidFill>
                        <a:srgbClr val="7030A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B11F2B97-0B4D-4F44-B8B1-C519F9EF67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0468883"/>
              </p:ext>
            </p:extLst>
          </p:nvPr>
        </p:nvGraphicFramePr>
        <p:xfrm>
          <a:off x="8138601" y="5180012"/>
          <a:ext cx="3962400" cy="163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15920" imgH="419040" progId="Equation.DSMT4">
                  <p:embed/>
                </p:oleObj>
              </mc:Choice>
              <mc:Fallback>
                <p:oleObj name="Equation" r:id="rId4" imgW="1015920" imgH="4190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0D101A39-35D3-415C-AFE0-E5C9E28ED4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138601" y="5180012"/>
                        <a:ext cx="3962400" cy="1633537"/>
                      </a:xfrm>
                      <a:prstGeom prst="rect">
                        <a:avLst/>
                      </a:prstGeom>
                      <a:solidFill>
                        <a:srgbClr val="7030A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520BDA26-0201-49F7-A13A-58618E7636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3185063"/>
              </p:ext>
            </p:extLst>
          </p:nvPr>
        </p:nvGraphicFramePr>
        <p:xfrm>
          <a:off x="0" y="5320506"/>
          <a:ext cx="4662487" cy="144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34960" imgH="444240" progId="Equation.DSMT4">
                  <p:embed/>
                </p:oleObj>
              </mc:Choice>
              <mc:Fallback>
                <p:oleObj name="Equation" r:id="rId6" imgW="14349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0" y="5320506"/>
                        <a:ext cx="4662487" cy="1441450"/>
                      </a:xfrm>
                      <a:prstGeom prst="rect">
                        <a:avLst/>
                      </a:prstGeom>
                      <a:solidFill>
                        <a:srgbClr val="C00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207418B-A9DC-4CD8-B23E-55D0F0CCA5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7994882"/>
              </p:ext>
            </p:extLst>
          </p:nvPr>
        </p:nvGraphicFramePr>
        <p:xfrm>
          <a:off x="4883772" y="5680074"/>
          <a:ext cx="280987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38000" imgH="533160" progId="Equation.DSMT4">
                  <p:embed/>
                </p:oleObj>
              </mc:Choice>
              <mc:Fallback>
                <p:oleObj name="Equation" r:id="rId8" imgW="1638000" imgH="53316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520BDA26-0201-49F7-A13A-58618E7636B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883772" y="5680074"/>
                        <a:ext cx="2809875" cy="914400"/>
                      </a:xfrm>
                      <a:prstGeom prst="rect">
                        <a:avLst/>
                      </a:prstGeom>
                      <a:solidFill>
                        <a:srgbClr val="C00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141C6DE5-F687-4270-BFF4-40967CB3BB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6896970"/>
              </p:ext>
            </p:extLst>
          </p:nvPr>
        </p:nvGraphicFramePr>
        <p:xfrm>
          <a:off x="0" y="0"/>
          <a:ext cx="5135169" cy="13226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70000" imgH="533160" progId="Equation.DSMT4">
                  <p:embed/>
                </p:oleObj>
              </mc:Choice>
              <mc:Fallback>
                <p:oleObj name="Equation" r:id="rId10" imgW="2070000" imgH="5331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0D101A39-35D3-415C-AFE0-E5C9E28ED4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0" y="0"/>
                        <a:ext cx="5135169" cy="1322664"/>
                      </a:xfrm>
                      <a:prstGeom prst="rect">
                        <a:avLst/>
                      </a:prstGeom>
                      <a:solidFill>
                        <a:srgbClr val="7030A0"/>
                      </a:solidFill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3" name="Ink 2"/>
              <p14:cNvContentPartPr/>
              <p14:nvPr/>
            </p14:nvContentPartPr>
            <p14:xfrm>
              <a:off x="1846080" y="347040"/>
              <a:ext cx="9681120" cy="603360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1834560" y="343440"/>
                <a:ext cx="9695880" cy="60426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0514176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E52DC172-FD81-4FF8-A6F1-7CC645E5FB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9001717"/>
              </p:ext>
            </p:extLst>
          </p:nvPr>
        </p:nvGraphicFramePr>
        <p:xfrm>
          <a:off x="835025" y="909638"/>
          <a:ext cx="10756900" cy="459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38280" imgH="1041120" progId="Equation.DSMT4">
                  <p:embed/>
                </p:oleObj>
              </mc:Choice>
              <mc:Fallback>
                <p:oleObj name="Equation" r:id="rId2" imgW="2438280" imgH="104112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520BDA26-0201-49F7-A13A-58618E7636B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35025" y="909638"/>
                        <a:ext cx="10756900" cy="4592637"/>
                      </a:xfrm>
                      <a:prstGeom prst="rect">
                        <a:avLst/>
                      </a:prstGeom>
                      <a:solidFill>
                        <a:srgbClr val="C00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Oval 5">
            <a:extLst>
              <a:ext uri="{FF2B5EF4-FFF2-40B4-BE49-F238E27FC236}">
                <a16:creationId xmlns:a16="http://schemas.microsoft.com/office/drawing/2014/main" id="{5EC12B03-DA72-418D-BD2A-9BA79C2D0580}"/>
              </a:ext>
            </a:extLst>
          </p:cNvPr>
          <p:cNvSpPr/>
          <p:nvPr/>
        </p:nvSpPr>
        <p:spPr>
          <a:xfrm>
            <a:off x="3080084" y="1716505"/>
            <a:ext cx="2197769" cy="3208421"/>
          </a:xfrm>
          <a:prstGeom prst="ellipse">
            <a:avLst/>
          </a:prstGeom>
          <a:noFill/>
          <a:ln w="1365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2" name="Ink 1"/>
              <p14:cNvContentPartPr/>
              <p14:nvPr/>
            </p14:nvContentPartPr>
            <p14:xfrm>
              <a:off x="4088520" y="384840"/>
              <a:ext cx="3601080" cy="167148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4082040" y="376200"/>
                <a:ext cx="3616200" cy="16833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6975391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D97BB780-7949-380E-AAD0-3BDD297B63E1}"/>
              </a:ext>
            </a:extLst>
          </p:cNvPr>
          <p:cNvSpPr txBox="1"/>
          <p:nvPr/>
        </p:nvSpPr>
        <p:spPr>
          <a:xfrm>
            <a:off x="565266" y="1388225"/>
            <a:ext cx="10451066" cy="618630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IN" b="1" dirty="0"/>
              <a:t>Derivation of general expression of phase shift without the knowledge of exact form of potential (Recap)</a:t>
            </a:r>
          </a:p>
          <a:p>
            <a:endParaRPr lang="en-IN" b="1" dirty="0"/>
          </a:p>
          <a:p>
            <a:endParaRPr lang="en-IN" b="1" dirty="0"/>
          </a:p>
          <a:p>
            <a:endParaRPr lang="en-IN" b="1" dirty="0"/>
          </a:p>
          <a:p>
            <a:endParaRPr lang="en-IN" b="1" dirty="0"/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IN" b="1" dirty="0"/>
              <a:t>Case study: Hard Sphere Scattering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IN" b="1" dirty="0"/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IN" b="1" dirty="0"/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IN" b="1" dirty="0"/>
          </a:p>
          <a:p>
            <a:endParaRPr lang="en-IN" b="1" dirty="0"/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IN" b="1" dirty="0"/>
              <a:t>Expression of Phase shift of any general potential in terms of hard sphere part and potential part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IN" b="1" dirty="0">
              <a:latin typeface="Perpetua" panose="02020502060401020303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IN" b="1" dirty="0">
              <a:latin typeface="Perpetua" panose="02020502060401020303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IN" b="1" dirty="0">
              <a:latin typeface="Perpetua" panose="02020502060401020303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IN" b="1" dirty="0">
              <a:latin typeface="Perpetua" panose="02020502060401020303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IN" b="1" dirty="0">
              <a:latin typeface="Perpetua" panose="02020502060401020303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IN" b="1" dirty="0">
              <a:latin typeface="Perpetua" panose="02020502060401020303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IN" b="1" dirty="0">
              <a:latin typeface="Perpetua" panose="02020502060401020303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IN" b="1" dirty="0">
              <a:latin typeface="Perpetua" panose="02020502060401020303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IN" b="1" dirty="0">
              <a:latin typeface="Perpetua" panose="02020502060401020303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IN" b="1" dirty="0">
              <a:latin typeface="Perpetua" panose="02020502060401020303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IN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A29142F-78CD-D35F-2F08-DD3B76A0C8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82488" y="4942401"/>
          <a:ext cx="1613512" cy="5273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98400" imgH="228600" progId="Equation.DSMT4">
                  <p:embed/>
                </p:oleObj>
              </mc:Choice>
              <mc:Fallback>
                <p:oleObj name="Equation" r:id="rId2" imgW="698400" imgH="2286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FA29142F-78CD-D35F-2F08-DD3B76A0C8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482488" y="4942401"/>
                        <a:ext cx="1613512" cy="527374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Object 4">
                <a:extLst>
                  <a:ext uri="{FF2B5EF4-FFF2-40B4-BE49-F238E27FC236}">
                    <a16:creationId xmlns:a16="http://schemas.microsoft.com/office/drawing/2014/main" id="{8765A15B-CFC9-FDE2-1159-0EBD64BAF5E5}"/>
                  </a:ext>
                </a:extLst>
              </p:cNvPr>
              <p:cNvSpPr txBox="1"/>
              <p:nvPr/>
            </p:nvSpPr>
            <p:spPr>
              <a:xfrm>
                <a:off x="1808697" y="5589361"/>
                <a:ext cx="8574606" cy="478929"/>
              </a:xfrm>
              <a:prstGeom prst="rect">
                <a:avLst/>
              </a:prstGeom>
              <a:solidFill>
                <a:schemeClr val="tx1"/>
              </a:solidFill>
            </p:spPr>
            <p:txBody>
              <a:bodyPr>
                <a:normAutofit fontScale="62500" lnSpcReduction="20000"/>
              </a:bodyPr>
              <a:lstStyle/>
              <a:p>
                <a:pPr/>
                <a14:m>
                  <m:oMath xmlns:m="http://schemas.openxmlformats.org/officeDocument/2006/math">
                    <m:sSub>
                      <m:sSubPr>
                        <m:ctrlPr>
                          <a:rPr lang="en-IN" sz="24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IN" sz="24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𝜉</m:t>
                        </m:r>
                      </m:e>
                      <m:sub>
                        <m:r>
                          <a:rPr lang="en-IN" sz="24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𝑙</m:t>
                        </m:r>
                      </m:sub>
                    </m:sSub>
                    <m:r>
                      <a:rPr lang="en-IN" sz="2400" i="1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:</m:t>
                    </m:r>
                    <m:r>
                      <m:rPr>
                        <m:nor/>
                      </m:rPr>
                      <a:rPr lang="en-IN" sz="2400" i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IN" sz="2400" i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independent</m:t>
                    </m:r>
                    <m:r>
                      <m:rPr>
                        <m:nor/>
                      </m:rPr>
                      <a:rPr lang="en-IN" sz="2400" i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IN" sz="2400" i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of</m:t>
                    </m:r>
                    <m:r>
                      <m:rPr>
                        <m:nor/>
                      </m:rPr>
                      <a:rPr lang="en-IN" sz="2400" i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IN" sz="2400" i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details</m:t>
                    </m:r>
                    <m:r>
                      <m:rPr>
                        <m:nor/>
                      </m:rPr>
                      <a:rPr lang="en-IN" sz="2400" i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IN" sz="2400" i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of</m:t>
                    </m:r>
                    <m:r>
                      <m:rPr>
                        <m:nor/>
                      </m:rPr>
                      <a:rPr lang="en-IN" sz="2400" i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IN" sz="2400" i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potential</m:t>
                    </m:r>
                    <m:r>
                      <m:rPr>
                        <m:nor/>
                      </m:rPr>
                      <a:rPr lang="en-IN" sz="2400" i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IN" sz="2400" i="0" dirty="0">
                    <a:solidFill>
                      <a:srgbClr val="FFFF00"/>
                    </a:solidFill>
                    <a:latin typeface="Cambria Math" panose="02040503050406030204" pitchFamily="18" charset="0"/>
                  </a:rPr>
                  <a:t>(hard sphere part)</a:t>
                </a:r>
                <a:br>
                  <a:rPr lang="en-IN" sz="2400" i="0" dirty="0">
                    <a:solidFill>
                      <a:srgbClr val="FFFF00"/>
                    </a:solidFill>
                    <a:latin typeface="Cambria Math" panose="02040503050406030204" pitchFamily="18" charset="0"/>
                  </a:rPr>
                </a:b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N" sz="24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𝜌</m:t>
                          </m:r>
                        </m:e>
                        <m:sub>
                          <m:r>
                            <a:rPr lang="en-IN" sz="24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</m:sSub>
                      <m:r>
                        <a:rPr lang="en-IN" sz="2400" i="1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  <m:r>
                        <m:rPr>
                          <m:nor/>
                        </m:rPr>
                        <a:rPr lang="en-IN" sz="2400" i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IN" sz="2400" i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dependent</m:t>
                      </m:r>
                      <m:r>
                        <m:rPr>
                          <m:nor/>
                        </m:rPr>
                        <a:rPr lang="en-IN" sz="2400" i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IN" sz="2400" i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of</m:t>
                      </m:r>
                      <m:r>
                        <m:rPr>
                          <m:nor/>
                        </m:rPr>
                        <a:rPr lang="en-IN" sz="2400" i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IN" sz="2400" i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details</m:t>
                      </m:r>
                      <m:r>
                        <m:rPr>
                          <m:nor/>
                        </m:rPr>
                        <a:rPr lang="en-IN" sz="2400" i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IN" sz="2400" i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of</m:t>
                      </m:r>
                      <m:r>
                        <m:rPr>
                          <m:nor/>
                        </m:rPr>
                        <a:rPr lang="en-IN" sz="2400" i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IN" sz="2400" i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the</m:t>
                      </m:r>
                      <m:r>
                        <m:rPr>
                          <m:nor/>
                        </m:rPr>
                        <a:rPr lang="en-IN" sz="2400" i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IN" sz="2400" i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potential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6" name="Object 4">
                <a:extLst>
                  <a:ext uri="{FF2B5EF4-FFF2-40B4-BE49-F238E27FC236}">
                    <a16:creationId xmlns:a16="http://schemas.microsoft.com/office/drawing/2014/main" id="{8765A15B-CFC9-FDE2-1159-0EBD64BAF5E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8697" y="5589361"/>
                <a:ext cx="8574606" cy="478929"/>
              </a:xfrm>
              <a:prstGeom prst="rect">
                <a:avLst/>
              </a:prstGeom>
              <a:blipFill>
                <a:blip r:embed="rId5"/>
                <a:stretch>
                  <a:fillRect t="-11538" b="-5128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>
            <a:extLst>
              <a:ext uri="{FF2B5EF4-FFF2-40B4-BE49-F238E27FC236}">
                <a16:creationId xmlns:a16="http://schemas.microsoft.com/office/drawing/2014/main" id="{08BDC132-901A-19A2-D03E-64081015493F}"/>
              </a:ext>
            </a:extLst>
          </p:cNvPr>
          <p:cNvSpPr txBox="1"/>
          <p:nvPr/>
        </p:nvSpPr>
        <p:spPr>
          <a:xfrm>
            <a:off x="4547062" y="548640"/>
            <a:ext cx="256820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2800" b="1" dirty="0">
                <a:highlight>
                  <a:srgbClr val="FF0000"/>
                </a:highlight>
              </a:rPr>
              <a:t>Upcoming Plans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9BF852A1-A339-8F81-EE53-9644E8BE894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696692" y="2147185"/>
            <a:ext cx="5010552" cy="1549105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2" name="Ink 1"/>
              <p14:cNvContentPartPr/>
              <p14:nvPr/>
            </p14:nvContentPartPr>
            <p14:xfrm>
              <a:off x="5270760" y="588240"/>
              <a:ext cx="5850720" cy="504864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5263560" y="580680"/>
                <a:ext cx="5871960" cy="5067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7200358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1648800" y="610560"/>
              <a:ext cx="9948600" cy="532980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641240" y="601200"/>
                <a:ext cx="9961920" cy="53416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58831309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4574160" y="945720"/>
              <a:ext cx="6939360" cy="560376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563360" y="937440"/>
                <a:ext cx="6954480" cy="56206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62872634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1843560" y="591120"/>
              <a:ext cx="10101240" cy="559188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836720" y="583200"/>
                <a:ext cx="10117800" cy="56113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24972510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0" y="0"/>
              <a:ext cx="12200400" cy="563148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-4680" y="-2880"/>
                <a:ext cx="12211200" cy="56372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05796106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3534840" y="742680"/>
              <a:ext cx="8205840" cy="532440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529080" y="738720"/>
                <a:ext cx="8220240" cy="53341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24276513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3CDC20C-F565-4102-98C0-C61AEEC4405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2276475"/>
            <a:ext cx="9144000" cy="947738"/>
          </a:xfrm>
        </p:spPr>
        <p:txBody>
          <a:bodyPr>
            <a:normAutofit fontScale="90000"/>
          </a:bodyPr>
          <a:lstStyle/>
          <a:p>
            <a:r>
              <a:rPr lang="en-IN" b="1" dirty="0">
                <a:latin typeface="Perpetua" panose="02020502060401020303" pitchFamily="18" charset="0"/>
              </a:rPr>
              <a:t>The general expression of phase shift without the knowledge of exact form of potential (Recap)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AE7A8A7-8532-AC94-74AD-0FB4040A3A0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38631" y="3507971"/>
            <a:ext cx="6697454" cy="2401444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3" name="Ink 2"/>
              <p14:cNvContentPartPr/>
              <p14:nvPr/>
            </p14:nvContentPartPr>
            <p14:xfrm>
              <a:off x="6539760" y="3514680"/>
              <a:ext cx="851760" cy="47376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6535080" y="3504960"/>
                <a:ext cx="866160" cy="4914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28375768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0737</TotalTime>
  <Words>336</Words>
  <Application>Microsoft Office PowerPoint</Application>
  <PresentationFormat>Widescreen</PresentationFormat>
  <Paragraphs>138</Paragraphs>
  <Slides>2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3</vt:i4>
      </vt:variant>
    </vt:vector>
  </HeadingPairs>
  <TitlesOfParts>
    <vt:vector size="35" baseType="lpstr">
      <vt:lpstr>Arial</vt:lpstr>
      <vt:lpstr>Bahnschrift SemiBold</vt:lpstr>
      <vt:lpstr>Calibri</vt:lpstr>
      <vt:lpstr>Calibri Light</vt:lpstr>
      <vt:lpstr>Cambria Math</vt:lpstr>
      <vt:lpstr>Georgia</vt:lpstr>
      <vt:lpstr>Open Sans</vt:lpstr>
      <vt:lpstr>Perpetua</vt:lpstr>
      <vt:lpstr>Wingdings</vt:lpstr>
      <vt:lpstr>Office Theme</vt:lpstr>
      <vt:lpstr>Packager Shell Object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he general expression of phase shift without the knowledge of exact form of potential (Recap)</vt:lpstr>
      <vt:lpstr>Hard-Sphere scattering</vt:lpstr>
      <vt:lpstr>PowerPoint Presentation</vt:lpstr>
      <vt:lpstr>PowerPoint Presentation</vt:lpstr>
      <vt:lpstr>For r&gt;a</vt:lpstr>
      <vt:lpstr>PowerPoint Presentation</vt:lpstr>
      <vt:lpstr>PowerPoint Presentation</vt:lpstr>
      <vt:lpstr>PowerPoint Presentation</vt:lpstr>
      <vt:lpstr>For r&gt;a</vt:lpstr>
      <vt:lpstr>PowerPoint Presentation</vt:lpstr>
      <vt:lpstr>PowerPoint Presentation</vt:lpstr>
      <vt:lpstr>Expression of Phase shift of any general potential in terms of hard sphere part and potential part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e calculation of phase shift</dc:title>
  <dc:creator>Jobin Jose</dc:creator>
  <cp:lastModifiedBy>RAGHAVAN EASWARAN</cp:lastModifiedBy>
  <cp:revision>437</cp:revision>
  <dcterms:created xsi:type="dcterms:W3CDTF">2020-10-07T07:21:12Z</dcterms:created>
  <dcterms:modified xsi:type="dcterms:W3CDTF">2024-03-18T08:19:18Z</dcterms:modified>
</cp:coreProperties>
</file>